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7829" w:rsidRPr="00096234" w:rsidRDefault="004F7829" w:rsidP="004F782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34"/>
          <w:szCs w:val="34"/>
          <w:lang w:eastAsia="ru-RU"/>
        </w:rPr>
      </w:pPr>
      <w:r w:rsidRPr="0009623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ПРАВЛЕНИЕ ОБРАЗОВАНИЯ И НАУКИ ЛИПЕЦКОЙ ОБЛАСТИ</w:t>
      </w:r>
    </w:p>
    <w:p w:rsidR="004F7829" w:rsidRPr="00096234" w:rsidRDefault="004F7829" w:rsidP="004F7829">
      <w:pPr>
        <w:widowControl w:val="0"/>
        <w:tabs>
          <w:tab w:val="center" w:pos="5385"/>
        </w:tabs>
        <w:autoSpaceDE w:val="0"/>
        <w:autoSpaceDN w:val="0"/>
        <w:adjustRightInd w:val="0"/>
        <w:spacing w:before="208" w:after="0" w:line="240" w:lineRule="auto"/>
        <w:jc w:val="center"/>
        <w:rPr>
          <w:rFonts w:ascii="Times New Roman" w:eastAsia="Times New Roman" w:hAnsi="Times New Roman" w:cs="Times New Roman"/>
          <w:color w:val="000000"/>
          <w:sz w:val="30"/>
          <w:szCs w:val="30"/>
          <w:lang w:eastAsia="ru-RU"/>
        </w:rPr>
      </w:pPr>
      <w:r w:rsidRPr="0009623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ГОСУДАРСТВЕННОЕ ОБЛАСТНОЕ БЮДЖЕТНОЕ</w:t>
      </w:r>
    </w:p>
    <w:p w:rsidR="004F7829" w:rsidRPr="00096234" w:rsidRDefault="004F7829" w:rsidP="004F7829">
      <w:pPr>
        <w:widowControl w:val="0"/>
        <w:tabs>
          <w:tab w:val="center" w:pos="538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096234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ФЕССИОНАЛЬНОЕ ОБРАЗОВАТЕЛЬНОЕ УЧРЕЖДЕНИЕ</w:t>
      </w:r>
    </w:p>
    <w:p w:rsidR="004F7829" w:rsidRPr="00096234" w:rsidRDefault="004F7829" w:rsidP="004F7829">
      <w:pPr>
        <w:widowControl w:val="0"/>
        <w:tabs>
          <w:tab w:val="center" w:pos="5377"/>
        </w:tabs>
        <w:autoSpaceDE w:val="0"/>
        <w:autoSpaceDN w:val="0"/>
        <w:adjustRightInd w:val="0"/>
        <w:spacing w:before="228" w:after="0" w:line="240" w:lineRule="auto"/>
        <w:jc w:val="center"/>
        <w:rPr>
          <w:rFonts w:ascii="Times New Roman" w:eastAsia="Times New Roman" w:hAnsi="Times New Roman" w:cs="Times New Roman"/>
          <w:color w:val="000000"/>
          <w:sz w:val="36"/>
          <w:szCs w:val="36"/>
          <w:lang w:eastAsia="ru-RU"/>
        </w:rPr>
      </w:pPr>
      <w:r w:rsidRPr="00096234">
        <w:rPr>
          <w:rFonts w:ascii="Times New Roman" w:eastAsia="Times New Roman" w:hAnsi="Times New Roman" w:cs="Times New Roman"/>
          <w:color w:val="000000"/>
          <w:sz w:val="36"/>
          <w:szCs w:val="36"/>
          <w:lang w:eastAsia="ru-RU"/>
        </w:rPr>
        <w:t>«ЛИПЕЦКИЙ ПОЛИТЕХНИЧЕСКИЙ ТЕХНИКУМ»</w:t>
      </w:r>
    </w:p>
    <w:p w:rsidR="004F7829" w:rsidRPr="00096234" w:rsidRDefault="004F7829" w:rsidP="004F7829">
      <w:pPr>
        <w:widowControl w:val="0"/>
        <w:tabs>
          <w:tab w:val="center" w:pos="5377"/>
        </w:tabs>
        <w:autoSpaceDE w:val="0"/>
        <w:autoSpaceDN w:val="0"/>
        <w:adjustRightInd w:val="0"/>
        <w:spacing w:before="228" w:after="0" w:line="240" w:lineRule="auto"/>
        <w:jc w:val="center"/>
        <w:rPr>
          <w:rFonts w:ascii="Times New Roman" w:eastAsia="Times New Roman" w:hAnsi="Times New Roman" w:cs="Times New Roman"/>
          <w:color w:val="000000"/>
          <w:sz w:val="36"/>
          <w:szCs w:val="36"/>
          <w:lang w:eastAsia="ru-RU"/>
        </w:rPr>
      </w:pPr>
    </w:p>
    <w:p w:rsidR="004F7829" w:rsidRPr="00096234" w:rsidRDefault="004F7829" w:rsidP="004F7829">
      <w:pPr>
        <w:widowControl w:val="0"/>
        <w:tabs>
          <w:tab w:val="center" w:pos="5377"/>
        </w:tabs>
        <w:autoSpaceDE w:val="0"/>
        <w:autoSpaceDN w:val="0"/>
        <w:adjustRightInd w:val="0"/>
        <w:spacing w:before="228" w:after="0" w:line="240" w:lineRule="auto"/>
        <w:jc w:val="center"/>
        <w:rPr>
          <w:rFonts w:ascii="Times New Roman" w:eastAsia="Times New Roman" w:hAnsi="Times New Roman" w:cs="Times New Roman"/>
          <w:color w:val="000000"/>
          <w:sz w:val="36"/>
          <w:szCs w:val="36"/>
          <w:lang w:eastAsia="ru-RU"/>
        </w:rPr>
      </w:pPr>
    </w:p>
    <w:tbl>
      <w:tblPr>
        <w:tblpPr w:leftFromText="180" w:rightFromText="180" w:vertAnchor="text" w:horzAnchor="margin" w:tblpY="1934"/>
        <w:tblW w:w="0" w:type="auto"/>
        <w:tblLook w:val="01E0" w:firstRow="1" w:lastRow="1" w:firstColumn="1" w:lastColumn="1" w:noHBand="0" w:noVBand="0"/>
      </w:tblPr>
      <w:tblGrid>
        <w:gridCol w:w="9571"/>
      </w:tblGrid>
      <w:tr w:rsidR="004F7829" w:rsidRPr="00096234" w:rsidTr="004F7829">
        <w:trPr>
          <w:trHeight w:val="567"/>
        </w:trPr>
        <w:tc>
          <w:tcPr>
            <w:tcW w:w="9571" w:type="dxa"/>
            <w:shd w:val="clear" w:color="auto" w:fill="auto"/>
            <w:vAlign w:val="bottom"/>
          </w:tcPr>
          <w:p w:rsidR="004F7829" w:rsidRPr="00096234" w:rsidRDefault="004F7829" w:rsidP="004F7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aps/>
                <w:sz w:val="32"/>
                <w:szCs w:val="32"/>
                <w:lang w:eastAsia="ja-JP"/>
              </w:rPr>
            </w:pPr>
            <w:r w:rsidRPr="00096234">
              <w:rPr>
                <w:rFonts w:ascii="Times New Roman" w:eastAsia="Times New Roman" w:hAnsi="Times New Roman" w:cs="Times New Roman"/>
                <w:b/>
                <w:caps/>
                <w:sz w:val="32"/>
                <w:szCs w:val="32"/>
                <w:lang w:eastAsia="ja-JP"/>
              </w:rPr>
              <w:t>Комплект Контрольно – измерительных материалов</w:t>
            </w:r>
          </w:p>
        </w:tc>
      </w:tr>
      <w:tr w:rsidR="004F7829" w:rsidRPr="00096234" w:rsidTr="004F7829">
        <w:trPr>
          <w:trHeight w:val="567"/>
        </w:trPr>
        <w:tc>
          <w:tcPr>
            <w:tcW w:w="9571" w:type="dxa"/>
            <w:shd w:val="clear" w:color="auto" w:fill="auto"/>
            <w:vAlign w:val="bottom"/>
          </w:tcPr>
          <w:p w:rsidR="004F7829" w:rsidRPr="00096234" w:rsidRDefault="004F7829" w:rsidP="004F7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aps/>
                <w:sz w:val="32"/>
                <w:szCs w:val="32"/>
                <w:lang w:eastAsia="ja-JP"/>
              </w:rPr>
            </w:pPr>
            <w:r w:rsidRPr="00096234">
              <w:rPr>
                <w:rFonts w:ascii="Times New Roman" w:eastAsia="Times New Roman" w:hAnsi="Times New Roman" w:cs="Times New Roman"/>
                <w:sz w:val="32"/>
                <w:szCs w:val="32"/>
                <w:lang w:eastAsia="ja-JP"/>
              </w:rPr>
              <w:t>по учебной дисциплине</w:t>
            </w:r>
          </w:p>
        </w:tc>
      </w:tr>
      <w:tr w:rsidR="004F7829" w:rsidRPr="00096234" w:rsidTr="004F7829">
        <w:trPr>
          <w:trHeight w:val="567"/>
        </w:trPr>
        <w:tc>
          <w:tcPr>
            <w:tcW w:w="9571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4F7829" w:rsidRPr="00096234" w:rsidRDefault="004F7829" w:rsidP="004F7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ja-JP"/>
              </w:rPr>
              <w:t>ОУД.04</w:t>
            </w:r>
            <w:r w:rsidRPr="00096234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ja-JP"/>
              </w:rPr>
              <w:t xml:space="preserve"> Математика</w:t>
            </w:r>
          </w:p>
        </w:tc>
      </w:tr>
      <w:tr w:rsidR="004F7829" w:rsidRPr="00096234" w:rsidTr="004F7829">
        <w:trPr>
          <w:trHeight w:val="567"/>
        </w:trPr>
        <w:tc>
          <w:tcPr>
            <w:tcW w:w="9571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4F7829" w:rsidRPr="00096234" w:rsidRDefault="004F7829" w:rsidP="004F7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noProof/>
                <w:sz w:val="32"/>
                <w:szCs w:val="3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5040" behindDoc="1" locked="0" layoutInCell="1" allowOverlap="1" wp14:anchorId="630D8FF4" wp14:editId="1A587CE1">
                      <wp:simplePos x="0" y="0"/>
                      <wp:positionH relativeFrom="column">
                        <wp:posOffset>2286000</wp:posOffset>
                      </wp:positionH>
                      <wp:positionV relativeFrom="paragraph">
                        <wp:posOffset>10795</wp:posOffset>
                      </wp:positionV>
                      <wp:extent cx="2331720" cy="229235"/>
                      <wp:effectExtent l="0" t="635" r="0" b="0"/>
                      <wp:wrapNone/>
                      <wp:docPr id="147" name="Поле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1720" cy="2292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3CC1" w:rsidRPr="004D2874" w:rsidRDefault="00DB3CC1" w:rsidP="004F7829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4D2874">
                                    <w:rPr>
                                      <w:sz w:val="20"/>
                                    </w:rPr>
                                    <w:t xml:space="preserve">(код и наименование </w:t>
                                  </w:r>
                                  <w:r>
                                    <w:rPr>
                                      <w:sz w:val="20"/>
                                    </w:rPr>
                                    <w:t>дисциплины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147" o:spid="_x0000_s1026" type="#_x0000_t202" style="position:absolute;left:0;text-align:left;margin-left:180pt;margin-top:.85pt;width:183.6pt;height:18.05pt;z-index:-25158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" filled="f" stroked="f">
                      <v:textbox inset="0,0,0,0">
                        <w:txbxContent>
                          <w:p w:rsidR="009B220B" w:rsidRPr="004D2874" w:rsidRDefault="009B220B" w:rsidP="004F7829">
                            <w:pPr>
                              <w:rPr>
                                <w:sz w:val="20"/>
                              </w:rPr>
                            </w:pPr>
                            <w:r w:rsidRPr="004D2874">
                              <w:rPr>
                                <w:sz w:val="20"/>
                              </w:rPr>
                              <w:t xml:space="preserve">(код и наименование </w:t>
                            </w:r>
                            <w:r>
                              <w:rPr>
                                <w:sz w:val="20"/>
                              </w:rPr>
                              <w:t>дисциплины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4F7829" w:rsidRPr="00096234" w:rsidTr="004F7829">
        <w:trPr>
          <w:trHeight w:val="567"/>
        </w:trPr>
        <w:tc>
          <w:tcPr>
            <w:tcW w:w="9571" w:type="dxa"/>
            <w:shd w:val="clear" w:color="auto" w:fill="auto"/>
            <w:vAlign w:val="bottom"/>
          </w:tcPr>
          <w:p w:rsidR="004F7829" w:rsidRPr="00096234" w:rsidRDefault="004F7829" w:rsidP="004F7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2"/>
                <w:szCs w:val="32"/>
                <w:lang w:eastAsia="ja-JP"/>
              </w:rPr>
            </w:pPr>
            <w:r w:rsidRPr="00096234">
              <w:rPr>
                <w:rFonts w:ascii="Times New Roman" w:eastAsia="Times New Roman" w:hAnsi="Times New Roman" w:cs="Times New Roman"/>
                <w:sz w:val="32"/>
                <w:szCs w:val="32"/>
                <w:lang w:eastAsia="ja-JP"/>
              </w:rPr>
              <w:t>образовате</w:t>
            </w:r>
            <w:r>
              <w:rPr>
                <w:rFonts w:ascii="Times New Roman" w:eastAsia="Times New Roman" w:hAnsi="Times New Roman" w:cs="Times New Roman"/>
                <w:sz w:val="32"/>
                <w:szCs w:val="32"/>
                <w:lang w:eastAsia="ja-JP"/>
              </w:rPr>
              <w:t>льной программы по специальностям</w:t>
            </w:r>
            <w:r w:rsidRPr="00096234">
              <w:rPr>
                <w:rFonts w:ascii="Times New Roman" w:eastAsia="Times New Roman" w:hAnsi="Times New Roman" w:cs="Times New Roman"/>
                <w:sz w:val="32"/>
                <w:szCs w:val="32"/>
                <w:lang w:eastAsia="ja-JP"/>
              </w:rPr>
              <w:t>:</w:t>
            </w:r>
          </w:p>
        </w:tc>
      </w:tr>
      <w:tr w:rsidR="004F7829" w:rsidRPr="00096234" w:rsidTr="004F7829">
        <w:trPr>
          <w:trHeight w:val="567"/>
        </w:trPr>
        <w:tc>
          <w:tcPr>
            <w:tcW w:w="9571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4F7829" w:rsidRPr="00096234" w:rsidRDefault="004F7829" w:rsidP="004F7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ja-JP"/>
              </w:rPr>
            </w:pPr>
          </w:p>
          <w:p w:rsidR="004F7829" w:rsidRPr="00096234" w:rsidRDefault="00AA55BD" w:rsidP="004F7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ja-JP"/>
              </w:rPr>
            </w:pPr>
            <w:r w:rsidRPr="00AA55BD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ja-JP"/>
              </w:rPr>
              <w:t xml:space="preserve"> и мобильная робототехника (по отраслям)</w:t>
            </w:r>
          </w:p>
        </w:tc>
      </w:tr>
      <w:tr w:rsidR="004F7829" w:rsidRPr="00096234" w:rsidTr="004F7829">
        <w:trPr>
          <w:trHeight w:val="567"/>
        </w:trPr>
        <w:tc>
          <w:tcPr>
            <w:tcW w:w="957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4F7829" w:rsidRPr="00096234" w:rsidRDefault="004F7829" w:rsidP="004F7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noProof/>
                <w:sz w:val="32"/>
                <w:szCs w:val="32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6064" behindDoc="1" locked="0" layoutInCell="1" allowOverlap="1" wp14:anchorId="6B18C839" wp14:editId="30C62A98">
                      <wp:simplePos x="0" y="0"/>
                      <wp:positionH relativeFrom="column">
                        <wp:posOffset>2362200</wp:posOffset>
                      </wp:positionH>
                      <wp:positionV relativeFrom="paragraph">
                        <wp:posOffset>-635</wp:posOffset>
                      </wp:positionV>
                      <wp:extent cx="2331720" cy="229235"/>
                      <wp:effectExtent l="0" t="0" r="0" b="3175"/>
                      <wp:wrapNone/>
                      <wp:docPr id="148" name="Поле 1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31720" cy="2292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3CC1" w:rsidRPr="004D2874" w:rsidRDefault="00DB3CC1" w:rsidP="004F7829">
                                  <w:pPr>
                                    <w:rPr>
                                      <w:sz w:val="20"/>
                                    </w:rPr>
                                  </w:pPr>
                                  <w:r w:rsidRPr="004D2874">
                                    <w:rPr>
                                      <w:sz w:val="20"/>
                                    </w:rPr>
                                    <w:t xml:space="preserve">(код и наименование </w:t>
                                  </w:r>
                                  <w:r>
                                    <w:rPr>
                                      <w:sz w:val="20"/>
                                    </w:rPr>
                                    <w:t>специальности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148" o:spid="_x0000_s1027" type="#_x0000_t202" style="position:absolute;left:0;text-align:left;margin-left:186pt;margin-top:-.05pt;width:183.6pt;height:18.05pt;z-index:-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" filled="f" stroked="f">
                      <v:textbox inset="0,0,0,0">
                        <w:txbxContent>
                          <w:p w:rsidR="009B220B" w:rsidRPr="004D2874" w:rsidRDefault="009B220B" w:rsidP="004F7829">
                            <w:pPr>
                              <w:rPr>
                                <w:sz w:val="20"/>
                              </w:rPr>
                            </w:pPr>
                            <w:r w:rsidRPr="004D2874">
                              <w:rPr>
                                <w:sz w:val="20"/>
                              </w:rPr>
                              <w:t xml:space="preserve">(код и наименование </w:t>
                            </w:r>
                            <w:r>
                              <w:rPr>
                                <w:sz w:val="20"/>
                              </w:rPr>
                              <w:t>специальности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F7829" w:rsidRPr="00096234" w:rsidRDefault="004F7829" w:rsidP="004F782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  <w:lang w:eastAsia="ja-JP"/>
              </w:rPr>
            </w:pPr>
          </w:p>
        </w:tc>
      </w:tr>
    </w:tbl>
    <w:p w:rsidR="004F7829" w:rsidRPr="00096234" w:rsidRDefault="004F7829" w:rsidP="004F7829">
      <w:pPr>
        <w:widowControl w:val="0"/>
        <w:tabs>
          <w:tab w:val="center" w:pos="5377"/>
        </w:tabs>
        <w:autoSpaceDE w:val="0"/>
        <w:autoSpaceDN w:val="0"/>
        <w:adjustRightInd w:val="0"/>
        <w:spacing w:before="228" w:after="0" w:line="240" w:lineRule="auto"/>
        <w:jc w:val="center"/>
        <w:rPr>
          <w:rFonts w:ascii="Times New Roman" w:eastAsia="Times New Roman" w:hAnsi="Times New Roman" w:cs="Times New Roman"/>
          <w:color w:val="000000"/>
          <w:sz w:val="36"/>
          <w:szCs w:val="36"/>
          <w:lang w:eastAsia="ru-RU"/>
        </w:rPr>
      </w:pPr>
    </w:p>
    <w:p w:rsidR="004F7829" w:rsidRPr="00096234" w:rsidRDefault="004F7829" w:rsidP="004F7829">
      <w:pPr>
        <w:spacing w:after="0" w:line="360" w:lineRule="auto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4F7829" w:rsidRPr="00096234" w:rsidRDefault="004F7829" w:rsidP="004F7829">
      <w:pPr>
        <w:spacing w:after="0" w:line="36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4F7829" w:rsidRPr="00096234" w:rsidRDefault="004F7829" w:rsidP="004F7829">
      <w:pPr>
        <w:spacing w:after="0" w:line="36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4F7829" w:rsidRPr="00096234" w:rsidRDefault="004F7829" w:rsidP="004F7829">
      <w:pPr>
        <w:spacing w:after="0" w:line="36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4F7829" w:rsidRPr="00096234" w:rsidRDefault="004F7829" w:rsidP="004F7829">
      <w:pPr>
        <w:spacing w:after="0" w:line="36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Pr="00096234" w:rsidRDefault="004F7829" w:rsidP="004F7829">
      <w:pPr>
        <w:spacing w:after="0" w:line="360" w:lineRule="auto"/>
        <w:jc w:val="center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Default="004F7829" w:rsidP="004F7829">
      <w:pPr>
        <w:spacing w:after="0" w:line="360" w:lineRule="auto"/>
        <w:jc w:val="center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Default="004F7829" w:rsidP="004F7829">
      <w:pPr>
        <w:spacing w:after="0" w:line="360" w:lineRule="auto"/>
        <w:jc w:val="center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Default="004F7829" w:rsidP="004F7829">
      <w:pPr>
        <w:spacing w:after="0" w:line="360" w:lineRule="auto"/>
        <w:jc w:val="center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Default="004F7829" w:rsidP="004F7829">
      <w:pPr>
        <w:spacing w:after="0" w:line="36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Default="004F7829" w:rsidP="004F7829">
      <w:pPr>
        <w:spacing w:after="0" w:line="360" w:lineRule="auto"/>
        <w:jc w:val="center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Pr="00096234" w:rsidRDefault="004F7829" w:rsidP="004F7829">
      <w:pPr>
        <w:spacing w:after="0" w:line="360" w:lineRule="auto"/>
        <w:jc w:val="center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Липецк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,</w:t>
      </w:r>
      <w:r w:rsidR="009B220B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2018</w:t>
      </w:r>
    </w:p>
    <w:p w:rsidR="004F7829" w:rsidRDefault="004F7829" w:rsidP="004F7829">
      <w:pPr>
        <w:spacing w:after="0" w:line="360" w:lineRule="auto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sectPr w:rsidR="004F7829" w:rsidSect="003C5B8C">
          <w:footerReference w:type="default" r:id="rId9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4F7829" w:rsidRPr="00096234" w:rsidRDefault="004F7829" w:rsidP="00436C61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lastRenderedPageBreak/>
        <w:t>Комплект контрольно-измерительных матери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алов по учебной дисциплине ОУД.04</w:t>
      </w: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Математика, </w:t>
      </w:r>
      <w:proofErr w:type="gramStart"/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разработан</w:t>
      </w:r>
      <w:proofErr w:type="gramEnd"/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но основе требований Федерального государственного образовательного стандарта среднего профессионального образования (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дал</w:t>
      </w:r>
      <w:r w:rsidR="00AA55BD">
        <w:rPr>
          <w:rFonts w:ascii="Times New Roman" w:eastAsia="MS Mincho" w:hAnsi="Times New Roman" w:cs="Times New Roman"/>
          <w:sz w:val="28"/>
          <w:szCs w:val="28"/>
          <w:lang w:eastAsia="ja-JP"/>
        </w:rPr>
        <w:t>ее ФГОС СПО) по специальности</w:t>
      </w:r>
      <w:r w:rsidR="00436C61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</w:t>
      </w:r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15.02.10 </w:t>
      </w:r>
      <w:proofErr w:type="spellStart"/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>Мехатроника</w:t>
      </w:r>
      <w:proofErr w:type="spellEnd"/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и мобильная робототехника (по отраслям)</w:t>
      </w:r>
      <w:r w:rsidR="00436C61">
        <w:rPr>
          <w:rFonts w:ascii="Times New Roman" w:eastAsia="MS Mincho" w:hAnsi="Times New Roman" w:cs="Times New Roman"/>
          <w:sz w:val="28"/>
          <w:szCs w:val="28"/>
          <w:lang w:eastAsia="ja-JP"/>
        </w:rPr>
        <w:t>,</w:t>
      </w: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ра</w:t>
      </w:r>
      <w:r w:rsidR="00436C61">
        <w:rPr>
          <w:rFonts w:ascii="Times New Roman" w:eastAsia="MS Mincho" w:hAnsi="Times New Roman" w:cs="Times New Roman"/>
          <w:sz w:val="28"/>
          <w:szCs w:val="28"/>
          <w:lang w:eastAsia="ja-JP"/>
        </w:rPr>
        <w:t>бочей программы дисциплины ОУД.04 Математика для спе</w:t>
      </w:r>
      <w:r w:rsidR="00AA55BD">
        <w:rPr>
          <w:rFonts w:ascii="Times New Roman" w:eastAsia="MS Mincho" w:hAnsi="Times New Roman" w:cs="Times New Roman"/>
          <w:sz w:val="28"/>
          <w:szCs w:val="28"/>
          <w:lang w:eastAsia="ja-JP"/>
        </w:rPr>
        <w:t>циальности</w:t>
      </w: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</w:t>
      </w:r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15.02.10 </w:t>
      </w:r>
      <w:proofErr w:type="spellStart"/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>Мехатроника</w:t>
      </w:r>
      <w:proofErr w:type="spellEnd"/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и мобильная робототехника (по отраслям)</w:t>
      </w:r>
      <w:r w:rsidR="00436C61">
        <w:rPr>
          <w:rFonts w:ascii="Times New Roman" w:eastAsia="MS Mincho" w:hAnsi="Times New Roman" w:cs="Times New Roman"/>
          <w:sz w:val="28"/>
          <w:szCs w:val="28"/>
          <w:lang w:eastAsia="ja-JP"/>
        </w:rPr>
        <w:t>.</w:t>
      </w:r>
      <w:r w:rsidR="00436C61" w:rsidRPr="00436C61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</w:t>
      </w:r>
    </w:p>
    <w:p w:rsidR="004F7829" w:rsidRPr="00096234" w:rsidRDefault="004F7829" w:rsidP="004F7829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Default="004F7829" w:rsidP="004F7829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AA55BD" w:rsidRDefault="00AA55BD" w:rsidP="004F7829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AA55BD" w:rsidRDefault="00AA55BD" w:rsidP="004F7829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AA55BD" w:rsidRPr="00096234" w:rsidRDefault="00AA55BD" w:rsidP="004F7829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Pr="00096234" w:rsidRDefault="004F7829" w:rsidP="004F7829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Pr="00096234" w:rsidRDefault="004F7829" w:rsidP="004F7829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Организация-разработчик:</w:t>
      </w: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ГОБПОУ «ЛПТ»</w:t>
      </w:r>
    </w:p>
    <w:p w:rsidR="004F7829" w:rsidRPr="00096234" w:rsidRDefault="004F7829" w:rsidP="004F7829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Разработчик:</w:t>
      </w: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</w:t>
      </w:r>
      <w:proofErr w:type="spellStart"/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Клещина</w:t>
      </w:r>
      <w:proofErr w:type="spellEnd"/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Наталья Вячесл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авовна, </w:t>
      </w: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преподаватель ГОБПОУ «Липецкий политехнический техникум»</w:t>
      </w:r>
    </w:p>
    <w:p w:rsidR="004F7829" w:rsidRPr="00096234" w:rsidRDefault="004F7829" w:rsidP="004F7829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4F7829" w:rsidRPr="007C0F91" w:rsidRDefault="004F7829" w:rsidP="004F7829">
      <w:pPr>
        <w:widowControl w:val="0"/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C0F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Рассмотрено </w:t>
      </w:r>
      <w:r w:rsidRPr="007C0F91">
        <w:rPr>
          <w:rFonts w:ascii="Times New Roman" w:eastAsia="Times New Roman" w:hAnsi="Times New Roman" w:cs="Times New Roman"/>
          <w:sz w:val="28"/>
          <w:szCs w:val="28"/>
          <w:lang w:eastAsia="ru-RU"/>
        </w:rPr>
        <w:t>на заседании цикловой комиссии естественно-математического цикла ГОБПОУ «Липецкий политехнический техникум»</w:t>
      </w:r>
    </w:p>
    <w:p w:rsidR="004F7829" w:rsidRPr="007C0F91" w:rsidRDefault="004F7829" w:rsidP="004F7829">
      <w:pPr>
        <w:widowControl w:val="0"/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C0F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седатель ЦК______________ И.И. </w:t>
      </w:r>
      <w:proofErr w:type="spellStart"/>
      <w:r w:rsidRPr="007C0F91">
        <w:rPr>
          <w:rFonts w:ascii="Times New Roman" w:eastAsia="Times New Roman" w:hAnsi="Times New Roman" w:cs="Times New Roman"/>
          <w:sz w:val="28"/>
          <w:szCs w:val="28"/>
          <w:lang w:eastAsia="ru-RU"/>
        </w:rPr>
        <w:t>Овчинникова</w:t>
      </w:r>
      <w:proofErr w:type="spellEnd"/>
      <w:r w:rsidRPr="007C0F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4F7829" w:rsidRPr="007C0F91" w:rsidRDefault="004F7829" w:rsidP="004F7829">
      <w:pPr>
        <w:widowControl w:val="0"/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C0F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токол № __</w:t>
      </w:r>
      <w:r w:rsidR="006B6B50">
        <w:rPr>
          <w:rFonts w:ascii="Times New Roman" w:eastAsia="Times New Roman" w:hAnsi="Times New Roman" w:cs="Times New Roman"/>
          <w:sz w:val="28"/>
          <w:szCs w:val="28"/>
          <w:lang w:eastAsia="ru-RU"/>
        </w:rPr>
        <w:t>_от «____»  _______________ 2018</w:t>
      </w:r>
      <w:r w:rsidRPr="007C0F91">
        <w:rPr>
          <w:rFonts w:ascii="Times New Roman" w:eastAsia="Times New Roman" w:hAnsi="Times New Roman" w:cs="Times New Roman"/>
          <w:sz w:val="28"/>
          <w:szCs w:val="28"/>
          <w:lang w:eastAsia="ru-RU"/>
        </w:rPr>
        <w:t>г.</w:t>
      </w:r>
    </w:p>
    <w:p w:rsidR="004F7829" w:rsidRPr="007C0F91" w:rsidRDefault="004F7829" w:rsidP="004F7829">
      <w:pPr>
        <w:widowControl w:val="0"/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F7829" w:rsidRPr="007C0F91" w:rsidRDefault="004F7829" w:rsidP="004F7829">
      <w:pPr>
        <w:widowControl w:val="0"/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C0F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огласовано</w:t>
      </w:r>
    </w:p>
    <w:p w:rsidR="004F7829" w:rsidRPr="007C0F91" w:rsidRDefault="00436C61" w:rsidP="00436C61">
      <w:pPr>
        <w:widowControl w:val="0"/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36C61">
        <w:rPr>
          <w:rFonts w:ascii="Times New Roman" w:eastAsia="Times New Roman" w:hAnsi="Times New Roman" w:cs="Times New Roman"/>
          <w:sz w:val="28"/>
          <w:szCs w:val="28"/>
          <w:lang w:eastAsia="ru-RU"/>
        </w:rPr>
        <w:t>Заместитель  директора по ООП  ГОБПОУ «Лип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цкий политехнический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ехникум»_______________О.А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 Лобова</w:t>
      </w:r>
    </w:p>
    <w:p w:rsidR="00FF270D" w:rsidRDefault="00FF270D" w:rsidP="00FF270D">
      <w:pPr>
        <w:keepNext/>
        <w:keepLines/>
        <w:suppressLineNumbers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  <w:sectPr w:rsidR="00FF270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bookmarkStart w:id="0" w:name="_GoBack"/>
      <w:bookmarkEnd w:id="0"/>
    </w:p>
    <w:p w:rsidR="00FF270D" w:rsidRDefault="00FF270D" w:rsidP="00FF270D">
      <w:pPr>
        <w:keepNext/>
        <w:keepLines/>
        <w:suppressLineNumbers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C5B8C" w:rsidRDefault="003C5B8C" w:rsidP="003C5B8C">
      <w:pPr>
        <w:spacing w:after="0" w:line="360" w:lineRule="auto"/>
        <w:ind w:firstLine="720"/>
        <w:jc w:val="center"/>
        <w:rPr>
          <w:rFonts w:ascii="Times New Roman" w:eastAsia="MS Mincho" w:hAnsi="Times New Roman" w:cs="Times New Roman"/>
          <w:b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СОДЕРЖАНИЕ</w:t>
      </w:r>
    </w:p>
    <w:p w:rsidR="003C5B8C" w:rsidRPr="00096234" w:rsidRDefault="003C5B8C" w:rsidP="003C5B8C">
      <w:pPr>
        <w:spacing w:after="0" w:line="360" w:lineRule="auto"/>
        <w:ind w:firstLine="720"/>
        <w:jc w:val="center"/>
        <w:rPr>
          <w:rFonts w:ascii="Times New Roman" w:eastAsia="MS Mincho" w:hAnsi="Times New Roman" w:cs="Times New Roman"/>
          <w:b/>
          <w:sz w:val="28"/>
          <w:szCs w:val="28"/>
          <w:lang w:eastAsia="ja-JP"/>
        </w:rPr>
      </w:pPr>
    </w:p>
    <w:p w:rsidR="003C5B8C" w:rsidRPr="00096234" w:rsidRDefault="003C5B8C" w:rsidP="003C5B8C">
      <w:pPr>
        <w:spacing w:after="0" w:line="360" w:lineRule="auto"/>
        <w:ind w:left="-426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b/>
          <w:sz w:val="28"/>
          <w:szCs w:val="28"/>
          <w:lang w:val="en-US" w:eastAsia="ja-JP"/>
        </w:rPr>
        <w:t>I</w:t>
      </w:r>
      <w:r w:rsidRPr="00096234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 xml:space="preserve"> Паспорт комплекта контрольно-измерительных материалов</w:t>
      </w: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………….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.</w:t>
      </w: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.….4</w:t>
      </w:r>
    </w:p>
    <w:p w:rsidR="003C5B8C" w:rsidRPr="00096234" w:rsidRDefault="003C5B8C" w:rsidP="003C5B8C">
      <w:pPr>
        <w:spacing w:after="0" w:line="360" w:lineRule="auto"/>
        <w:ind w:left="-426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1 Область применения……………………………………………………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……….</w:t>
      </w: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….4</w:t>
      </w:r>
    </w:p>
    <w:p w:rsidR="003C5B8C" w:rsidRPr="00096234" w:rsidRDefault="003C5B8C" w:rsidP="003C5B8C">
      <w:pPr>
        <w:spacing w:after="0" w:line="360" w:lineRule="auto"/>
        <w:ind w:left="-426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2 Объекты оценивания – результаты освоения ………………………………….…4</w:t>
      </w:r>
    </w:p>
    <w:p w:rsidR="003C5B8C" w:rsidRPr="00096234" w:rsidRDefault="003C5B8C" w:rsidP="003C5B8C">
      <w:pPr>
        <w:spacing w:after="0" w:line="360" w:lineRule="auto"/>
        <w:ind w:left="-426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3 Формы контроля и оценки результатов освоения ………….…………………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.…6</w:t>
      </w:r>
    </w:p>
    <w:p w:rsidR="003C5B8C" w:rsidRPr="00096234" w:rsidRDefault="003C5B8C" w:rsidP="003C5B8C">
      <w:pPr>
        <w:spacing w:after="0" w:line="360" w:lineRule="auto"/>
        <w:ind w:left="-426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b/>
          <w:sz w:val="28"/>
          <w:szCs w:val="28"/>
          <w:lang w:val="en-US" w:eastAsia="ja-JP"/>
        </w:rPr>
        <w:t>II</w:t>
      </w:r>
      <w:r w:rsidRPr="00096234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 xml:space="preserve"> Текущий контроль успеваемости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…………………………………….….……11</w:t>
      </w:r>
    </w:p>
    <w:p w:rsidR="003C5B8C" w:rsidRPr="00096234" w:rsidRDefault="003C5B8C" w:rsidP="003C5B8C">
      <w:pPr>
        <w:spacing w:after="0" w:line="360" w:lineRule="auto"/>
        <w:ind w:left="-426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096234">
        <w:rPr>
          <w:rFonts w:ascii="Times New Roman" w:eastAsia="MS Mincho" w:hAnsi="Times New Roman" w:cs="Times New Roman"/>
          <w:sz w:val="28"/>
          <w:szCs w:val="28"/>
          <w:lang w:eastAsia="ja-JP"/>
        </w:rPr>
        <w:t>Спецификация контро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льной работы………………………………………….……11</w:t>
      </w:r>
    </w:p>
    <w:p w:rsidR="003C5B8C" w:rsidRPr="00096234" w:rsidRDefault="003C5B8C" w:rsidP="003C5B8C">
      <w:pPr>
        <w:spacing w:after="0" w:line="360" w:lineRule="auto"/>
        <w:ind w:left="-426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096234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I</w:t>
      </w:r>
      <w:r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I</w:t>
      </w:r>
      <w:r w:rsidRPr="0009623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</w:t>
      </w:r>
      <w:r w:rsidRPr="0009623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ромежуточная аттестация </w:t>
      </w:r>
      <w:proofErr w:type="gramStart"/>
      <w:r w:rsidRPr="0009623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………..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…………..…</w:t>
      </w:r>
      <w:r w:rsidRPr="00F00EC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…………….………..…</w:t>
      </w:r>
      <w:proofErr w:type="gramEnd"/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42</w:t>
      </w:r>
    </w:p>
    <w:p w:rsidR="003C5B8C" w:rsidRPr="00F00EC0" w:rsidRDefault="003C5B8C" w:rsidP="003C5B8C">
      <w:pPr>
        <w:spacing w:after="0" w:line="360" w:lineRule="auto"/>
        <w:ind w:left="-426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096234">
        <w:rPr>
          <w:rFonts w:ascii="Times New Roman" w:eastAsia="Times New Roman" w:hAnsi="Times New Roman" w:cs="Times New Roman"/>
          <w:sz w:val="28"/>
          <w:szCs w:val="28"/>
          <w:lang w:eastAsia="ru-RU"/>
        </w:rPr>
        <w:t>Спецификация</w:t>
      </w:r>
      <w:r w:rsidRPr="00096234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="000578B9">
        <w:rPr>
          <w:rFonts w:ascii="Times New Roman" w:eastAsia="Times New Roman" w:hAnsi="Times New Roman" w:cs="Times New Roman"/>
          <w:sz w:val="28"/>
          <w:szCs w:val="20"/>
          <w:lang w:eastAsia="ru-RU"/>
        </w:rPr>
        <w:t>экзамена………………………</w:t>
      </w:r>
      <w:r w:rsidRPr="00096234">
        <w:rPr>
          <w:rFonts w:ascii="Times New Roman" w:eastAsia="Times New Roman" w:hAnsi="Times New Roman" w:cs="Times New Roman"/>
          <w:sz w:val="28"/>
          <w:szCs w:val="20"/>
          <w:lang w:eastAsia="ru-RU"/>
        </w:rPr>
        <w:t>….……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..</w:t>
      </w:r>
      <w:r w:rsidRPr="00096234">
        <w:rPr>
          <w:rFonts w:ascii="Times New Roman" w:eastAsia="Times New Roman" w:hAnsi="Times New Roman" w:cs="Times New Roman"/>
          <w:sz w:val="28"/>
          <w:szCs w:val="20"/>
          <w:lang w:eastAsia="ru-RU"/>
        </w:rPr>
        <w:t>………………….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>………..42</w:t>
      </w:r>
    </w:p>
    <w:p w:rsidR="003C5B8C" w:rsidRPr="00F00EC0" w:rsidRDefault="003C5B8C" w:rsidP="003C5B8C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-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00EC0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IV</w:t>
      </w:r>
      <w:r w:rsidRPr="003D710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F00EC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нформационное обеспечение обучения</w:t>
      </w:r>
      <w:r w:rsidR="000578B9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…………………………………….96</w:t>
      </w:r>
    </w:p>
    <w:p w:rsidR="003C5B8C" w:rsidRPr="00F00EC0" w:rsidRDefault="003C5B8C" w:rsidP="003C5B8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D32AC" w:rsidRDefault="004D32AC" w:rsidP="00FF270D">
      <w:pPr>
        <w:keepNext/>
        <w:keepLines/>
        <w:suppressLineNumbers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  <w:sectPr w:rsidR="004D32AC" w:rsidSect="00F16343">
          <w:pgSz w:w="11906" w:h="16838"/>
          <w:pgMar w:top="1134" w:right="850" w:bottom="1134" w:left="1701" w:header="708" w:footer="708" w:gutter="0"/>
          <w:pgNumType w:start="3"/>
          <w:cols w:space="708"/>
          <w:docGrid w:linePitch="360"/>
        </w:sectPr>
      </w:pPr>
    </w:p>
    <w:p w:rsidR="004D32AC" w:rsidRDefault="004D32AC" w:rsidP="004D32AC">
      <w:pPr>
        <w:keepNext/>
        <w:keepLines/>
        <w:pageBreakBefore/>
        <w:suppressLineNumbers/>
        <w:spacing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D32A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I Паспорт комплекта контрольно-измерительных материалов</w:t>
      </w:r>
    </w:p>
    <w:p w:rsidR="004D32AC" w:rsidRPr="004D32AC" w:rsidRDefault="004D32AC" w:rsidP="004D32AC">
      <w:pPr>
        <w:spacing w:after="0" w:line="360" w:lineRule="auto"/>
        <w:ind w:left="-426" w:firstLine="720"/>
        <w:jc w:val="center"/>
        <w:rPr>
          <w:rFonts w:ascii="Times New Roman" w:eastAsia="MS Mincho" w:hAnsi="Times New Roman" w:cs="Times New Roman"/>
          <w:b/>
          <w:sz w:val="28"/>
          <w:szCs w:val="28"/>
          <w:lang w:eastAsia="ja-JP"/>
        </w:rPr>
      </w:pPr>
      <w:r w:rsidRPr="004D32AC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1. Область применения</w:t>
      </w:r>
    </w:p>
    <w:p w:rsidR="00436C61" w:rsidRDefault="00436C61" w:rsidP="00436C61">
      <w:pPr>
        <w:keepNext/>
        <w:keepLines/>
        <w:suppressLineNumber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="004D32A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</w:t>
      </w:r>
      <w:r w:rsidRPr="00436C61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плект контрольно - измерительных  материалов (КИМ) предназначен для проверки результатов 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воения учебной дисциплины ОУД.04</w:t>
      </w:r>
      <w:r w:rsidRPr="00436C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Математика», образовате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ь</w:t>
      </w:r>
      <w:r w:rsidR="00AA55BD">
        <w:rPr>
          <w:rFonts w:ascii="Times New Roman" w:eastAsia="Times New Roman" w:hAnsi="Times New Roman" w:cs="Times New Roman"/>
          <w:sz w:val="28"/>
          <w:szCs w:val="28"/>
          <w:lang w:eastAsia="ru-RU"/>
        </w:rPr>
        <w:t>ной программы  по специальности</w:t>
      </w:r>
      <w:r w:rsidRPr="00436C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СПО  </w:t>
      </w:r>
      <w:r w:rsidR="00AA55BD" w:rsidRPr="00AA55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5.02.10 </w:t>
      </w:r>
      <w:proofErr w:type="spellStart"/>
      <w:r w:rsidR="00AA55BD" w:rsidRPr="00AA55BD">
        <w:rPr>
          <w:rFonts w:ascii="Times New Roman" w:eastAsia="Times New Roman" w:hAnsi="Times New Roman" w:cs="Times New Roman"/>
          <w:sz w:val="28"/>
          <w:szCs w:val="28"/>
          <w:lang w:eastAsia="ru-RU"/>
        </w:rPr>
        <w:t>Мехатроника</w:t>
      </w:r>
      <w:proofErr w:type="spellEnd"/>
      <w:r w:rsidR="00AA55BD" w:rsidRPr="00AA55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мобильная робототехника (по отраслям)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436C6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FF270D" w:rsidRDefault="00FF270D" w:rsidP="00436C61">
      <w:pPr>
        <w:keepNext/>
        <w:keepLines/>
        <w:suppressLineNumber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41B5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. </w:t>
      </w:r>
      <w:r w:rsidR="004D32AC">
        <w:rPr>
          <w:rFonts w:ascii="Times New Roman" w:eastAsia="MS Mincho" w:hAnsi="Times New Roman"/>
          <w:b/>
          <w:sz w:val="28"/>
          <w:szCs w:val="28"/>
          <w:lang w:eastAsia="ja-JP"/>
        </w:rPr>
        <w:t xml:space="preserve">Объекты оценивания – результаты освоения </w:t>
      </w:r>
    </w:p>
    <w:p w:rsidR="00436C61" w:rsidRPr="00A777CC" w:rsidRDefault="00436C61" w:rsidP="00A777CC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     </w:t>
      </w:r>
      <w:r w:rsidRPr="00937A3E">
        <w:rPr>
          <w:rFonts w:ascii="Times New Roman" w:eastAsia="MS Mincho" w:hAnsi="Times New Roman" w:cs="Times New Roman"/>
          <w:sz w:val="28"/>
          <w:szCs w:val="28"/>
          <w:lang w:eastAsia="ja-JP"/>
        </w:rPr>
        <w:t>КИМ позволяет оценить следующие результаты освоения УД в соотв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е</w:t>
      </w:r>
      <w:r w:rsidR="00AA55B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тствии с ФГОС СПО специальности </w:t>
      </w:r>
      <w:r w:rsidRPr="00937A3E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</w:t>
      </w:r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15.02.10 </w:t>
      </w:r>
      <w:proofErr w:type="spellStart"/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>Мехатроника</w:t>
      </w:r>
      <w:proofErr w:type="spellEnd"/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и мобильная робототехника (по отраслям)</w:t>
      </w:r>
      <w:r w:rsidRPr="00937A3E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и рабочей программой </w:t>
      </w:r>
      <w:r w:rsidR="00A777CC">
        <w:rPr>
          <w:rFonts w:ascii="Times New Roman" w:eastAsia="Times New Roman" w:hAnsi="Times New Roman" w:cs="Times New Roman"/>
          <w:sz w:val="28"/>
          <w:szCs w:val="28"/>
          <w:lang w:eastAsia="ru-RU"/>
        </w:rPr>
        <w:t>ОУД.0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</w:t>
      </w:r>
      <w:r w:rsidRPr="006409D6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к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Pr="00937A3E">
        <w:rPr>
          <w:rFonts w:ascii="Times New Roman" w:eastAsia="MS Mincho" w:hAnsi="Times New Roman" w:cs="Times New Roman"/>
          <w:sz w:val="28"/>
          <w:szCs w:val="28"/>
          <w:lang w:eastAsia="ja-JP"/>
        </w:rPr>
        <w:t>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FF270D" w:rsidTr="00F16343">
        <w:tc>
          <w:tcPr>
            <w:tcW w:w="3190" w:type="dxa"/>
          </w:tcPr>
          <w:p w:rsidR="00FF270D" w:rsidRDefault="00FF270D" w:rsidP="00F1634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личностные</w:t>
            </w:r>
          </w:p>
        </w:tc>
        <w:tc>
          <w:tcPr>
            <w:tcW w:w="3190" w:type="dxa"/>
          </w:tcPr>
          <w:p w:rsidR="00FF270D" w:rsidRDefault="00FF270D" w:rsidP="00F1634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етапредметные</w:t>
            </w:r>
            <w:proofErr w:type="spellEnd"/>
          </w:p>
        </w:tc>
        <w:tc>
          <w:tcPr>
            <w:tcW w:w="3191" w:type="dxa"/>
          </w:tcPr>
          <w:p w:rsidR="00FF270D" w:rsidRDefault="00FF270D" w:rsidP="00F16343">
            <w:pPr>
              <w:ind w:firstLine="709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едметные</w:t>
            </w:r>
          </w:p>
        </w:tc>
      </w:tr>
      <w:tr w:rsidR="00FF270D" w:rsidTr="00F16343">
        <w:tc>
          <w:tcPr>
            <w:tcW w:w="3190" w:type="dxa"/>
          </w:tcPr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  <w:proofErr w:type="spellStart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й о м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матике как универсальном языке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науки, средстве моделирования явлений и процессов, идеях и методах математики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понимание значимости математики для научно-технического прогресса,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 xml:space="preserve"> отношения к математике как к части общеч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веческой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культуры через знакомство с истори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звития математики, эволюцией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математических идей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ения образования и самообразования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овладение математическими знаниям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умениями, необходимыми в по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 xml:space="preserve">вседневной жизни, для освоения смежн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стественно-научных дисциплин и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дисциплин профессионального цикла, для получения об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зования в областях,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не требующих углубленной математической подготовки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 готовность и способность к образова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ю, в том числе самообразованию,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готовность и способность к самостоят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ьной творческой и ответственной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деятельности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готовность к коллективной работе, сотрудничеству со сверстниками в образовательной, общественно полезной, учебно-исследовательской, проектной и других видах деятельности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отношение к профессиональной деятельности как возможности участия в решении личных, общественных, государст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нных, общенациональных проблем.</w:t>
            </w:r>
          </w:p>
          <w:p w:rsidR="00FF270D" w:rsidRDefault="00FF270D" w:rsidP="00F1634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0" w:type="dxa"/>
          </w:tcPr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умение самостоятельно определять цели деятельности и составля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ланы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 умение продуктивно общаться и взаимод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йствовать в процессе совместной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деятельности, учитывать позиции других участников деятельности, эффективно разрешать конфликты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владение навыками познавательной,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-исследовательской и проектной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деятельности, навыками разрешения проблем; способность и готовность 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амостоятельному поиску методов решения практических задач, применению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различных методов познания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готовность и способность к самостоятельной информационно-познаватель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деятельности, включая умение ориентироваться в различных источника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информации, критически оценивать и интерпретировать информацию, получаемую из различных источников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владение языковыми средствами: умение ясно, логично и точно излага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вою точку зрения, использовать адекватные языковые средства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 владение навыками познавательной реф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ксии как осознания совершаемых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действий и мыслительных процессов, их результатов и оснований, границ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воего знания и незнания, новых познавательных задач и средств для и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достижения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целеустремленность в поисках и приня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и решений, сообразительность и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интуиция, развитость пространственных представлений; способность воспр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мать красоту и гармонию мира.</w:t>
            </w:r>
          </w:p>
          <w:p w:rsidR="00FF270D" w:rsidRDefault="00FF270D" w:rsidP="00F16343">
            <w:pPr>
              <w:ind w:firstLine="71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191" w:type="dxa"/>
          </w:tcPr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  <w:proofErr w:type="spellStart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й о математике как части мировой культуры и месте математики в современной цивилизации, способах описания явлений реального мира на математическом языке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  <w:proofErr w:type="spellStart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владение методами доказательств и алгоритмов решения, умение их применять, проводить доказательные рассуждения в ходе решения задач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  <w:proofErr w:type="spellStart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й об о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овных понятиях математического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 xml:space="preserve">−владение основными понятиями о плоских и пространственных геометрических фигурах, их основных свойствах; </w:t>
            </w:r>
            <w:proofErr w:type="spellStart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 xml:space="preserve">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      </w:r>
          </w:p>
          <w:p w:rsidR="00FF270D" w:rsidRPr="005679AB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  <w:proofErr w:type="spellStart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формированность</w:t>
            </w:r>
            <w:proofErr w:type="spellEnd"/>
            <w:r w:rsidRPr="005679AB">
              <w:rPr>
                <w:rFonts w:ascii="Times New Roman" w:hAnsi="Times New Roman" w:cs="Times New Roman"/>
                <w:sz w:val="24"/>
                <w:szCs w:val="24"/>
              </w:rPr>
              <w:t xml:space="preserve"> представлений о процессах и явлениях, имеющих вероятностный характер, статистических 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кономерностях в реальном мире,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 xml:space="preserve">основных понятиях элементарной теори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ероятностей; умений находить и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оценивать вероятности наступления событий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х практических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ситуациях и основные характеристики случайных величин;</w:t>
            </w:r>
          </w:p>
          <w:p w:rsidR="00FF270D" w:rsidRPr="001E6B2A" w:rsidRDefault="00FF270D" w:rsidP="00F16343">
            <w:pPr>
              <w:pStyle w:val="a4"/>
              <w:spacing w:line="240" w:lineRule="atLeast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− владение навыками использования готовых компьютерных программ пр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5679AB">
              <w:rPr>
                <w:rFonts w:ascii="Times New Roman" w:hAnsi="Times New Roman" w:cs="Times New Roman"/>
                <w:sz w:val="24"/>
                <w:szCs w:val="24"/>
              </w:rPr>
              <w:t>решении задач.</w:t>
            </w:r>
          </w:p>
        </w:tc>
      </w:tr>
    </w:tbl>
    <w:p w:rsidR="00FF270D" w:rsidRDefault="00FF270D" w:rsidP="00FF270D">
      <w:pPr>
        <w:keepNext/>
        <w:suppressAutoHyphens/>
        <w:spacing w:after="0" w:line="360" w:lineRule="auto"/>
        <w:outlineLvl w:val="0"/>
        <w:rPr>
          <w:rFonts w:ascii="Times New Roman" w:eastAsia="Times New Roman" w:hAnsi="Times New Roman" w:cs="Times New Roman"/>
          <w:b/>
          <w:bCs/>
          <w:kern w:val="1"/>
          <w:sz w:val="28"/>
          <w:szCs w:val="28"/>
          <w:lang w:eastAsia="hi-IN" w:bidi="hi-IN"/>
        </w:rPr>
      </w:pPr>
    </w:p>
    <w:p w:rsidR="00A777CC" w:rsidRDefault="00FF270D" w:rsidP="00F23ABD">
      <w:pPr>
        <w:keepNext/>
        <w:suppressAutoHyphens/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1"/>
          <w:sz w:val="28"/>
          <w:szCs w:val="28"/>
          <w:lang w:eastAsia="hi-IN" w:bidi="hi-IN"/>
        </w:rPr>
      </w:pPr>
      <w:r w:rsidRPr="00AD3071">
        <w:rPr>
          <w:rFonts w:ascii="Times New Roman" w:eastAsia="Times New Roman" w:hAnsi="Times New Roman" w:cs="Times New Roman"/>
          <w:b/>
          <w:bCs/>
          <w:kern w:val="1"/>
          <w:sz w:val="28"/>
          <w:szCs w:val="28"/>
          <w:lang w:eastAsia="hi-IN" w:bidi="hi-IN"/>
        </w:rPr>
        <w:t xml:space="preserve">3. </w:t>
      </w:r>
      <w:r w:rsidR="00A777CC" w:rsidRPr="00A777CC">
        <w:rPr>
          <w:rFonts w:ascii="Times New Roman" w:eastAsia="Times New Roman" w:hAnsi="Times New Roman" w:cs="Times New Roman"/>
          <w:b/>
          <w:bCs/>
          <w:kern w:val="1"/>
          <w:sz w:val="28"/>
          <w:szCs w:val="28"/>
          <w:lang w:eastAsia="hi-IN" w:bidi="hi-IN"/>
        </w:rPr>
        <w:t>Формы контроля и оценки результатов освоения</w:t>
      </w:r>
    </w:p>
    <w:p w:rsidR="00A777CC" w:rsidRDefault="00A777CC" w:rsidP="00A777CC">
      <w:pPr>
        <w:spacing w:after="0" w:line="360" w:lineRule="auto"/>
        <w:ind w:left="-426"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45D28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 и оценка результатов освоения – это выявление, измерение и оценивание знаний, умений и формирующихся общих и профессиональных компетенций в рамках освоения УД.</w:t>
      </w:r>
    </w:p>
    <w:p w:rsidR="00A777CC" w:rsidRPr="00A777CC" w:rsidRDefault="00A777CC" w:rsidP="00A777CC">
      <w:pPr>
        <w:spacing w:after="0" w:line="360" w:lineRule="auto"/>
        <w:ind w:left="-426"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45D28">
        <w:rPr>
          <w:rFonts w:ascii="Times New Roman" w:eastAsia="MS Mincho" w:hAnsi="Times New Roman" w:cs="Times New Roman"/>
          <w:b/>
          <w:bCs/>
          <w:sz w:val="28"/>
          <w:szCs w:val="28"/>
          <w:lang w:eastAsia="ja-JP"/>
        </w:rPr>
        <w:t xml:space="preserve">3.1 Формы текущего контроля </w:t>
      </w:r>
    </w:p>
    <w:p w:rsidR="00A777CC" w:rsidRPr="00645D28" w:rsidRDefault="00A777CC" w:rsidP="00A777CC">
      <w:pPr>
        <w:spacing w:after="0" w:line="360" w:lineRule="auto"/>
        <w:ind w:left="-426"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45D28">
        <w:rPr>
          <w:rFonts w:ascii="Times New Roman" w:eastAsia="MS Mincho" w:hAnsi="Times New Roman" w:cs="Times New Roman"/>
          <w:iCs/>
          <w:sz w:val="28"/>
          <w:szCs w:val="28"/>
          <w:lang w:eastAsia="ja-JP"/>
        </w:rPr>
        <w:t>Текущий контроль успеваемости</w:t>
      </w:r>
      <w:r w:rsidRPr="00645D28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представляет собой проверку усвоения учебного материала, регулярно осуществляемую на протяжении 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двух семестров</w:t>
      </w:r>
      <w:r w:rsidRPr="00645D28">
        <w:rPr>
          <w:rFonts w:ascii="Times New Roman" w:eastAsia="MS Mincho" w:hAnsi="Times New Roman" w:cs="Times New Roman"/>
          <w:sz w:val="28"/>
          <w:szCs w:val="28"/>
          <w:lang w:eastAsia="ja-JP"/>
        </w:rPr>
        <w:t>.</w:t>
      </w:r>
    </w:p>
    <w:p w:rsidR="00A777CC" w:rsidRPr="00A777CC" w:rsidRDefault="00A777CC" w:rsidP="00A777CC">
      <w:pPr>
        <w:spacing w:after="0" w:line="360" w:lineRule="auto"/>
        <w:ind w:left="-426"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45D28">
        <w:rPr>
          <w:rFonts w:ascii="Times New Roman" w:eastAsia="MS Mincho" w:hAnsi="Times New Roman" w:cs="Times New Roman"/>
          <w:sz w:val="28"/>
          <w:szCs w:val="28"/>
          <w:lang w:eastAsia="ja-JP"/>
        </w:rPr>
        <w:t>Текущий контроль результатов освоения учебной дисциплины в соответствии с рабочей программой и календарно - тематическим планом происходит при использовании следующих форм контроля:</w:t>
      </w:r>
    </w:p>
    <w:p w:rsidR="00A777CC" w:rsidRPr="00FF6BFD" w:rsidRDefault="00A777CC" w:rsidP="00A777CC">
      <w:pPr>
        <w:spacing w:after="0" w:line="360" w:lineRule="auto"/>
        <w:ind w:firstLine="284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FF6BF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- выполнение практических  занятий; </w:t>
      </w:r>
    </w:p>
    <w:p w:rsidR="00A777CC" w:rsidRPr="00FF6BFD" w:rsidRDefault="00A777CC" w:rsidP="00A777CC">
      <w:pPr>
        <w:spacing w:after="0" w:line="360" w:lineRule="auto"/>
        <w:ind w:firstLine="284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FF6BF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- проверка выполнения самостоятельной работы; </w:t>
      </w:r>
    </w:p>
    <w:p w:rsidR="00A777CC" w:rsidRPr="00FF6BFD" w:rsidRDefault="00A777CC" w:rsidP="00A777CC">
      <w:pPr>
        <w:spacing w:after="0" w:line="360" w:lineRule="auto"/>
        <w:ind w:firstLine="284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FF6BFD">
        <w:rPr>
          <w:rFonts w:ascii="Times New Roman" w:eastAsia="MS Mincho" w:hAnsi="Times New Roman" w:cs="Times New Roman"/>
          <w:sz w:val="28"/>
          <w:szCs w:val="28"/>
          <w:lang w:eastAsia="ja-JP"/>
        </w:rPr>
        <w:t>- проверка выполнения контрольной работы.</w:t>
      </w:r>
    </w:p>
    <w:p w:rsidR="00A777CC" w:rsidRPr="00FF6BFD" w:rsidRDefault="00A777CC" w:rsidP="00A777CC">
      <w:pPr>
        <w:spacing w:after="0" w:line="360" w:lineRule="auto"/>
        <w:ind w:left="-426" w:firstLine="284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     </w:t>
      </w:r>
      <w:r w:rsidRPr="00FF6BFD">
        <w:rPr>
          <w:rFonts w:ascii="Times New Roman" w:eastAsia="MS Mincho" w:hAnsi="Times New Roman" w:cs="Times New Roman"/>
          <w:sz w:val="28"/>
          <w:szCs w:val="28"/>
          <w:lang w:eastAsia="ja-JP"/>
        </w:rPr>
        <w:t>Во время проведения учебных занятий дополнительно используются следующие формы текущего контроля – устный опрос, выполнение заданий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, тестирование.</w:t>
      </w:r>
      <w:r w:rsidRPr="00FF6BF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</w:t>
      </w:r>
    </w:p>
    <w:p w:rsidR="00A777CC" w:rsidRDefault="00A777CC" w:rsidP="00A777CC">
      <w:pPr>
        <w:spacing w:after="0" w:line="360" w:lineRule="auto"/>
        <w:ind w:left="-426" w:firstLine="710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FF6BFD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 xml:space="preserve">Выполнение  и защита практических занятий. </w:t>
      </w:r>
      <w:r w:rsidRPr="00FF6BFD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ие занятия проводятся с целью усвоения и закрепления практических умений и знаний. В ходе выполнения  практических занятий студенты приобретают умения, предусмотренные рабочей программой</w:t>
      </w:r>
      <w:r w:rsidRPr="00FF6BFD">
        <w:rPr>
          <w:sz w:val="28"/>
          <w:szCs w:val="28"/>
        </w:rPr>
        <w:t xml:space="preserve"> </w:t>
      </w:r>
      <w:r w:rsidRPr="00FF6BFD">
        <w:rPr>
          <w:rFonts w:ascii="Times New Roman" w:eastAsia="MS Mincho" w:hAnsi="Times New Roman" w:cs="Times New Roman"/>
          <w:sz w:val="28"/>
          <w:szCs w:val="28"/>
          <w:lang w:eastAsia="ja-JP"/>
        </w:rPr>
        <w:t>учебной дисциплины, учатся самостоятельно обобщать, систематизировать, углублять и конкретизировать теоретические знания, вырабатывают способность и готовность использовать теоретические знания при решение задач, анализировать полученные результаты и делать выводы, опираясь на теоретические знания.</w:t>
      </w:r>
    </w:p>
    <w:p w:rsidR="00A777CC" w:rsidRDefault="00A777CC" w:rsidP="00A777CC">
      <w:pPr>
        <w:spacing w:after="0" w:line="360" w:lineRule="auto"/>
        <w:ind w:left="-426" w:firstLine="710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CC71CC">
        <w:rPr>
          <w:rFonts w:ascii="Times New Roman" w:eastAsia="MS Mincho" w:hAnsi="Times New Roman" w:cs="Times New Roman"/>
          <w:sz w:val="28"/>
          <w:szCs w:val="28"/>
          <w:lang w:eastAsia="ja-JP"/>
        </w:rPr>
        <w:t>Список практических занятий:</w:t>
      </w:r>
    </w:p>
    <w:p w:rsidR="006F2D7B" w:rsidRPr="006F2D7B" w:rsidRDefault="006F2D7B" w:rsidP="006F2D7B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1 «</w:t>
      </w:r>
      <w:r w:rsidR="00DB3CC1">
        <w:rPr>
          <w:rFonts w:ascii="Times New Roman" w:eastAsia="MS Mincho" w:hAnsi="Times New Roman" w:cs="Times New Roman"/>
          <w:sz w:val="28"/>
          <w:szCs w:val="28"/>
          <w:lang w:eastAsia="ja-JP"/>
        </w:rPr>
        <w:t>Множества и операции над ним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9B220B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Комплексные числа и действия с ним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3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Свойства корня n-ой степени. Выполнение расчетов с радикалам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4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Решение иррациональных уравнений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5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Решение показательных уравнений и неравенств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6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Свойства логарифмов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7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Решение логарифмических уравнений и неравенств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 8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Основные тригонометрические тождества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 №9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Простейшие тригонометрические уравнения и неравенства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 №10 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Решение тригонометрических уравнений, неравенств и систем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11 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Перпендикуляр и наклонная к плоскост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12 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Взаимное расположение прямых и плоскостей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13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Правильные многогранник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14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Вычисление площадей и объемов многогранников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15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Предел последовательност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16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Производные основных элементарных функций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17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Производные сложной и обратной функци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18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Исследование функции с помощью производной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19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Неопределенный интеграл и первообразная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0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Вычисление площадей плоских фигур и объемов тел вращения с помощью    интеграла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1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Преобразование графиков степенной и показательной  функци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2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Преобразование графиков тригонометрической  и логарифмической функци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3 «</w:t>
      </w:r>
      <w:r w:rsidR="00D046EE">
        <w:rPr>
          <w:rFonts w:ascii="Times New Roman" w:eastAsia="MS Mincho" w:hAnsi="Times New Roman" w:cs="Times New Roman"/>
          <w:sz w:val="28"/>
          <w:szCs w:val="28"/>
          <w:lang w:eastAsia="ja-JP"/>
        </w:rPr>
        <w:t>Тела вращения. Сечения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4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Вычисление площадей</w:t>
      </w:r>
      <w:r w:rsidR="00D046EE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и объемов фигур в пространстве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5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Действия над векторами, заданными координатам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6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Векторное уравнение  прямой и  плоскост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7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Решение комбинаторных задач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8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Вычисление </w:t>
      </w:r>
      <w:r w:rsid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вероятностей. Прикладные задач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D046EE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29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Закон распределения и числовые характер</w:t>
      </w:r>
      <w:r w:rsidR="00D046EE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истики дискретной случайной  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величины</w:t>
      </w:r>
      <w:r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30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Теория граф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31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Исследования математических объектов с использованием прикладных  программам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32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Основные приемы решения</w:t>
      </w:r>
      <w:r w:rsidR="00D046EE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уравнений, неравенств и систем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6F2D7B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33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Уравне</w:t>
      </w:r>
      <w:r w:rsid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ния и неравенства с параметрами</w:t>
      </w: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>
        <w:rPr>
          <w:rFonts w:ascii="Times New Roman" w:eastAsia="MS Mincho" w:hAnsi="Times New Roman" w:cs="Times New Roman"/>
          <w:sz w:val="28"/>
          <w:szCs w:val="28"/>
          <w:lang w:eastAsia="ja-JP"/>
        </w:rPr>
        <w:t>;</w:t>
      </w:r>
    </w:p>
    <w:p w:rsidR="006F2D7B" w:rsidRPr="00921227" w:rsidRDefault="006F2D7B" w:rsidP="00D046EE">
      <w:pPr>
        <w:pStyle w:val="a4"/>
        <w:numPr>
          <w:ilvl w:val="0"/>
          <w:numId w:val="22"/>
        </w:numPr>
        <w:spacing w:after="0" w:line="360" w:lineRule="auto"/>
        <w:ind w:left="284" w:hanging="284"/>
        <w:rPr>
          <w:rFonts w:ascii="Times New Roman" w:eastAsia="MS Mincho" w:hAnsi="Times New Roman" w:cs="Times New Roman"/>
          <w:color w:val="FF0000"/>
          <w:sz w:val="28"/>
          <w:szCs w:val="28"/>
          <w:lang w:eastAsia="ja-JP"/>
        </w:rPr>
      </w:pPr>
      <w:r w:rsidRPr="006F2D7B">
        <w:rPr>
          <w:rFonts w:ascii="Times New Roman" w:eastAsia="MS Mincho" w:hAnsi="Times New Roman" w:cs="Times New Roman"/>
          <w:sz w:val="28"/>
          <w:szCs w:val="28"/>
          <w:lang w:eastAsia="ja-JP"/>
        </w:rPr>
        <w:t>Практическое занятие №34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Уравнения и неравенства, содержащ</w:t>
      </w:r>
      <w:r w:rsid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их переменную под знаком модуля</w:t>
      </w:r>
      <w:r w:rsidRPr="004D32AC">
        <w:rPr>
          <w:rFonts w:ascii="Times New Roman" w:eastAsia="MS Mincho" w:hAnsi="Times New Roman" w:cs="Times New Roman"/>
          <w:sz w:val="28"/>
          <w:szCs w:val="28"/>
          <w:lang w:eastAsia="ja-JP"/>
        </w:rPr>
        <w:t>»</w:t>
      </w:r>
      <w:r w:rsidR="00252567" w:rsidRPr="004D32AC">
        <w:rPr>
          <w:rFonts w:ascii="Times New Roman" w:eastAsia="MS Mincho" w:hAnsi="Times New Roman" w:cs="Times New Roman"/>
          <w:sz w:val="28"/>
          <w:szCs w:val="28"/>
          <w:lang w:eastAsia="ja-JP"/>
        </w:rPr>
        <w:t>.</w:t>
      </w:r>
    </w:p>
    <w:p w:rsidR="00921227" w:rsidRPr="00921227" w:rsidRDefault="00921227" w:rsidP="00921227">
      <w:pPr>
        <w:pStyle w:val="a4"/>
        <w:spacing w:after="0" w:line="360" w:lineRule="auto"/>
        <w:ind w:left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Содержание, этапы проведения и критерии оценивания практических</w:t>
      </w:r>
    </w:p>
    <w:p w:rsidR="00921227" w:rsidRPr="00921227" w:rsidRDefault="00921227" w:rsidP="00921227">
      <w:pPr>
        <w:pStyle w:val="a4"/>
        <w:spacing w:after="0" w:line="360" w:lineRule="auto"/>
        <w:ind w:left="284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занятий представлены в методических указаниях по проведению практических занятий.</w:t>
      </w:r>
    </w:p>
    <w:p w:rsidR="00921227" w:rsidRPr="00921227" w:rsidRDefault="00921227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 xml:space="preserve">Проверка выполнения самостоятельной работы. </w:t>
      </w: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Самостоятельная работа направлена на самостоятельное освоение и закрепление студентами  практических умений и знаний. </w:t>
      </w:r>
    </w:p>
    <w:p w:rsidR="00921227" w:rsidRPr="00921227" w:rsidRDefault="00921227" w:rsidP="0092122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20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Самостоятельная подготовка студентов по УД предполагает следующие виды и формы работы: </w:t>
      </w:r>
    </w:p>
    <w:p w:rsidR="00921227" w:rsidRPr="00921227" w:rsidRDefault="00921227" w:rsidP="00921227">
      <w:pPr>
        <w:numPr>
          <w:ilvl w:val="1"/>
          <w:numId w:val="23"/>
        </w:numPr>
        <w:tabs>
          <w:tab w:val="num" w:pos="360"/>
        </w:tabs>
        <w:spacing w:after="0" w:line="360" w:lineRule="auto"/>
        <w:ind w:left="360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систематическая проработка конспектов занятий, учебной литературы;</w:t>
      </w:r>
    </w:p>
    <w:p w:rsidR="00921227" w:rsidRPr="00921227" w:rsidRDefault="00921227" w:rsidP="00921227">
      <w:pPr>
        <w:numPr>
          <w:ilvl w:val="1"/>
          <w:numId w:val="23"/>
        </w:numPr>
        <w:tabs>
          <w:tab w:val="num" w:pos="360"/>
        </w:tabs>
        <w:spacing w:after="0" w:line="360" w:lineRule="auto"/>
        <w:ind w:left="360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самостоятельное изучение материала и конспектирование лекций по учебной литературе;</w:t>
      </w:r>
    </w:p>
    <w:p w:rsidR="00921227" w:rsidRPr="00921227" w:rsidRDefault="00921227" w:rsidP="00921227">
      <w:pPr>
        <w:numPr>
          <w:ilvl w:val="1"/>
          <w:numId w:val="23"/>
        </w:numPr>
        <w:tabs>
          <w:tab w:val="num" w:pos="360"/>
        </w:tabs>
        <w:spacing w:after="0" w:line="360" w:lineRule="auto"/>
        <w:ind w:left="360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написание и защита доклада, реферата; </w:t>
      </w:r>
    </w:p>
    <w:p w:rsidR="00921227" w:rsidRPr="00921227" w:rsidRDefault="00921227" w:rsidP="00921227">
      <w:pPr>
        <w:numPr>
          <w:ilvl w:val="1"/>
          <w:numId w:val="23"/>
        </w:numPr>
        <w:tabs>
          <w:tab w:val="num" w:pos="360"/>
        </w:tabs>
        <w:spacing w:after="0" w:line="360" w:lineRule="auto"/>
        <w:ind w:left="360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подготовка презентации по заданной преподавателем теме;</w:t>
      </w:r>
    </w:p>
    <w:p w:rsidR="00921227" w:rsidRPr="00921227" w:rsidRDefault="00921227" w:rsidP="00921227">
      <w:pPr>
        <w:numPr>
          <w:ilvl w:val="1"/>
          <w:numId w:val="23"/>
        </w:numPr>
        <w:tabs>
          <w:tab w:val="num" w:pos="360"/>
        </w:tabs>
        <w:spacing w:after="0" w:line="360" w:lineRule="auto"/>
        <w:ind w:left="360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выполнение расчетных заданий;</w:t>
      </w:r>
    </w:p>
    <w:p w:rsidR="00921227" w:rsidRPr="00921227" w:rsidRDefault="00921227" w:rsidP="00921227">
      <w:pPr>
        <w:numPr>
          <w:ilvl w:val="1"/>
          <w:numId w:val="23"/>
        </w:numPr>
        <w:tabs>
          <w:tab w:val="num" w:pos="360"/>
        </w:tabs>
        <w:spacing w:after="0" w:line="360" w:lineRule="auto"/>
        <w:ind w:left="360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работа со справочной литературой;</w:t>
      </w:r>
    </w:p>
    <w:p w:rsidR="00921227" w:rsidRPr="00921227" w:rsidRDefault="00921227" w:rsidP="00921227">
      <w:pPr>
        <w:numPr>
          <w:ilvl w:val="1"/>
          <w:numId w:val="23"/>
        </w:numPr>
        <w:tabs>
          <w:tab w:val="num" w:pos="360"/>
        </w:tabs>
        <w:spacing w:after="0" w:line="360" w:lineRule="auto"/>
        <w:ind w:left="360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подготовка к контрольной ра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боте, экзамену</w:t>
      </w: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.</w:t>
      </w:r>
    </w:p>
    <w:p w:rsidR="00921227" w:rsidRPr="00921227" w:rsidRDefault="00921227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Задания на выполнение самостоятельной работы и критерии их оценивания представлены в методических рекомендациях по организации и проведению самостоятельной работы студентов.</w:t>
      </w:r>
    </w:p>
    <w:p w:rsidR="00921227" w:rsidRDefault="00921227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921227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 xml:space="preserve">Проверка выполнения контрольных работ. </w:t>
      </w: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Контрольная работа проводится с целью контроля усвоенных умений и знаний и последующего анализа типичных ошибок и затруднений студентов.</w:t>
      </w:r>
      <w:r w:rsidRPr="00921227">
        <w:rPr>
          <w:rFonts w:ascii="Calibri" w:eastAsia="Calibri" w:hAnsi="Calibri" w:cs="Times New Roman"/>
          <w:sz w:val="28"/>
          <w:szCs w:val="28"/>
        </w:rPr>
        <w:t xml:space="preserve"> </w:t>
      </w:r>
      <w:r w:rsidRPr="00921227">
        <w:rPr>
          <w:rFonts w:ascii="Times New Roman" w:eastAsia="MS Mincho" w:hAnsi="Times New Roman" w:cs="Times New Roman"/>
          <w:sz w:val="28"/>
          <w:szCs w:val="28"/>
          <w:lang w:eastAsia="ja-JP"/>
        </w:rPr>
        <w:t>Согласно рабочей программы дисциплины предусмотрено выполнение следующих контрольных работ:</w:t>
      </w:r>
    </w:p>
    <w:p w:rsidR="003C5B8C" w:rsidRP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•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ab/>
        <w:t>Контрольная работа  №1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Корни, степени и логарифмы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».</w:t>
      </w:r>
    </w:p>
    <w:p w:rsidR="003C5B8C" w:rsidRP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•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ab/>
        <w:t>Контрольная  работа  №2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Основы тригонометрии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».</w:t>
      </w:r>
    </w:p>
    <w:p w:rsidR="003C5B8C" w:rsidRP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•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ab/>
        <w:t>Контрольная  работа  № 3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Прямые и плоскости в пространстве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».</w:t>
      </w:r>
    </w:p>
    <w:p w:rsidR="003C5B8C" w:rsidRP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•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ab/>
        <w:t>Контрольная  работа  №4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Многогранники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».</w:t>
      </w:r>
    </w:p>
    <w:p w:rsidR="003C5B8C" w:rsidRP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•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ab/>
        <w:t>Контрольная  работа  №5 «</w:t>
      </w:r>
      <w:r w:rsidR="009B220B" w:rsidRPr="009B220B">
        <w:rPr>
          <w:rFonts w:ascii="Times New Roman" w:eastAsia="MS Mincho" w:hAnsi="Times New Roman" w:cs="Times New Roman"/>
          <w:sz w:val="28"/>
          <w:szCs w:val="28"/>
          <w:lang w:eastAsia="ja-JP"/>
        </w:rPr>
        <w:t>Производная функции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».</w:t>
      </w:r>
    </w:p>
    <w:p w:rsidR="003C5B8C" w:rsidRP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•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ab/>
        <w:t>Контрольная  работа  №6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Элементы математического анализа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».</w:t>
      </w:r>
    </w:p>
    <w:p w:rsidR="003C5B8C" w:rsidRP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•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ab/>
        <w:t>Контрольная  работа  №7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Функции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».</w:t>
      </w:r>
    </w:p>
    <w:p w:rsidR="003C5B8C" w:rsidRP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•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ab/>
        <w:t>Контрольная  работа  №8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Тела вращения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».</w:t>
      </w:r>
    </w:p>
    <w:p w:rsidR="003C5B8C" w:rsidRP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•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ab/>
        <w:t>Контрольная  работа  №9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Векторы и координаты в пространстве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».</w:t>
      </w:r>
    </w:p>
    <w:p w:rsidR="003C5B8C" w:rsidRP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•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ab/>
        <w:t>Контрольная работа №10 «</w:t>
      </w:r>
      <w:r w:rsidR="00D046EE" w:rsidRPr="00D046EE">
        <w:rPr>
          <w:rFonts w:ascii="Times New Roman" w:eastAsia="MS Mincho" w:hAnsi="Times New Roman" w:cs="Times New Roman"/>
          <w:sz w:val="28"/>
          <w:szCs w:val="28"/>
          <w:lang w:eastAsia="ja-JP"/>
        </w:rPr>
        <w:t>Общие методы решения уравнений, неравенств и систем</w:t>
      </w:r>
      <w:r w:rsidRPr="003C5B8C">
        <w:rPr>
          <w:rFonts w:ascii="Times New Roman" w:eastAsia="MS Mincho" w:hAnsi="Times New Roman" w:cs="Times New Roman"/>
          <w:sz w:val="28"/>
          <w:szCs w:val="28"/>
          <w:lang w:eastAsia="ja-JP"/>
        </w:rPr>
        <w:t>».</w:t>
      </w:r>
    </w:p>
    <w:p w:rsidR="003C5B8C" w:rsidRDefault="003C5B8C" w:rsidP="00D046EE">
      <w:pPr>
        <w:spacing w:after="0" w:line="36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Pr="00576759" w:rsidRDefault="003C5B8C" w:rsidP="003C5B8C">
      <w:pPr>
        <w:pStyle w:val="a4"/>
        <w:spacing w:after="0" w:line="360" w:lineRule="auto"/>
        <w:ind w:left="0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576759">
        <w:rPr>
          <w:rFonts w:ascii="Times New Roman" w:eastAsia="MS Mincho" w:hAnsi="Times New Roman" w:cs="Times New Roman"/>
          <w:sz w:val="28"/>
          <w:szCs w:val="28"/>
          <w:lang w:eastAsia="ja-JP"/>
        </w:rPr>
        <w:t>Спецификация контрольной работы приведена ниже в данном КИМ.</w:t>
      </w:r>
    </w:p>
    <w:p w:rsid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3C5B8C">
      <w:pPr>
        <w:spacing w:after="0" w:line="360" w:lineRule="auto"/>
        <w:ind w:firstLine="709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5F18FA" w:rsidRDefault="005F18FA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5F18FA" w:rsidRDefault="005F18FA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5F18FA" w:rsidRDefault="005F18FA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5F18FA" w:rsidRDefault="005F18FA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5F18FA" w:rsidRDefault="005F18FA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AA55BD" w:rsidRDefault="00AA55BD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AA55BD" w:rsidRDefault="00AA55BD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921227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3C5B8C" w:rsidRDefault="003C5B8C" w:rsidP="003C5B8C">
      <w:pPr>
        <w:spacing w:after="0" w:line="360" w:lineRule="auto"/>
        <w:rPr>
          <w:rFonts w:ascii="Times New Roman" w:eastAsia="MS Mincho" w:hAnsi="Times New Roman" w:cs="Times New Roman"/>
          <w:b/>
          <w:sz w:val="28"/>
          <w:szCs w:val="28"/>
          <w:lang w:eastAsia="ja-JP"/>
        </w:rPr>
      </w:pPr>
      <w:r w:rsidRPr="008E3B69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II Текущий контроль успеваемости</w:t>
      </w:r>
    </w:p>
    <w:p w:rsidR="003C5B8C" w:rsidRPr="00921227" w:rsidRDefault="003C5B8C" w:rsidP="003C5B8C">
      <w:pPr>
        <w:spacing w:after="0" w:line="360" w:lineRule="auto"/>
        <w:rPr>
          <w:rFonts w:ascii="Times New Roman" w:eastAsia="MS Mincho" w:hAnsi="Times New Roman" w:cs="Times New Roman"/>
          <w:b/>
          <w:sz w:val="28"/>
          <w:szCs w:val="28"/>
          <w:lang w:eastAsia="ja-JP"/>
        </w:rPr>
      </w:pPr>
      <w:r w:rsidRPr="003C5B8C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Спецификация контрольной работы</w:t>
      </w:r>
    </w:p>
    <w:p w:rsidR="008838BA" w:rsidRPr="008838BA" w:rsidRDefault="008838BA" w:rsidP="008838BA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838BA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ая работа №1</w:t>
      </w:r>
    </w:p>
    <w:p w:rsidR="006E2A99" w:rsidRDefault="006E2A99" w:rsidP="006E2A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Pr="00253C0A"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  <w:t>Корни, степени и логарифмы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ar-SA"/>
        </w:rPr>
        <w:t>»</w:t>
      </w:r>
    </w:p>
    <w:p w:rsidR="006E2A99" w:rsidRPr="00253C0A" w:rsidRDefault="006E2A99" w:rsidP="006E2A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6E2A99" w:rsidRPr="007A7CEB" w:rsidRDefault="006E2A99" w:rsidP="006E2A99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253C0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Решение заданий контрольной работы должны содержать</w:t>
      </w:r>
      <w:r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описание</w:t>
      </w:r>
      <w:r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ешения, чтобы ход решения был математически грамотным, из него был понятен ход рассуждений студента, представлен правильный ответ. Метод и форма описания решения могут быть произвольными.</w:t>
      </w:r>
    </w:p>
    <w:p w:rsidR="006E2A99" w:rsidRPr="00253C0A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6E2A99" w:rsidRPr="00253C0A" w:rsidRDefault="006E2A99" w:rsidP="006E2A99">
      <w:pPr>
        <w:spacing w:after="0" w:line="240" w:lineRule="atLeast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253C0A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  <w:lang w:eastAsia="ru-RU"/>
        </w:rPr>
        <w:t>Планируемые достижения</w:t>
      </w:r>
      <w:r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  <w:lang w:eastAsia="ru-RU"/>
        </w:rPr>
        <w:t>:</w:t>
      </w:r>
      <w:r w:rsidRPr="00253C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 </w:t>
      </w:r>
    </w:p>
    <w:p w:rsidR="006E2A99" w:rsidRPr="00253C0A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Pr="00253C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ение 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ять корень n-ой степени;</w:t>
      </w:r>
    </w:p>
    <w:p w:rsidR="006E2A99" w:rsidRPr="00253C0A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Pr="00253C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ение 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ть простейшие иррациональные уравнения;</w:t>
      </w:r>
    </w:p>
    <w:p w:rsidR="006E2A99" w:rsidRPr="00253C0A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Pr="00253C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ение 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оить и исследовать графики функций, содержащих корень n-ой степени;</w:t>
      </w:r>
    </w:p>
    <w:p w:rsidR="006E2A99" w:rsidRPr="00253C0A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Pr="00253C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ение 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>используя свойства корня n-ой степени, преобразовывать выражения</w:t>
      </w:r>
      <w:proofErr w:type="gramStart"/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proofErr w:type="gramEnd"/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держащие радикалы;</w:t>
      </w:r>
    </w:p>
    <w:p w:rsidR="006E2A99" w:rsidRPr="00253C0A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Pr="00253C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ение 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>вносить и выносить  множители  под знак радикала;</w:t>
      </w:r>
    </w:p>
    <w:p w:rsidR="006E2A99" w:rsidRPr="00253C0A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Pr="00253C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ение 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>избавляться от иррациональности в знаменателе;</w:t>
      </w:r>
    </w:p>
    <w:p w:rsidR="006E2A99" w:rsidRPr="00253C0A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Pr="00253C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ение 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>находить значение степени с дробным показателем;</w:t>
      </w:r>
    </w:p>
    <w:p w:rsidR="006E2A99" w:rsidRPr="00253C0A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Pr="00253C0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мение 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ть простейшие степенные уравнения с дробным показателем;</w:t>
      </w:r>
    </w:p>
    <w:p w:rsidR="006E2A99" w:rsidRPr="00253C0A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-у</w:t>
      </w:r>
      <w:r w:rsidRPr="00253C0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мение находить значение логарифмов; </w:t>
      </w:r>
    </w:p>
    <w:p w:rsidR="006E2A99" w:rsidRPr="00253C0A" w:rsidRDefault="006E2A99" w:rsidP="006E2A99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-у</w:t>
      </w:r>
      <w:r w:rsidRPr="00253C0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мение строить графики логарифмической и показательной функций, выполнять преобразования графиков; </w:t>
      </w:r>
    </w:p>
    <w:p w:rsidR="006E2A99" w:rsidRPr="00253C0A" w:rsidRDefault="006E2A99" w:rsidP="006E2A99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-у</w:t>
      </w:r>
      <w:r w:rsidRPr="00253C0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мение решать уравнения и неравенства, используя свойства показательных и логарифмических функции  и их графическое представление; </w:t>
      </w:r>
    </w:p>
    <w:p w:rsidR="006E2A99" w:rsidRPr="00253C0A" w:rsidRDefault="006E2A99" w:rsidP="006E2A99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-у</w:t>
      </w:r>
      <w:r w:rsidRPr="00253C0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мение решать показательные и логарифмические уравнения и неравенства и их системы;  </w:t>
      </w:r>
    </w:p>
    <w:p w:rsidR="006E2A99" w:rsidRPr="00253C0A" w:rsidRDefault="006E2A99" w:rsidP="006E2A99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-у</w:t>
      </w:r>
      <w:r w:rsidRPr="00253C0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мение проводить преобразования выражений, содержащих логарифмы; </w:t>
      </w:r>
    </w:p>
    <w:p w:rsidR="006E2A99" w:rsidRPr="00253C0A" w:rsidRDefault="006E2A99" w:rsidP="006E2A99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-у</w:t>
      </w:r>
      <w:r w:rsidRPr="00253C0A">
        <w:rPr>
          <w:rFonts w:ascii="Times New Roman" w:eastAsia="Calibri" w:hAnsi="Times New Roman" w:cs="Times New Roman"/>
          <w:sz w:val="28"/>
          <w:szCs w:val="28"/>
          <w:lang w:eastAsia="ru-RU"/>
        </w:rPr>
        <w:t>мение вычислять производные показательной и логарифмической функций.</w:t>
      </w:r>
    </w:p>
    <w:p w:rsidR="006E2A99" w:rsidRPr="00253C0A" w:rsidRDefault="006E2A99" w:rsidP="006E2A99">
      <w:pPr>
        <w:spacing w:after="0"/>
        <w:jc w:val="both"/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</w:pPr>
      <w:r w:rsidRPr="00253C0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ритерии  оценивания знаний: каждое задание оценивается в 1 балл.</w:t>
      </w:r>
    </w:p>
    <w:p w:rsidR="006E2A99" w:rsidRPr="00253C0A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ценка: «5» -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0-21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л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6E2A99" w:rsidRPr="00253C0A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4» -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7-19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6E2A99" w:rsidRPr="00253C0A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3» - 14-16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6E2A99" w:rsidRPr="00253C0A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2» - меньше 14</w:t>
      </w:r>
      <w:r w:rsidRPr="00253C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.</w:t>
      </w:r>
    </w:p>
    <w:p w:rsidR="006E2A99" w:rsidRPr="008E0DCD" w:rsidRDefault="006E2A99" w:rsidP="006E2A9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6E2A99" w:rsidRPr="008838BA" w:rsidTr="006E2A99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E2A99" w:rsidRPr="008838BA" w:rsidRDefault="006E2A99" w:rsidP="006E2A99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6E2A99" w:rsidRDefault="006E2A99" w:rsidP="006E2A99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1</w:t>
            </w:r>
          </w:p>
          <w:p w:rsidR="006E2A99" w:rsidRPr="008838BA" w:rsidRDefault="006E2A99" w:rsidP="006E2A9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E0D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</w:t>
            </w:r>
            <w:r w:rsidRPr="008E0DCD">
              <w:rPr>
                <w:rFonts w:ascii="Times New Roman" w:eastAsia="Times New Roman" w:hAnsi="Times New Roman" w:cs="Times New Roman"/>
                <w:b/>
                <w:spacing w:val="-4"/>
                <w:sz w:val="24"/>
                <w:szCs w:val="24"/>
                <w:lang w:eastAsia="ar-SA"/>
              </w:rPr>
              <w:t>Корни, степени и логарифмы</w:t>
            </w:r>
            <w:r w:rsidRPr="008E0DC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»</w:t>
            </w:r>
            <w:r w:rsidRPr="008E0D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A7CE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  </w:t>
            </w:r>
            <w:r w:rsidRPr="00E01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4829B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  <w:p w:rsidR="006E2A99" w:rsidRPr="008838BA" w:rsidRDefault="006E2A99" w:rsidP="006E2A99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6E2A99" w:rsidRPr="008838BA" w:rsidRDefault="006E2A99" w:rsidP="006E2A99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</w:t>
            </w:r>
          </w:p>
          <w:p w:rsidR="006E2A99" w:rsidRPr="008838BA" w:rsidRDefault="006E2A99" w:rsidP="006E2A99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A99" w:rsidRPr="008838BA" w:rsidRDefault="006E2A99" w:rsidP="006E2A99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6E2A99" w:rsidRPr="008838BA" w:rsidRDefault="006E2A99" w:rsidP="006E2A99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6E2A99" w:rsidRPr="008838BA" w:rsidRDefault="006E2A99" w:rsidP="006E2A99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6E2A99" w:rsidRPr="008838BA" w:rsidRDefault="006E2A99" w:rsidP="006E2A99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6E2A99" w:rsidRPr="008E0DCD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ar-SA"/>
        </w:rPr>
        <w:t>1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числить: 1) 6</w:t>
      </w:r>
      <w:r w:rsidRPr="008E0DCD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1500" w:dyaOrig="525">
          <v:shape id="_x0000_i1026" type="#_x0000_t75" style="width:75pt;height:26.25pt" o:ole="">
            <v:imagedata r:id="rId10" o:title=""/>
          </v:shape>
          <o:OLEObject Type="Embed" ProgID="Equation.3" ShapeID="_x0000_i1026" DrawAspect="Content" ObjectID="_1603283078" r:id="rId11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2)</w:t>
      </w:r>
      <w:r w:rsidRPr="008E0DCD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1620" w:dyaOrig="525">
          <v:shape id="_x0000_i1027" type="#_x0000_t75" style="width:81pt;height:26.25pt" o:ole="">
            <v:imagedata r:id="rId12" o:title=""/>
          </v:shape>
          <o:OLEObject Type="Embed" ProgID="Equation.3" ShapeID="_x0000_i1027" DrawAspect="Content" ObjectID="_1603283079" r:id="rId13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3)</w:t>
      </w:r>
      <w:r w:rsidRPr="008E0DCD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1500" w:dyaOrig="525">
          <v:shape id="_x0000_i1028" type="#_x0000_t75" style="width:75pt;height:26.25pt" o:ole="">
            <v:imagedata r:id="rId14" o:title=""/>
          </v:shape>
          <o:OLEObject Type="Embed" ProgID="Equation.3" ShapeID="_x0000_i1028" DrawAspect="Content" ObjectID="_1603283080" r:id="rId15"/>
        </w:object>
      </w:r>
    </w:p>
    <w:p w:rsidR="006E2A99" w:rsidRPr="008E0DCD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Постройте график </w:t>
      </w:r>
      <w:proofErr w:type="gramStart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и</w:t>
      </w:r>
      <w:proofErr w:type="gramEnd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E0DCD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035" w:dyaOrig="720">
          <v:shape id="_x0000_i1029" type="#_x0000_t75" style="width:39pt;height:27pt" o:ole="">
            <v:imagedata r:id="rId16" o:title=""/>
          </v:shape>
          <o:OLEObject Type="Embed" ProgID="Equation.3" ShapeID="_x0000_i1029" DrawAspect="Content" ObjectID="_1603283081" r:id="rId17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и каких значениях </w:t>
      </w:r>
      <w:r w:rsidRPr="008E0DCD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кция принимает значения, большие  – 5?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йдите значение выражения 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1)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ADFE509" wp14:editId="0A62672F">
            <wp:extent cx="1261242" cy="177647"/>
            <wp:effectExtent l="0" t="0" r="0" b="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1110" cy="1776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1D328A" wp14:editId="0728C861">
            <wp:extent cx="630620" cy="311134"/>
            <wp:effectExtent l="0" t="0" r="0" b="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767" cy="311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29BE89C" wp14:editId="72378B6D">
            <wp:extent cx="1093076" cy="346528"/>
            <wp:effectExtent l="0" t="0" r="0" b="0"/>
            <wp:docPr id="427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328" cy="346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4.</w:t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простить: 1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57ECBDDF" wp14:editId="303CF5CB">
            <wp:extent cx="378373" cy="458619"/>
            <wp:effectExtent l="0" t="0" r="3175" b="0"/>
            <wp:docPr id="428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07" cy="45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2DAE4829" wp14:editId="12131774">
            <wp:extent cx="367862" cy="423781"/>
            <wp:effectExtent l="0" t="0" r="0" b="0"/>
            <wp:docPr id="429" name="Рисунок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120" cy="42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177665B" wp14:editId="5C9E60C9">
            <wp:extent cx="315310" cy="399054"/>
            <wp:effectExtent l="0" t="0" r="8890" b="1270"/>
            <wp:docPr id="430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9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ar-SA"/>
        </w:rPr>
        <w:t>5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наибольшее значение функции </w:t>
      </w:r>
      <w:r w:rsidRPr="008E0DC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215" w:dyaOrig="435">
          <v:shape id="_x0000_i1030" type="#_x0000_t75" style="width:57pt;height:21pt" o:ole="">
            <v:imagedata r:id="rId24" o:title=""/>
          </v:shape>
          <o:OLEObject Type="Embed" ProgID="Equation.3" ShapeID="_x0000_i1030" DrawAspect="Content" ObjectID="_1603283082" r:id="rId25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полуинтервале   [1; 9).</w:t>
      </w:r>
      <w:proofErr w:type="gramEnd"/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Calibri" w:hAnsi="Times New Roman" w:cs="Times New Roman"/>
          <w:sz w:val="24"/>
          <w:szCs w:val="24"/>
          <w:lang w:eastAsia="ru-RU"/>
        </w:rPr>
        <w:t>6</w:t>
      </w: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>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ите уравнение и неравенство:</w:t>
      </w:r>
    </w:p>
    <w:p w:rsidR="006E2A99" w:rsidRPr="008E0DCD" w:rsidRDefault="006E2A99" w:rsidP="006E2A9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) </w:t>
      </w:r>
      <w:r w:rsidRPr="008E0DCD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42F3F3E9" wp14:editId="23E0FE60">
            <wp:extent cx="577850" cy="252095"/>
            <wp:effectExtent l="0" t="0" r="0" b="0"/>
            <wp:docPr id="431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  2) </w:t>
      </w:r>
      <w:r w:rsidRPr="008E0DCD">
        <w:rPr>
          <w:rFonts w:ascii="Times New Roman" w:eastAsia="Calibri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098B5C5B" wp14:editId="4262BA5E">
            <wp:extent cx="1156335" cy="199390"/>
            <wp:effectExtent l="0" t="0" r="5715" b="0"/>
            <wp:docPr id="432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33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  3) </w:t>
      </w:r>
      <w:r w:rsidRPr="008E0DCD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60948189" wp14:editId="3C3A595C">
            <wp:extent cx="1292860" cy="231140"/>
            <wp:effectExtent l="0" t="0" r="2540" b="0"/>
            <wp:docPr id="433" name="Рисунок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  4) </w:t>
      </w:r>
      <w:r w:rsidRPr="008E0DCD">
        <w:rPr>
          <w:rFonts w:ascii="Times New Roman" w:eastAsia="Calibri" w:hAnsi="Times New Roman" w:cs="Times New Roman"/>
          <w:noProof/>
          <w:position w:val="-28"/>
          <w:sz w:val="24"/>
          <w:szCs w:val="24"/>
          <w:lang w:eastAsia="ru-RU"/>
        </w:rPr>
        <w:drawing>
          <wp:inline distT="0" distB="0" distL="0" distR="0" wp14:anchorId="2582EA2D" wp14:editId="2A5E8C54">
            <wp:extent cx="988060" cy="462280"/>
            <wp:effectExtent l="0" t="0" r="2540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060" cy="46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>5)</w:t>
      </w:r>
      <w:r w:rsidRPr="008E0DCD">
        <w:rPr>
          <w:rFonts w:ascii="Times New Roman" w:eastAsia="Calibri" w:hAnsi="Times New Roman" w:cs="Times New Roman"/>
          <w:noProof/>
          <w:position w:val="-132"/>
          <w:sz w:val="24"/>
          <w:szCs w:val="24"/>
          <w:lang w:eastAsia="ru-RU"/>
        </w:rPr>
        <w:t xml:space="preserve"> </w:t>
      </w: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Pr="008E0DCD">
        <w:rPr>
          <w:rFonts w:ascii="Times New Roman" w:eastAsia="Calibri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083A2D0A" wp14:editId="3ADE86CA">
            <wp:extent cx="1156335" cy="199390"/>
            <wp:effectExtent l="0" t="0" r="5715" b="0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33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. Решите уравнение и неравенство</w:t>
      </w:r>
      <w:proofErr w:type="gramStart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:</w:t>
      </w:r>
      <w:proofErr w:type="gramEnd"/>
    </w:p>
    <w:p w:rsidR="006E2A99" w:rsidRPr="00DB3CC1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CC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og</w:t>
      </w:r>
      <w:r w:rsidRPr="00DB3CC1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7 </w:t>
      </w: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og</w:t>
      </w:r>
      <w:r w:rsidRPr="00DB3CC1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3 </w:t>
      </w: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og</w:t>
      </w:r>
      <w:r w:rsidRPr="00DB3CC1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 xml:space="preserve">2 </w:t>
      </w: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DB3CC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0 </w:t>
      </w:r>
    </w:p>
    <w:p w:rsidR="006E2A99" w:rsidRPr="00DB3CC1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B3CC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</w:t>
      </w: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og</w:t>
      </w:r>
      <w:r w:rsidRPr="00DB3CC1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DB3CC1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proofErr w:type="gramStart"/>
      <w:r w:rsidRPr="00DB3CC1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proofErr w:type="gramEnd"/>
      <w:r w:rsidRPr="00DB3CC1">
        <w:rPr>
          <w:rFonts w:ascii="Times New Roman" w:eastAsia="Times New Roman" w:hAnsi="Times New Roman" w:cs="Times New Roman"/>
          <w:sz w:val="24"/>
          <w:szCs w:val="24"/>
          <w:lang w:eastAsia="ru-RU"/>
        </w:rPr>
        <w:t>+4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r w:rsidRPr="00DB3CC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3)=3 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3. log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(х</w:t>
      </w:r>
      <w:proofErr w:type="gramStart"/>
      <w:r w:rsidRPr="008E0DC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proofErr w:type="gramEnd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3х+1)=log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2х-3) </w:t>
      </w:r>
    </w:p>
    <w:p w:rsidR="006E2A99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4. log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(х+6)+log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х-2)=2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og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5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-3)+</w:t>
      </w: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og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5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5)&lt;1 </w:t>
      </w:r>
    </w:p>
    <w:p w:rsidR="006E2A99" w:rsidRDefault="006E2A99" w:rsidP="006E2A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6E2A99" w:rsidRDefault="006E2A99" w:rsidP="006E2A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6E2A99" w:rsidRPr="008838BA" w:rsidTr="006E2A99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E2A99" w:rsidRPr="008838BA" w:rsidRDefault="006E2A99" w:rsidP="006E2A99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6E2A99" w:rsidRDefault="006E2A99" w:rsidP="006E2A99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1</w:t>
            </w:r>
          </w:p>
          <w:p w:rsidR="006E2A99" w:rsidRPr="008838BA" w:rsidRDefault="006E2A99" w:rsidP="006E2A9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E0D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</w:t>
            </w:r>
            <w:r w:rsidRPr="008E0DCD">
              <w:rPr>
                <w:rFonts w:ascii="Times New Roman" w:eastAsia="Times New Roman" w:hAnsi="Times New Roman" w:cs="Times New Roman"/>
                <w:b/>
                <w:spacing w:val="-4"/>
                <w:sz w:val="24"/>
                <w:szCs w:val="24"/>
                <w:lang w:eastAsia="ar-SA"/>
              </w:rPr>
              <w:t>Корни, степени и логарифмы</w:t>
            </w:r>
            <w:r w:rsidRPr="008E0DC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»</w:t>
            </w:r>
            <w:r w:rsidRPr="008E0D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A7CE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  </w:t>
            </w:r>
            <w:r w:rsidRPr="00E01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4829B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  <w:p w:rsidR="006E2A99" w:rsidRPr="008838BA" w:rsidRDefault="006E2A99" w:rsidP="006E2A99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6E2A99" w:rsidRPr="008838BA" w:rsidRDefault="006E2A99" w:rsidP="006E2A99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</w:t>
            </w:r>
          </w:p>
          <w:p w:rsidR="006E2A99" w:rsidRPr="008838BA" w:rsidRDefault="006E2A99" w:rsidP="006E2A99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2A99" w:rsidRPr="008838BA" w:rsidRDefault="006E2A99" w:rsidP="006E2A99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6E2A99" w:rsidRPr="008838BA" w:rsidRDefault="006E2A99" w:rsidP="006E2A99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6E2A99" w:rsidRPr="008838BA" w:rsidRDefault="006E2A99" w:rsidP="006E2A99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6E2A99" w:rsidRPr="008838BA" w:rsidRDefault="006E2A99" w:rsidP="006E2A99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6E2A99" w:rsidRPr="008E0DCD" w:rsidRDefault="006E2A99" w:rsidP="006E2A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ar-SA"/>
        </w:rPr>
        <w:t>1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числить: 1) </w:t>
      </w:r>
      <w:r w:rsidRPr="008E0DCD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1395" w:dyaOrig="525">
          <v:shape id="_x0000_i1031" type="#_x0000_t75" style="width:69.75pt;height:26.25pt" o:ole="">
            <v:imagedata r:id="rId31" o:title=""/>
          </v:shape>
          <o:OLEObject Type="Embed" ProgID="Equation.3" ShapeID="_x0000_i1031" DrawAspect="Content" ObjectID="_1603283083" r:id="rId32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2)</w:t>
      </w:r>
      <w:r w:rsidRPr="008E0DCD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1665" w:dyaOrig="840">
          <v:shape id="_x0000_i1032" type="#_x0000_t75" style="width:83.25pt;height:42pt" o:ole="">
            <v:imagedata r:id="rId33" o:title=""/>
          </v:shape>
          <o:OLEObject Type="Embed" ProgID="Equation.3" ShapeID="_x0000_i1032" DrawAspect="Content" ObjectID="_1603283084" r:id="rId34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3)</w:t>
      </w:r>
      <w:r w:rsidRPr="008E0DCD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65" w:dyaOrig="540">
          <v:shape id="_x0000_i1033" type="#_x0000_t75" style="width:67.5pt;height:27pt" o:ole="">
            <v:imagedata r:id="rId35" o:title=""/>
          </v:shape>
          <o:OLEObject Type="Embed" ProgID="Equation.3" ShapeID="_x0000_i1033" DrawAspect="Content" ObjectID="_1603283085" r:id="rId36"/>
        </w:object>
      </w:r>
    </w:p>
    <w:p w:rsidR="006E2A99" w:rsidRPr="008E0DCD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ar-SA"/>
        </w:rPr>
        <w:t>2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тройте график </w:t>
      </w:r>
      <w:proofErr w:type="gramStart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и</w:t>
      </w:r>
      <w:proofErr w:type="gramEnd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E0DC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040" w:dyaOrig="420">
          <v:shape id="_x0000_i1034" type="#_x0000_t75" style="width:102pt;height:21pt" o:ole="">
            <v:imagedata r:id="rId37" o:title=""/>
          </v:shape>
          <o:OLEObject Type="Embed" ProgID="Equation.3" ShapeID="_x0000_i1034" DrawAspect="Content" ObjectID="_1603283086" r:id="rId38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и каких значениях </w:t>
      </w:r>
      <w:r w:rsidRPr="008E0DCD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кция принимает значения, большие –3?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ar-SA"/>
        </w:rPr>
        <w:t>3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значение выражения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5E5C908" wp14:editId="5B5DDC9F">
            <wp:extent cx="620110" cy="345138"/>
            <wp:effectExtent l="0" t="0" r="8890" b="0"/>
            <wp:docPr id="436" name="Рисунок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06" cy="345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2)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AE599C0" wp14:editId="15483A5D">
            <wp:extent cx="557049" cy="176781"/>
            <wp:effectExtent l="0" t="0" r="0" b="0"/>
            <wp:docPr id="437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178" cy="1768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3)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EF3AC93" wp14:editId="35302C04">
            <wp:extent cx="346842" cy="354942"/>
            <wp:effectExtent l="0" t="0" r="0" b="762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922" cy="355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ar-SA"/>
        </w:rPr>
        <w:t>4.</w:t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простите выражения: 1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4155A2A" wp14:editId="1230C664">
            <wp:extent cx="577850" cy="399415"/>
            <wp:effectExtent l="0" t="0" r="0" b="635"/>
            <wp:docPr id="439" name="Рисунок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7437A897" wp14:editId="164BA6E3">
            <wp:extent cx="388620" cy="399415"/>
            <wp:effectExtent l="0" t="0" r="0" b="635"/>
            <wp:docPr id="440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6F4E1A05" wp14:editId="22491D91">
            <wp:extent cx="672465" cy="399415"/>
            <wp:effectExtent l="0" t="0" r="0" b="635"/>
            <wp:docPr id="44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46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6E2A99" w:rsidRPr="008E0DCD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ar-SA"/>
        </w:rPr>
        <w:t>5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наименьшее и наибольшее значение функции </w:t>
      </w:r>
      <w:r w:rsidRPr="008E0DC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915" w:dyaOrig="420">
          <v:shape id="_x0000_i1035" type="#_x0000_t75" style="width:36.75pt;height:16.5pt" o:ole="">
            <v:imagedata r:id="rId45" o:title=""/>
          </v:shape>
          <o:OLEObject Type="Embed" ProgID="Equation.3" ShapeID="_x0000_i1035" DrawAspect="Content" ObjectID="_1603283087" r:id="rId46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отрезке [–1,  1,5].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6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ите уравнение и неравенство:</w:t>
      </w:r>
    </w:p>
    <w:p w:rsidR="006E2A99" w:rsidRPr="008E0DCD" w:rsidRDefault="006E2A99" w:rsidP="006E2A99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1) </w:t>
      </w:r>
      <w:r w:rsidRPr="008E0DCD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69FFFEF1" wp14:editId="1CE45764">
            <wp:extent cx="756920" cy="252095"/>
            <wp:effectExtent l="0" t="0" r="5080" b="0"/>
            <wp:docPr id="442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920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2) </w:t>
      </w:r>
      <w:r w:rsidRPr="008E0DCD">
        <w:rPr>
          <w:rFonts w:ascii="Times New Roman" w:eastAsia="Calibri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7EF96A1F" wp14:editId="41691C73">
            <wp:extent cx="1208405" cy="199390"/>
            <wp:effectExtent l="0" t="0" r="0" b="0"/>
            <wp:docPr id="443" name="Рисунок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; 3) </w:t>
      </w:r>
      <w:r w:rsidRPr="008E0DCD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787544E9" wp14:editId="45E19661">
            <wp:extent cx="1334770" cy="231140"/>
            <wp:effectExtent l="0" t="0" r="0" b="0"/>
            <wp:docPr id="444" name="Рисунок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477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4) </w:t>
      </w:r>
      <w:r w:rsidRPr="008E0DCD">
        <w:rPr>
          <w:rFonts w:ascii="Times New Roman" w:eastAsia="Calibri" w:hAnsi="Times New Roman" w:cs="Times New Roman"/>
          <w:noProof/>
          <w:position w:val="-28"/>
          <w:sz w:val="24"/>
          <w:szCs w:val="24"/>
          <w:lang w:eastAsia="ru-RU"/>
        </w:rPr>
        <w:drawing>
          <wp:inline distT="0" distB="0" distL="0" distR="0" wp14:anchorId="7A52EB44" wp14:editId="5A187C59">
            <wp:extent cx="1177290" cy="462280"/>
            <wp:effectExtent l="0" t="0" r="3810" b="0"/>
            <wp:docPr id="445" name="Рисунок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290" cy="462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</w:pP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>5)</w:t>
      </w:r>
      <w:r w:rsidRPr="008E0DCD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t xml:space="preserve"> </w:t>
      </w:r>
      <w:r w:rsidRPr="008E0DCD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78674ADB" wp14:editId="2DAF9C4F">
            <wp:extent cx="1177290" cy="231140"/>
            <wp:effectExtent l="0" t="0" r="3810" b="0"/>
            <wp:docPr id="446" name="Рисунок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290" cy="23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7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ar-SA"/>
        </w:rPr>
        <w:t>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шите уравнение и неравенство:</w:t>
      </w:r>
    </w:p>
    <w:p w:rsidR="006E2A99" w:rsidRPr="008E0DCD" w:rsidRDefault="006E2A99" w:rsidP="006E2A99">
      <w:pPr>
        <w:spacing w:after="0" w:line="240" w:lineRule="auto"/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1.log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х – log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х – 2=0 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log</m:t>
            </m:r>
          </m:e>
          <m:sub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e>
            </m:rad>
          </m:sub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bSup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x-</m:t>
        </m:r>
        <m:sSub>
          <m:sSub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x-3=0</m:t>
        </m:r>
      </m:oMath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3. 7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50C5A24" wp14:editId="05EAEFF2">
            <wp:extent cx="157480" cy="189230"/>
            <wp:effectExtent l="0" t="0" r="0" b="1270"/>
            <wp:docPr id="447" name="Рисунок 447" descr="http://festival.1september.ru/articles/415163/image35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estival.1september.ru/articles/415163/image3525.gif"/>
                    <pic:cNvPicPr>
                      <a:picLocks noChangeAspect="1" noChangeArrowheads="1"/>
                    </pic:cNvPicPr>
                  </pic:nvPicPr>
                  <pic:blipFill>
                    <a:blip r:embed="rId52" r:link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4 </w:t>
      </w:r>
    </w:p>
    <w:p w:rsidR="006E2A99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proofErr w:type="spellStart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log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x</w:t>
      </w:r>
      <w:proofErr w:type="spellEnd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(x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4x+4)=1 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5.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103DABA" wp14:editId="2BEAD3CF">
            <wp:extent cx="1571625" cy="220630"/>
            <wp:effectExtent l="0" t="0" r="0" b="8255"/>
            <wp:docPr id="448" name="Рисунок 448" descr="http://festival.1september.ru/articles/637046/Image24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festival.1september.ru/articles/637046/Image2425.gif"/>
                    <pic:cNvPicPr>
                      <a:picLocks noChangeAspect="1" noChangeArrowheads="1"/>
                    </pic:cNvPicPr>
                  </pic:nvPicPr>
                  <pic:blipFill>
                    <a:blip r:embed="rId54" r:link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5037" cy="221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2A99" w:rsidRPr="008E0DCD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ы: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риант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1.1)6,2)-11,3)2-2</w:t>
      </w:r>
      <w:r w:rsidRPr="008E0DCD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360" w:dyaOrig="360">
          <v:shape id="_x0000_i1036" type="#_x0000_t75" style="width:18pt;height:18pt" o:ole="">
            <v:imagedata r:id="rId56" o:title=""/>
          </v:shape>
          <o:OLEObject Type="Embed" ProgID="Equation.3" ShapeID="_x0000_i1036" DrawAspect="Content" ObjectID="_1603283088" r:id="rId57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3.6,7,2</w:t>
      </w:r>
      <w:proofErr w:type="gramEnd"/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4.</w:t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1)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6ACC758D" wp14:editId="40C69BC2">
            <wp:extent cx="115570" cy="514985"/>
            <wp:effectExtent l="0" t="0" r="0" b="0"/>
            <wp:docPr id="449" name="Рисунок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" cy="514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2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E522CEF" wp14:editId="51927CED">
            <wp:extent cx="262890" cy="399415"/>
            <wp:effectExtent l="0" t="0" r="3810" b="635"/>
            <wp:docPr id="450" name="Рисунок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7BCF8176" wp14:editId="62A68540">
            <wp:extent cx="199390" cy="399415"/>
            <wp:effectExtent l="0" t="0" r="0" b="635"/>
            <wp:docPr id="451" name="Рисунок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5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8E0DC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85" w:dyaOrig="375">
          <v:shape id="_x0000_i1037" type="#_x0000_t75" style="width:29.25pt;height:18.75pt" o:ole="">
            <v:imagedata r:id="rId61" o:title=""/>
          </v:shape>
          <o:OLEObject Type="Embed" ProgID="Equation.3" ShapeID="_x0000_i1037" DrawAspect="Content" ObjectID="_1603283089" r:id="rId62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2, </w:t>
      </w:r>
      <w:r w:rsidRPr="008E0DC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85" w:dyaOrig="375">
          <v:shape id="_x0000_i1038" type="#_x0000_t75" style="width:29.25pt;height:18.75pt" o:ole="">
            <v:imagedata r:id="rId63" o:title=""/>
          </v:shape>
          <o:OLEObject Type="Embed" ProgID="Equation.3" ShapeID="_x0000_i1038" DrawAspect="Content" ObjectID="_1603283090" r:id="rId64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нет</w:t>
      </w:r>
      <w:r w:rsidRPr="008E0DCD">
        <w:rPr>
          <w:rFonts w:ascii="Times New Roman" w:eastAsia="Times New Roman" w:hAnsi="Times New Roman" w:cs="Times New Roman"/>
          <w:color w:val="993300"/>
          <w:sz w:val="24"/>
          <w:szCs w:val="24"/>
          <w:lang w:eastAsia="ru-RU"/>
        </w:rPr>
        <w:t>.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. 1)±2,1; 2)2;3)1;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4)-1;5)-2                   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7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. 1)8;2)х</w:t>
      </w:r>
      <w:proofErr w:type="gramStart"/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proofErr w:type="gramEnd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= -5; х</w:t>
      </w:r>
      <w:r w:rsidRPr="008E0DC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=1;3)4;4)3;5) 5&lt;</w:t>
      </w: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&lt;8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риант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1.1)-6,2)15,3)-30                              3.2,15,24</w:t>
      </w:r>
      <w:proofErr w:type="gramEnd"/>
    </w:p>
    <w:p w:rsidR="006E2A99" w:rsidRPr="008E0DCD" w:rsidRDefault="006E2A99" w:rsidP="006E2A99">
      <w:pPr>
        <w:spacing w:after="0" w:line="240" w:lineRule="auto"/>
        <w:jc w:val="both"/>
        <w:rPr>
          <w:rFonts w:ascii="Times New Roman" w:eastAsia="Times New Roman" w:hAnsi="Times New Roman" w:cs="Times New Roman"/>
          <w:color w:val="993300"/>
          <w:sz w:val="24"/>
          <w:szCs w:val="24"/>
          <w:lang w:eastAsia="ru-RU"/>
        </w:rPr>
      </w:pP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4.</w:t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1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2952CBFB" wp14:editId="68682CF4">
            <wp:extent cx="273050" cy="357505"/>
            <wp:effectExtent l="0" t="0" r="0" b="4445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7F91857F" wp14:editId="0CBB58D1">
            <wp:extent cx="273050" cy="399415"/>
            <wp:effectExtent l="0" t="0" r="0" b="635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) </w:t>
      </w:r>
      <w:r w:rsidRPr="008E0DCD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A4B1130" wp14:editId="7CDF07F2">
            <wp:extent cx="367665" cy="399415"/>
            <wp:effectExtent l="0" t="0" r="0" b="635"/>
            <wp:docPr id="454" name="Рисунок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5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8E0DC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85" w:dyaOrig="375">
          <v:shape id="_x0000_i1039" type="#_x0000_t75" style="width:29.25pt;height:18.75pt" o:ole="">
            <v:imagedata r:id="rId68" o:title=""/>
          </v:shape>
          <o:OLEObject Type="Embed" ProgID="Equation.3" ShapeID="_x0000_i1039" DrawAspect="Content" ObjectID="_1603283091" r:id="rId69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0 и  </w:t>
      </w:r>
      <w:r w:rsidRPr="008E0DCD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585" w:dyaOrig="375">
          <v:shape id="_x0000_i1040" type="#_x0000_t75" style="width:29.25pt;height:18.75pt" o:ole="">
            <v:imagedata r:id="rId63" o:title=""/>
          </v:shape>
          <o:OLEObject Type="Embed" ProgID="Equation.3" ShapeID="_x0000_i1040" DrawAspect="Content" ObjectID="_1603283092" r:id="rId70"/>
        </w:objec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4,5.</w:t>
      </w:r>
    </w:p>
    <w:p w:rsidR="006E2A99" w:rsidRPr="008E0DCD" w:rsidRDefault="006E2A99" w:rsidP="006E2A9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. 1)±2,; 2)0,2;3)-1,1;4)1;5)0</w:t>
      </w:r>
      <w:r w:rsidRPr="008E0DCD">
        <w:rPr>
          <w:rFonts w:ascii="Times New Roman" w:eastAsia="Calibri" w:hAnsi="Times New Roman" w:cs="Times New Roman"/>
          <w:sz w:val="24"/>
          <w:szCs w:val="24"/>
          <w:lang w:eastAsia="ru-RU"/>
        </w:rPr>
        <w:t>2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)4,1/2</w:t>
      </w:r>
      <w:r w:rsidRPr="008E0DCD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t xml:space="preserve">;       </w:t>
      </w:r>
      <w:r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t>7</w:t>
      </w:r>
      <w:r w:rsidRPr="008E0DCD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t>.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, 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40C0E2" wp14:editId="36345C38">
            <wp:extent cx="178676" cy="297944"/>
            <wp:effectExtent l="0" t="0" r="0" b="6985"/>
            <wp:docPr id="455" name="Рисунок 455" descr="http://festival.1september.ru/articles/415163/image35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festival.1september.ru/articles/415163/image3524.gif"/>
                    <pic:cNvPicPr>
                      <a:picLocks noChangeAspect="1" noChangeArrowheads="1"/>
                    </pic:cNvPicPr>
                  </pic:nvPicPr>
                  <pic:blipFill>
                    <a:blip r:embed="rId71" r:link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57" cy="297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t>;3)</w:t>
      </w:r>
      <w:r w:rsidRPr="008E0DCD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1C29A14" wp14:editId="719D9A8C">
            <wp:extent cx="767080" cy="388620"/>
            <wp:effectExtent l="0" t="0" r="0" b="0"/>
            <wp:docPr id="456" name="Рисунок 456" descr="http://festival.1september.ru/articles/415163/image352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festival.1september.ru/articles/415163/image3526.gif"/>
                    <pic:cNvPicPr>
                      <a:picLocks noChangeAspect="1" noChangeArrowheads="1"/>
                    </pic:cNvPicPr>
                  </pic:nvPicPr>
                  <pic:blipFill>
                    <a:blip r:embed="rId73" r:link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08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0DCD">
        <w:rPr>
          <w:rFonts w:ascii="Times New Roman" w:eastAsia="Calibri" w:hAnsi="Times New Roman" w:cs="Times New Roman"/>
          <w:noProof/>
          <w:position w:val="-10"/>
          <w:sz w:val="24"/>
          <w:szCs w:val="24"/>
          <w:lang w:eastAsia="ru-RU"/>
        </w:rPr>
        <w:t>4)</w:t>
      </w:r>
      <w:r w:rsidRPr="008E0DCD">
        <w:rPr>
          <w:rFonts w:ascii="Times New Roman" w:eastAsia="Times New Roman" w:hAnsi="Times New Roman" w:cs="Times New Roman"/>
          <w:sz w:val="24"/>
          <w:szCs w:val="24"/>
          <w:lang w:eastAsia="ru-RU"/>
        </w:rPr>
        <w:t>4;5)6</w:t>
      </w:r>
    </w:p>
    <w:p w:rsidR="00110CE5" w:rsidRDefault="00110CE5" w:rsidP="002B046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B046C" w:rsidRPr="008838BA" w:rsidRDefault="002B046C" w:rsidP="002B046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838BA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ая работа №2</w:t>
      </w:r>
    </w:p>
    <w:p w:rsidR="002B046C" w:rsidRPr="006E2A99" w:rsidRDefault="00AC7188" w:rsidP="006E2A9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838B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="002B046C" w:rsidRPr="00110CE5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="002B046C" w:rsidRPr="00110CE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сновы тригонометрии»</w:t>
      </w:r>
    </w:p>
    <w:p w:rsidR="00110CE5" w:rsidRPr="00110CE5" w:rsidRDefault="00110CE5" w:rsidP="002B046C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110CE5" w:rsidRPr="00110CE5" w:rsidRDefault="00110CE5" w:rsidP="00110CE5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Решение заданий контрольной работы должны содержать</w:t>
      </w:r>
      <w:r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описание</w:t>
      </w:r>
      <w:r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ешения, чтобы ход решения был математически грамотным, из него был понятен ход рассуждений студента, представлен правильный ответ. Метод и форма описания решения могут быть произвольными.</w:t>
      </w:r>
    </w:p>
    <w:p w:rsidR="002B046C" w:rsidRPr="00110CE5" w:rsidRDefault="002B046C" w:rsidP="00110CE5">
      <w:pPr>
        <w:spacing w:after="0" w:line="240" w:lineRule="atLeast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10CE5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ланируемые достижения</w:t>
      </w:r>
      <w:r w:rsidR="00110CE5" w:rsidRPr="00110CE5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2B046C" w:rsidRPr="00110CE5" w:rsidRDefault="00110CE5" w:rsidP="00110CE5">
      <w:pPr>
        <w:spacing w:after="0" w:line="240" w:lineRule="atLeas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2B046C" w:rsidRPr="00110C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</w:t>
      </w:r>
      <w:r w:rsidR="002B046C" w:rsidRPr="00110CE5">
        <w:rPr>
          <w:rFonts w:ascii="Times New Roman" w:eastAsia="Times New Roman" w:hAnsi="Times New Roman" w:cs="Times New Roman"/>
          <w:sz w:val="28"/>
          <w:szCs w:val="28"/>
          <w:lang w:eastAsia="ar-SA"/>
        </w:rPr>
        <w:t>решать простейшие тригонометрические уравнения, тригонометрические уравнения сводящиеся к линейным и квадратным, а также аналогичные неравенства и системы;</w:t>
      </w:r>
    </w:p>
    <w:p w:rsidR="002B046C" w:rsidRPr="00110CE5" w:rsidRDefault="00110CE5" w:rsidP="002B046C">
      <w:pPr>
        <w:spacing w:after="0" w:line="24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-у</w:t>
      </w:r>
      <w:r w:rsidR="002B046C" w:rsidRPr="00110CE5">
        <w:rPr>
          <w:rFonts w:ascii="Times New Roman" w:eastAsia="Calibri" w:hAnsi="Times New Roman" w:cs="Times New Roman"/>
          <w:sz w:val="28"/>
          <w:szCs w:val="28"/>
        </w:rPr>
        <w:t>мение проводить преобразования тригонометриче</w:t>
      </w:r>
      <w:r>
        <w:rPr>
          <w:rFonts w:ascii="Times New Roman" w:eastAsia="Calibri" w:hAnsi="Times New Roman" w:cs="Times New Roman"/>
          <w:sz w:val="28"/>
          <w:szCs w:val="28"/>
        </w:rPr>
        <w:t>ских выражений с использованием</w:t>
      </w:r>
      <w:r w:rsidR="002B046C" w:rsidRPr="00110CE5">
        <w:rPr>
          <w:rFonts w:ascii="Times New Roman" w:eastAsia="Calibri" w:hAnsi="Times New Roman" w:cs="Times New Roman"/>
          <w:sz w:val="28"/>
          <w:szCs w:val="28"/>
        </w:rPr>
        <w:t xml:space="preserve"> различных формул;</w:t>
      </w:r>
    </w:p>
    <w:p w:rsidR="002B046C" w:rsidRPr="00110CE5" w:rsidRDefault="00110CE5" w:rsidP="002B046C">
      <w:pPr>
        <w:spacing w:after="0" w:line="24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-у</w:t>
      </w:r>
      <w:r w:rsidRPr="00110CE5">
        <w:rPr>
          <w:rFonts w:ascii="Times New Roman" w:eastAsia="Calibri" w:hAnsi="Times New Roman" w:cs="Times New Roman"/>
          <w:sz w:val="28"/>
          <w:szCs w:val="28"/>
        </w:rPr>
        <w:t xml:space="preserve">мение </w:t>
      </w:r>
      <w:r w:rsidR="002B046C" w:rsidRPr="00110CE5">
        <w:rPr>
          <w:rFonts w:ascii="Times New Roman" w:eastAsia="Calibri" w:hAnsi="Times New Roman" w:cs="Times New Roman"/>
          <w:sz w:val="28"/>
          <w:szCs w:val="28"/>
        </w:rPr>
        <w:t>решать тригонометрические уравнения используя различные способы;</w:t>
      </w:r>
    </w:p>
    <w:p w:rsidR="002B046C" w:rsidRPr="00110CE5" w:rsidRDefault="00EB55B9" w:rsidP="002B046C">
      <w:pPr>
        <w:spacing w:after="0" w:line="24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-у</w:t>
      </w:r>
      <w:r w:rsidRPr="00110CE5">
        <w:rPr>
          <w:rFonts w:ascii="Times New Roman" w:eastAsia="Calibri" w:hAnsi="Times New Roman" w:cs="Times New Roman"/>
          <w:sz w:val="28"/>
          <w:szCs w:val="28"/>
        </w:rPr>
        <w:t xml:space="preserve">мение </w:t>
      </w:r>
      <w:r w:rsidR="002B046C" w:rsidRPr="00110CE5">
        <w:rPr>
          <w:rFonts w:ascii="Times New Roman" w:eastAsia="Calibri" w:hAnsi="Times New Roman" w:cs="Times New Roman"/>
          <w:sz w:val="28"/>
          <w:szCs w:val="28"/>
        </w:rPr>
        <w:t>применять формулы  для преобразования тригонометрических выражений;</w:t>
      </w:r>
    </w:p>
    <w:p w:rsidR="002B046C" w:rsidRPr="00110CE5" w:rsidRDefault="00EB55B9" w:rsidP="002B046C">
      <w:pPr>
        <w:spacing w:after="0" w:line="24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-у</w:t>
      </w:r>
      <w:r w:rsidRPr="00110CE5">
        <w:rPr>
          <w:rFonts w:ascii="Times New Roman" w:eastAsia="Calibri" w:hAnsi="Times New Roman" w:cs="Times New Roman"/>
          <w:sz w:val="28"/>
          <w:szCs w:val="28"/>
        </w:rPr>
        <w:t xml:space="preserve">мение </w:t>
      </w:r>
      <w:r w:rsidR="002B046C" w:rsidRPr="00110CE5">
        <w:rPr>
          <w:rFonts w:ascii="Times New Roman" w:eastAsia="Calibri" w:hAnsi="Times New Roman" w:cs="Times New Roman"/>
          <w:sz w:val="28"/>
          <w:szCs w:val="28"/>
        </w:rPr>
        <w:t xml:space="preserve">применять формулы при  решении простейших тригонометрических </w:t>
      </w:r>
    </w:p>
    <w:p w:rsidR="002B046C" w:rsidRDefault="002B046C" w:rsidP="002B046C">
      <w:pPr>
        <w:spacing w:after="0" w:line="240" w:lineRule="atLeast"/>
        <w:rPr>
          <w:rFonts w:ascii="Times New Roman" w:eastAsia="Calibri" w:hAnsi="Times New Roman" w:cs="Times New Roman"/>
          <w:sz w:val="28"/>
          <w:szCs w:val="28"/>
        </w:rPr>
      </w:pPr>
      <w:r w:rsidRPr="00110CE5">
        <w:rPr>
          <w:rFonts w:ascii="Times New Roman" w:eastAsia="Calibri" w:hAnsi="Times New Roman" w:cs="Times New Roman"/>
          <w:sz w:val="28"/>
          <w:szCs w:val="28"/>
        </w:rPr>
        <w:t>уравнений.</w:t>
      </w:r>
    </w:p>
    <w:p w:rsidR="00110CE5" w:rsidRPr="00110CE5" w:rsidRDefault="00110CE5" w:rsidP="00110CE5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</w:pPr>
      <w:r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ритерии  оценивания знаний: каждое задание оценивается в 1 балл.</w:t>
      </w:r>
    </w:p>
    <w:p w:rsidR="00110CE5" w:rsidRPr="00110CE5" w:rsidRDefault="00EB55B9" w:rsidP="00110CE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: «5» - 7</w:t>
      </w:r>
      <w:r w:rsidR="00110CE5" w:rsidRPr="00110C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110CE5" w:rsidRPr="00110CE5" w:rsidRDefault="00EB55B9" w:rsidP="00110CE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4» - 5-6</w:t>
      </w:r>
      <w:r w:rsidR="00110CE5" w:rsidRPr="00110C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110CE5" w:rsidRPr="00110CE5" w:rsidRDefault="00110CE5" w:rsidP="00110CE5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10C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3» - 3 балла;</w:t>
      </w:r>
    </w:p>
    <w:p w:rsidR="00110CE5" w:rsidRPr="00EB55B9" w:rsidRDefault="00110CE5" w:rsidP="00EB55B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10C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="00EB55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«2» - меньше 3 баллов.</w:t>
      </w: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110CE5" w:rsidRPr="008838BA" w:rsidTr="00D53FAE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10CE5" w:rsidRPr="008838BA" w:rsidRDefault="00110CE5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110CE5" w:rsidRDefault="006E2A99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2</w:t>
            </w:r>
          </w:p>
          <w:p w:rsidR="00110CE5" w:rsidRPr="008838BA" w:rsidRDefault="00110CE5" w:rsidP="00D53F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10CE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«Основы тригонометрии» </w:t>
            </w:r>
          </w:p>
          <w:p w:rsidR="00110CE5" w:rsidRPr="008838BA" w:rsidRDefault="00110CE5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110CE5" w:rsidRPr="008838BA" w:rsidRDefault="00110CE5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</w:t>
            </w:r>
          </w:p>
          <w:p w:rsidR="00110CE5" w:rsidRPr="008838BA" w:rsidRDefault="00110CE5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10CE5" w:rsidRPr="008838BA" w:rsidRDefault="00110CE5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110CE5" w:rsidRPr="008838BA" w:rsidRDefault="00110CE5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110CE5" w:rsidRPr="008838BA" w:rsidRDefault="00110CE5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110CE5" w:rsidRPr="008838BA" w:rsidRDefault="00110CE5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2B046C" w:rsidRPr="002B046C" w:rsidRDefault="002B046C" w:rsidP="002B04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1.Вычислить: а)</w:t>
      </w:r>
      <w:r w:rsidRPr="002B046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6FA97E9C" wp14:editId="546B2B12">
            <wp:extent cx="1200150" cy="276225"/>
            <wp:effectExtent l="0" t="0" r="0" b="952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 rotWithShape="1"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353" b="-965"/>
                    <a:stretch/>
                  </pic:blipFill>
                  <pic:spPr bwMode="auto">
                    <a:xfrm>
                      <a:off x="0" y="0"/>
                      <a:ext cx="1197797" cy="275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б) </w:t>
      </w:r>
      <w:r w:rsidRPr="002B046C">
        <w:rPr>
          <w:rFonts w:ascii="Times New Roman" w:eastAsia="Times New Roman" w:hAnsi="Times New Roman" w:cs="Times New Roman"/>
          <w:noProof/>
          <w:position w:val="-54"/>
          <w:sz w:val="24"/>
          <w:szCs w:val="24"/>
          <w:lang w:eastAsia="ru-RU"/>
        </w:rPr>
        <w:drawing>
          <wp:inline distT="0" distB="0" distL="0" distR="0" wp14:anchorId="2E6029E2" wp14:editId="3A337C7F">
            <wp:extent cx="641350" cy="767080"/>
            <wp:effectExtent l="0" t="0" r="635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76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B046C" w:rsidRPr="002B046C" w:rsidRDefault="002B046C" w:rsidP="002B04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2.Упростить выражение: а)</w:t>
      </w:r>
      <w:r w:rsidRPr="002B046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643BF338" wp14:editId="6AEE9870">
            <wp:extent cx="967105" cy="399415"/>
            <wp:effectExtent l="0" t="0" r="4445" b="63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10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б)</w:t>
      </w:r>
      <w:r w:rsidRPr="002B046C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5E5AEC82" wp14:editId="61301FC0">
            <wp:extent cx="876300" cy="2095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059"/>
                    <a:stretch/>
                  </pic:blipFill>
                  <pic:spPr bwMode="auto">
                    <a:xfrm>
                      <a:off x="0" y="0"/>
                      <a:ext cx="878955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B046C" w:rsidRPr="002B046C" w:rsidRDefault="002B046C" w:rsidP="002B046C">
      <w:pPr>
        <w:tabs>
          <w:tab w:val="left" w:pos="0"/>
        </w:tabs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3. Решите уравнения:</w:t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2B046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E3EF181" wp14:editId="1FC392CB">
            <wp:extent cx="1565910" cy="199390"/>
            <wp:effectExtent l="0" t="0" r="0" b="0"/>
            <wp:docPr id="18" name="Рисунок 61" descr="Описание: Image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1" descr="Описание: Image974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</w:t>
      </w:r>
      <w:r w:rsidRPr="002B046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CE340AD" wp14:editId="2534F8E7">
            <wp:extent cx="1124585" cy="168275"/>
            <wp:effectExtent l="0" t="0" r="0" b="3175"/>
            <wp:docPr id="19" name="Рисунок 62" descr="Описание: Image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2" descr="Описание: Image97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458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2B046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3D7767" wp14:editId="5D1AA12E">
            <wp:extent cx="1912620" cy="199390"/>
            <wp:effectExtent l="0" t="0" r="0" b="0"/>
            <wp:docPr id="20" name="Рисунок 63" descr="Описание: Image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 descr="Описание: Image980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EB55B9" w:rsidRPr="008838BA" w:rsidTr="00D53FAE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B55B9" w:rsidRPr="008838BA" w:rsidRDefault="00EB55B9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EB55B9" w:rsidRDefault="006E2A99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2</w:t>
            </w:r>
            <w:r w:rsidR="00EB55B9" w:rsidRPr="008838BA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 xml:space="preserve"> </w:t>
            </w:r>
          </w:p>
          <w:p w:rsidR="00EB55B9" w:rsidRPr="008838BA" w:rsidRDefault="00EB55B9" w:rsidP="00D53F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110CE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«Основы тригонометрии» </w:t>
            </w:r>
          </w:p>
          <w:p w:rsidR="00EB55B9" w:rsidRPr="008838BA" w:rsidRDefault="00EB55B9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EB55B9" w:rsidRPr="008838BA" w:rsidRDefault="00EB55B9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</w:t>
            </w:r>
          </w:p>
          <w:p w:rsidR="00EB55B9" w:rsidRPr="008838BA" w:rsidRDefault="00EB55B9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55B9" w:rsidRPr="008838BA" w:rsidRDefault="00EB55B9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EB55B9" w:rsidRPr="008838BA" w:rsidRDefault="00EB55B9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EB55B9" w:rsidRPr="008838BA" w:rsidRDefault="00EB55B9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EB55B9" w:rsidRPr="008838BA" w:rsidRDefault="00EB55B9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2B046C" w:rsidRPr="002B046C" w:rsidRDefault="002B046C" w:rsidP="002B046C">
      <w:pPr>
        <w:tabs>
          <w:tab w:val="left" w:pos="370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2B046C" w:rsidRPr="002B046C" w:rsidRDefault="002B046C" w:rsidP="002B046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Упростите выражение: а) </w:t>
      </w:r>
      <w:r w:rsidRPr="002B046C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61A637CD" wp14:editId="40B7A85C">
            <wp:extent cx="998220" cy="399415"/>
            <wp:effectExtent l="0" t="0" r="0" b="63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8220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б)</w:t>
      </w:r>
      <w:r w:rsidRPr="002B046C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ru-RU"/>
        </w:rPr>
        <w:drawing>
          <wp:inline distT="0" distB="0" distL="0" distR="0" wp14:anchorId="60C2B90C" wp14:editId="2941E338">
            <wp:extent cx="1492250" cy="42037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2.Найдите значение выражения:</w:t>
      </w:r>
    </w:p>
    <w:p w:rsidR="002B046C" w:rsidRPr="002B046C" w:rsidRDefault="002B046C" w:rsidP="002B046C">
      <w:pPr>
        <w:spacing w:after="0" w:line="240" w:lineRule="auto"/>
        <w:ind w:left="993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noProof/>
          <w:position w:val="-34"/>
          <w:sz w:val="24"/>
          <w:szCs w:val="24"/>
          <w:lang w:eastAsia="ru-RU"/>
        </w:rPr>
        <w:drawing>
          <wp:inline distT="0" distB="0" distL="0" distR="0" wp14:anchorId="5FB6975C" wp14:editId="7AD99137">
            <wp:extent cx="2690495" cy="504190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0495" cy="504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3. Известно, что величины</w:t>
      </w:r>
      <w:r w:rsidRPr="002B046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07A4E14C" wp14:editId="5B63CCE4">
            <wp:extent cx="494030" cy="210185"/>
            <wp:effectExtent l="0" t="0" r="127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2B046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1EB82E15" wp14:editId="1ACC9AA5">
            <wp:extent cx="861695" cy="21018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695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дите значение </w:t>
      </w:r>
      <w:r w:rsidRPr="002B046C">
        <w:rPr>
          <w:rFonts w:ascii="Times New Roman" w:eastAsia="Times New Roman" w:hAnsi="Times New Roman" w:cs="Times New Roman"/>
          <w:noProof/>
          <w:position w:val="-10"/>
          <w:sz w:val="24"/>
          <w:szCs w:val="24"/>
          <w:lang w:eastAsia="ru-RU"/>
        </w:rPr>
        <w:drawing>
          <wp:inline distT="0" distB="0" distL="0" distR="0" wp14:anchorId="36557C91" wp14:editId="08988B3D">
            <wp:extent cx="273050" cy="21018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4. Решите уравнения:</w:t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2B046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225E5A" wp14:editId="448A8F91">
            <wp:extent cx="1429385" cy="199390"/>
            <wp:effectExtent l="0" t="0" r="0" b="0"/>
            <wp:docPr id="27" name="Рисунок 80" descr="Описание: Image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0" descr="Описание: Image98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38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</w:t>
      </w:r>
      <w:r w:rsidRPr="002B046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2B28498" wp14:editId="659589AB">
            <wp:extent cx="1071880" cy="168275"/>
            <wp:effectExtent l="0" t="0" r="0" b="3175"/>
            <wp:docPr id="28" name="Рисунок 81" descr="Описание: Image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1" descr="Описание: Image98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88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2B046C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4CF45C8" wp14:editId="0EB4C946">
            <wp:extent cx="1839595" cy="199390"/>
            <wp:effectExtent l="0" t="0" r="8255" b="0"/>
            <wp:docPr id="29" name="Рисунок 82" descr="Описание: Image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2" descr="Описание: Image98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959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46C" w:rsidRPr="002B046C" w:rsidRDefault="002B046C" w:rsidP="002B046C">
      <w:pPr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ы:</w:t>
      </w:r>
    </w:p>
    <w:p w:rsidR="002B046C" w:rsidRPr="002B046C" w:rsidRDefault="002B046C" w:rsidP="002B046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2B046C">
        <w:rPr>
          <w:rFonts w:ascii="Times New Roman" w:eastAsia="Calibri" w:hAnsi="Times New Roman" w:cs="Times New Roman"/>
          <w:sz w:val="24"/>
          <w:szCs w:val="24"/>
          <w:lang w:val="en-US"/>
        </w:rPr>
        <w:t>I</w:t>
      </w:r>
      <w:r w:rsidRPr="002B046C">
        <w:rPr>
          <w:rFonts w:ascii="Times New Roman" w:eastAsia="Calibri" w:hAnsi="Times New Roman" w:cs="Times New Roman"/>
          <w:sz w:val="24"/>
          <w:szCs w:val="24"/>
        </w:rPr>
        <w:t xml:space="preserve"> вариант:</w:t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</w:pPr>
      <w:r w:rsidRPr="002B046C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B046C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 wp14:anchorId="489A3E13" wp14:editId="604C28DB">
            <wp:extent cx="210185" cy="399415"/>
            <wp:effectExtent l="0" t="0" r="0" b="635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185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r w:rsidRPr="002B046C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eastAsia="ru-RU"/>
        </w:rPr>
        <w:t xml:space="preserve"> </w:t>
      </w:r>
      <w:r w:rsidRPr="002B046C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 wp14:anchorId="64C83E1C" wp14:editId="7103AF3B">
            <wp:extent cx="252095" cy="431165"/>
            <wp:effectExtent l="0" t="0" r="0" b="698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eastAsia="ru-RU"/>
        </w:rPr>
        <w:t xml:space="preserve"> </w:t>
      </w:r>
      <w:r w:rsidRPr="002B046C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t xml:space="preserve">    2.</w:t>
      </w:r>
      <w:r w:rsidRPr="002B046C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35665C53" wp14:editId="32F0B997">
            <wp:extent cx="357505" cy="210185"/>
            <wp:effectExtent l="0" t="0" r="444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t xml:space="preserve"> ,</w:t>
      </w:r>
      <w:r w:rsidRPr="002B046C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t xml:space="preserve"> </w:t>
      </w:r>
      <w:r w:rsidRPr="002B046C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580C9CBD" wp14:editId="76E5D20D">
            <wp:extent cx="367665" cy="210185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52B45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eastAsia="ru-RU"/>
        </w:rPr>
        <w:t xml:space="preserve">   </w:t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1) </w:t>
      </w:r>
      <w:r w:rsidRPr="002B046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9B8434B" wp14:editId="5CFA76C6">
            <wp:extent cx="872358" cy="308506"/>
            <wp:effectExtent l="0" t="0" r="4445" b="0"/>
            <wp:docPr id="53" name="Рисунок 64" descr="Описание: Image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 descr="Описание: Image975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2846" cy="308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</w:t>
      </w:r>
      <w:r w:rsidRPr="002B046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AB84AA" wp14:editId="420D3577">
            <wp:extent cx="670496" cy="357352"/>
            <wp:effectExtent l="0" t="0" r="0" b="5080"/>
            <wp:docPr id="54" name="Рисунок 65" descr="Описание: Image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5" descr="Описание: Image97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871" cy="357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</w:t>
      </w:r>
      <w:r w:rsidRPr="002B046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0FC8E98E" wp14:editId="29B49F77">
            <wp:extent cx="1156138" cy="327091"/>
            <wp:effectExtent l="0" t="0" r="6350" b="0"/>
            <wp:docPr id="55" name="Рисунок 66" descr="Описание: Image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 descr="Описание: Image98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6785" cy="327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046C" w:rsidRPr="002B046C" w:rsidRDefault="002B046C" w:rsidP="002B046C">
      <w:pPr>
        <w:tabs>
          <w:tab w:val="left" w:pos="0"/>
        </w:tabs>
        <w:spacing w:after="0" w:line="24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B046C" w:rsidRPr="002B046C" w:rsidRDefault="002B046C" w:rsidP="002B046C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2B046C">
        <w:rPr>
          <w:rFonts w:ascii="Times New Roman" w:eastAsia="Calibri" w:hAnsi="Times New Roman" w:cs="Times New Roman"/>
          <w:sz w:val="24"/>
          <w:szCs w:val="24"/>
          <w:lang w:val="en-US"/>
        </w:rPr>
        <w:t>I</w:t>
      </w:r>
      <w:r w:rsidRPr="002B046C">
        <w:rPr>
          <w:rFonts w:ascii="Times New Roman" w:eastAsia="Calibri" w:hAnsi="Times New Roman" w:cs="Times New Roman"/>
          <w:sz w:val="24"/>
          <w:szCs w:val="24"/>
        </w:rPr>
        <w:t>I вариант:</w:t>
      </w:r>
    </w:p>
    <w:p w:rsidR="002B046C" w:rsidRPr="002B046C" w:rsidRDefault="002B046C" w:rsidP="002B046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B046C">
        <w:rPr>
          <w:rFonts w:ascii="Times New Roman" w:eastAsia="Calibri" w:hAnsi="Times New Roman" w:cs="Times New Roman"/>
          <w:sz w:val="24"/>
          <w:szCs w:val="24"/>
        </w:rPr>
        <w:t>1.</w:t>
      </w:r>
      <w:r w:rsidRPr="002B046C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t xml:space="preserve"> </w:t>
      </w:r>
      <w:r w:rsidRPr="002B046C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11565886" wp14:editId="388EBA50">
            <wp:extent cx="357505" cy="210185"/>
            <wp:effectExtent l="0" t="0" r="444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1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t>,</w:t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B046C">
        <w:rPr>
          <w:rFonts w:ascii="Times New Roman" w:eastAsia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568E5A4A" wp14:editId="2E2AB0CF">
            <wp:extent cx="273050" cy="178435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2.5 3.</w:t>
      </w:r>
      <w:r w:rsidRPr="002B046C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eastAsia="ru-RU"/>
        </w:rPr>
        <w:t xml:space="preserve"> </w:t>
      </w:r>
      <w:r w:rsidRPr="002B046C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 wp14:anchorId="36CDCC91" wp14:editId="102DA893">
            <wp:extent cx="273050" cy="399415"/>
            <wp:effectExtent l="0" t="0" r="0" b="63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9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eastAsia="ru-RU"/>
        </w:rPr>
        <w:t xml:space="preserve">     </w:t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4.1) </w:t>
      </w:r>
      <w:r w:rsidRPr="002B046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2A8D755" wp14:editId="6259C01A">
            <wp:extent cx="1177158" cy="340124"/>
            <wp:effectExtent l="0" t="0" r="4445" b="3175"/>
            <wp:docPr id="59" name="Рисунок 83" descr="Описание: Image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" descr="Описание: Image98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814" cy="340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</w:t>
      </w:r>
      <w:r w:rsidRPr="002B046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82B98B0" wp14:editId="2B8D595A">
            <wp:extent cx="777765" cy="224725"/>
            <wp:effectExtent l="0" t="0" r="3810" b="4445"/>
            <wp:docPr id="60" name="Рисунок 84" descr="Описание: Image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4" descr="Описание: Image985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882" cy="224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) </w:t>
      </w:r>
      <w:r w:rsidRPr="002B046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8A99B1F" wp14:editId="4DB0F4C3">
            <wp:extent cx="620110" cy="306445"/>
            <wp:effectExtent l="0" t="0" r="8890" b="0"/>
            <wp:docPr id="61" name="Рисунок 85" descr="Описание: Image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5" descr="Описание: Image987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455" cy="3066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046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2B046C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8AACA63" wp14:editId="6B2300DE">
            <wp:extent cx="532778" cy="346842"/>
            <wp:effectExtent l="0" t="0" r="635" b="0"/>
            <wp:docPr id="62" name="Рисунок 86" descr="Описание: Image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6" descr="Описание: Image98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075" cy="34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8F6" w:rsidRDefault="00B008F6" w:rsidP="00B008F6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008F6" w:rsidRPr="004829B6" w:rsidRDefault="006E2A99" w:rsidP="00B008F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ая работа №3</w:t>
      </w:r>
    </w:p>
    <w:p w:rsidR="00B008F6" w:rsidRPr="004829B6" w:rsidRDefault="00B008F6" w:rsidP="00B008F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</w:t>
      </w:r>
      <w:r w:rsidRPr="004829B6">
        <w:rPr>
          <w:rFonts w:ascii="Times New Roman" w:eastAsia="Calibri" w:hAnsi="Times New Roman" w:cs="Times New Roman"/>
          <w:b/>
          <w:sz w:val="28"/>
          <w:szCs w:val="28"/>
        </w:rPr>
        <w:t>Прямые и плоскости в пространстве</w:t>
      </w:r>
      <w:r w:rsidRPr="004829B6">
        <w:rPr>
          <w:rFonts w:ascii="Times New Roman" w:eastAsia="Calibri" w:hAnsi="Times New Roman" w:cs="Times New Roman"/>
          <w:sz w:val="28"/>
          <w:szCs w:val="28"/>
        </w:rPr>
        <w:t>»</w:t>
      </w:r>
    </w:p>
    <w:p w:rsidR="00EB55B9" w:rsidRPr="004829B6" w:rsidRDefault="00EB55B9" w:rsidP="00B008F6">
      <w:pPr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EB55B9" w:rsidRPr="004829B6" w:rsidRDefault="00EB55B9" w:rsidP="001656D1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Задания </w:t>
      </w:r>
      <w:r w:rsidR="00E01D7E">
        <w:rPr>
          <w:rFonts w:ascii="Times New Roman" w:eastAsia="MS Mincho" w:hAnsi="Times New Roman" w:cs="Times New Roman"/>
          <w:sz w:val="28"/>
          <w:szCs w:val="28"/>
          <w:lang w:eastAsia="ja-JP"/>
        </w:rPr>
        <w:t>№</w:t>
      </w:r>
      <w:r w:rsidR="004829B6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1-7 </w:t>
      </w: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>письменной контрольной работы предлагаются в форме теста</w:t>
      </w:r>
      <w:r w:rsidR="004829B6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(</w:t>
      </w:r>
      <w:r w:rsidR="004829B6"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>с одним правильным ответом</w:t>
      </w:r>
      <w:r w:rsidR="004829B6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) и задач </w:t>
      </w:r>
      <w:r w:rsidR="00E01D7E">
        <w:rPr>
          <w:rFonts w:ascii="Times New Roman" w:eastAsia="MS Mincho" w:hAnsi="Times New Roman" w:cs="Times New Roman"/>
          <w:sz w:val="28"/>
          <w:szCs w:val="28"/>
          <w:lang w:eastAsia="ja-JP"/>
        </w:rPr>
        <w:t>№</w:t>
      </w:r>
      <w:r w:rsidR="004829B6">
        <w:rPr>
          <w:rFonts w:ascii="Times New Roman" w:eastAsia="MS Mincho" w:hAnsi="Times New Roman" w:cs="Times New Roman"/>
          <w:sz w:val="28"/>
          <w:szCs w:val="28"/>
          <w:lang w:eastAsia="ja-JP"/>
        </w:rPr>
        <w:t>8-10</w:t>
      </w: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. </w:t>
      </w:r>
      <w:r w:rsidR="004829B6"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Решение заданий </w:t>
      </w:r>
      <w:r w:rsidR="00E01D7E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№8-10 </w:t>
      </w:r>
      <w:r w:rsidR="004829B6"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онтрольной работы должны содержать</w:t>
      </w:r>
      <w:r w:rsidR="004829B6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исунок, описание</w:t>
      </w:r>
      <w:r w:rsidR="004829B6"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ешения, чтобы ход решения был математически грамотным, из него был понятен ход рассужде</w:t>
      </w:r>
      <w:r w:rsidR="004829B6" w:rsidRPr="004829B6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ний студента, представлен правильный ответ. Метод и форма описания решения могут быть произвольными.</w:t>
      </w:r>
    </w:p>
    <w:p w:rsidR="00B008F6" w:rsidRPr="004829B6" w:rsidRDefault="00B008F6" w:rsidP="004829B6">
      <w:pPr>
        <w:spacing w:after="0" w:line="240" w:lineRule="atLeast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29B6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ланируемые достижения</w:t>
      </w:r>
      <w:r w:rsid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B008F6" w:rsidRPr="004829B6" w:rsidRDefault="004829B6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распознавать на чертежах и моделях пространственные формы;</w:t>
      </w:r>
    </w:p>
    <w:p w:rsidR="00B008F6" w:rsidRPr="004829B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носить трехмерные объекты с их описаниями, изображениями;</w:t>
      </w:r>
    </w:p>
    <w:p w:rsidR="00B008F6" w:rsidRPr="004829B6" w:rsidRDefault="004829B6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описывать взаимное расположение прям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х и плоскостей в пространстве, </w:t>
      </w:r>
      <w:r w:rsidR="00B008F6"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аргументировать свои суждения об этом расположении;</w:t>
      </w:r>
    </w:p>
    <w:p w:rsidR="00B008F6" w:rsidRPr="004829B6" w:rsidRDefault="004829B6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анализировать в простейших случаях взаимное расположение объектов в пространстве;</w:t>
      </w:r>
    </w:p>
    <w:p w:rsidR="00B008F6" w:rsidRPr="004829B6" w:rsidRDefault="004829B6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изображать основные многогранники и круглые тела; выполнять ч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тежи по условиям задач; с</w:t>
      </w:r>
      <w:r w:rsidR="00B008F6"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троить простейшие сечения куба, призмы, пирамиды;</w:t>
      </w:r>
    </w:p>
    <w:p w:rsidR="00B008F6" w:rsidRPr="004829B6" w:rsidRDefault="004829B6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решать планиметрические и простейшие стереометрические задачи на нахождение геометрических величин (длин, углов, площадей);</w:t>
      </w:r>
    </w:p>
    <w:p w:rsidR="00B008F6" w:rsidRPr="004829B6" w:rsidRDefault="004829B6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использовать при решении стереометрических задач планиметрические факты и методы;</w:t>
      </w:r>
    </w:p>
    <w:p w:rsidR="00B008F6" w:rsidRPr="004829B6" w:rsidRDefault="004829B6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проводить доказательные рассужде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829B6" w:rsidRPr="004829B6" w:rsidRDefault="004829B6" w:rsidP="004829B6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</w:pPr>
      <w:r w:rsidRPr="004829B6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ритерии  оценивания знаний: каждое задание оценивается в 1 балл.</w:t>
      </w:r>
    </w:p>
    <w:p w:rsidR="004829B6" w:rsidRPr="004829B6" w:rsidRDefault="004829B6" w:rsidP="004829B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: «5» - 9-10 баллов;</w:t>
      </w:r>
    </w:p>
    <w:p w:rsidR="004829B6" w:rsidRPr="004829B6" w:rsidRDefault="004829B6" w:rsidP="004829B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4» - 7-8</w:t>
      </w:r>
      <w:r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4829B6" w:rsidRPr="004829B6" w:rsidRDefault="004829B6" w:rsidP="004829B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3» -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4829B6" w:rsidRPr="004829B6" w:rsidRDefault="004829B6" w:rsidP="004829B6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2» - меньше 6</w:t>
      </w:r>
      <w:r w:rsidRPr="004829B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.</w:t>
      </w: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4829B6" w:rsidRPr="008838BA" w:rsidTr="00D53FAE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829B6" w:rsidRPr="008838BA" w:rsidRDefault="004829B6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4829B6" w:rsidRDefault="006E2A99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3</w:t>
            </w:r>
          </w:p>
          <w:p w:rsidR="004829B6" w:rsidRPr="008838BA" w:rsidRDefault="004829B6" w:rsidP="00D53F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829B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«Прямые и плоскости в пространстве» </w:t>
            </w:r>
          </w:p>
          <w:p w:rsidR="004829B6" w:rsidRPr="008838BA" w:rsidRDefault="004829B6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4829B6" w:rsidRPr="008838BA" w:rsidRDefault="004829B6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</w:t>
            </w:r>
          </w:p>
          <w:p w:rsidR="004829B6" w:rsidRPr="008838BA" w:rsidRDefault="004829B6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9B6" w:rsidRPr="008838BA" w:rsidRDefault="004829B6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4829B6" w:rsidRPr="008838BA" w:rsidRDefault="004829B6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4829B6" w:rsidRPr="008838BA" w:rsidRDefault="004829B6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4829B6" w:rsidRPr="008838BA" w:rsidRDefault="004829B6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4829B6" w:rsidRPr="00B008F6" w:rsidRDefault="004829B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838F9" w:rsidRPr="00B008F6" w:rsidRDefault="00E838F9" w:rsidP="00E838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ите тест: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. Сколько прямых можно провести через одну точку пространства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) Ни одной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Одну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Две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Бесконечно много.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2. Сколько плоскостей можно провести через одну точку пространства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) Ни одной.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Одну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Две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Бесконечно много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3. Сколько прямых можно провести через две точки пространства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) Ни одной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Одну.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Две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Бесконечно много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4. Сколько плоскостей можно провести через две точки пространства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) Ни одной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Одну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Две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Бесконечно много.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Сколько плоскостей можно провести через три точки пространства, принадлежащие 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й прямой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) Ни одной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Одну.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Три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Бесконечно много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6. Сколько общих точек имеют две пересекающиеся плоскости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) Одну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Две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Три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Бесконечно много.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7. Даны две параллельные прямые a и b. Через прямую a проходит плоскость a,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е совпадающая с плоскостью данных прямых. Определите взаимное расположение 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прямой b и плоскости a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) b лежит в плоскости a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b пересекает плоскость a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b параллельна плоскости а.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Нельзя определить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8.</w:t>
      </w:r>
      <w:r w:rsidR="004829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кладина длиной 5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оими концами лежит на двух вертикальных столбах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сотой 3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и 6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. Каково расстояние между основаниями столбов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  <w:r w:rsidR="004829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Из точки к плоскости проведены две наклонные, равные 17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м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15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м.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екция 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й из них на 4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м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ольше проекции другой. Найдите проекции наклонных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0.</w:t>
      </w:r>
      <w:r w:rsidR="004829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вершины равностороннего треугольника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BC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сстановлен перпендикуляр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D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лоскости треугольника. Чему равно расстояние от точки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прямой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C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</w:p>
    <w:p w:rsid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ли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D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=1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дм;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C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8дм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ы:</w:t>
      </w:r>
    </w:p>
    <w:p w:rsidR="00B008F6" w:rsidRPr="001656D1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56D1">
        <w:rPr>
          <w:rFonts w:ascii="Times New Roman" w:eastAsia="Times New Roman" w:hAnsi="Times New Roman" w:cs="Times New Roman"/>
          <w:sz w:val="24"/>
          <w:szCs w:val="24"/>
          <w:lang w:eastAsia="ru-RU"/>
        </w:rPr>
        <w:t>8.4м; 2.9.10см; 3.6см;4.10.7с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4829B6" w:rsidRPr="008838BA" w:rsidTr="00D53FAE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829B6" w:rsidRPr="008838BA" w:rsidRDefault="004829B6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4829B6" w:rsidRDefault="006E2A99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3</w:t>
            </w:r>
          </w:p>
          <w:p w:rsidR="004829B6" w:rsidRPr="008838BA" w:rsidRDefault="004829B6" w:rsidP="00D53F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4829B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«Прямые и плоскости в пространстве» </w:t>
            </w:r>
          </w:p>
          <w:p w:rsidR="004829B6" w:rsidRPr="008838BA" w:rsidRDefault="004829B6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4829B6" w:rsidRPr="008838BA" w:rsidRDefault="004829B6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</w:t>
            </w:r>
            <w:r w:rsidR="001656D1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2</w:t>
            </w:r>
          </w:p>
          <w:p w:rsidR="004829B6" w:rsidRPr="008838BA" w:rsidRDefault="004829B6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9B6" w:rsidRPr="008838BA" w:rsidRDefault="004829B6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4829B6" w:rsidRPr="008838BA" w:rsidRDefault="004829B6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4829B6" w:rsidRPr="008838BA" w:rsidRDefault="004829B6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4829B6" w:rsidRPr="008838BA" w:rsidRDefault="004829B6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E838F9" w:rsidRPr="00B008F6" w:rsidRDefault="00E838F9" w:rsidP="00E838F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838F9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ите тест: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. Какое наибольшее число плоскостей можно провести через различные пары из трех параллельных прямых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1) Одну.  2) Две. 3) Три.@ 4) Шесть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Через каждую из двух параллельных прямых проведена плоскость. Эти две 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плоскости пересекаются. Как расположена их линия пересечения относительно данных прямых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) Параллельна им.@ 2) Пересекает их. 3) Совпадает с одной из них.4) Скрещивается с ними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3. Даны две скрещивающиеся прямые a и b и точка A, принадлежащая прямой a. Как расположена прямая a по отношению к проходящей через точку A и прямую b плоскости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) Прямая a пересекает плоскость. 2) Прямая a параллельна плоскости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3) Прямая a лежит в плоскости.  4) Нельзя определить.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4. Плоскость a пересекается с прямой a, которая параллельна плоскости b. Как расположены относительно друг друга плоскости a и b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) Параллельны.  2) Совпадают. 3) Пересекаются.@ 4) Нельзя определить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5. Какое утверждение верно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)Если одна из двух прямых перпендикулярна к третьей прямой, то и другая прямая перпендикулярна к этой прямой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2)Если две прямые перпендикулярны к третьей прямой, то они параллельны.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3)Если две прямые перпендикулярны к плоскости, то они параллельны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6. ABCD – прямоугольник, BM ┴ (ABC). Тогда неверно, что…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008F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6672" behindDoc="1" locked="0" layoutInCell="1" allowOverlap="1" wp14:anchorId="38E53ABC" wp14:editId="4D0B2253">
            <wp:simplePos x="0" y="0"/>
            <wp:positionH relativeFrom="column">
              <wp:posOffset>3113405</wp:posOffset>
            </wp:positionH>
            <wp:positionV relativeFrom="paragraph">
              <wp:posOffset>23495</wp:posOffset>
            </wp:positionV>
            <wp:extent cx="790575" cy="651510"/>
            <wp:effectExtent l="0" t="0" r="9525" b="0"/>
            <wp:wrapTight wrapText="bothSides">
              <wp:wrapPolygon edited="0">
                <wp:start x="0" y="0"/>
                <wp:lineTo x="0" y="20842"/>
                <wp:lineTo x="21340" y="20842"/>
                <wp:lineTo x="21340" y="0"/>
                <wp:lineTo x="0" y="0"/>
              </wp:wrapPolygon>
            </wp:wrapTight>
            <wp:docPr id="63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651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)BM ┴ AC;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)AM ┴ AD;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)MD ┴ DC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7.Прямая m перпендикулярна к прямым a и b, лежащим в плоскости α, но m не перпендикулярна к плоскости α. Тогда прямые a и b…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)параллельны;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2)пересекаются;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3)скрещиваются.@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8.</w:t>
      </w:r>
      <w:r w:rsidR="001656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кладина длиной 5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оими концами лежит на двух вертикальных столбах высотой 4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м 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и 8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. Каково расстояние между основаниями столбов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  <w:r w:rsidR="001656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Из точки к плоскости проведены две наклонные, одна из которых на 6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м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иннее другой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екция наклонных равны 17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м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7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см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 наклонные.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0.</w:t>
      </w:r>
      <w:r w:rsidR="001656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 вершины квадрата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BCD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сстановлен перпендикуляр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E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лоскости 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квадрата.</w:t>
      </w:r>
      <w:r w:rsidR="00E01D7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ему равно расстояние от точки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прямой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D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E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=2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дм; </w:t>
      </w:r>
    </w:p>
    <w:p w:rsid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B</w:t>
      </w: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B008F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8дм?</w:t>
      </w: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ы:</w:t>
      </w:r>
    </w:p>
    <w:p w:rsidR="00B008F6" w:rsidRPr="001656D1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56D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3м;2.9.17см; 3.23см; 4.10.4м; </w:t>
      </w:r>
    </w:p>
    <w:p w:rsidR="001656D1" w:rsidRPr="00B008F6" w:rsidRDefault="001656D1" w:rsidP="00B008F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008F6" w:rsidRPr="00E01D7E" w:rsidRDefault="005A2114" w:rsidP="00B008F6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ая работа №4</w:t>
      </w:r>
    </w:p>
    <w:p w:rsidR="00B008F6" w:rsidRDefault="00B008F6" w:rsidP="00B008F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</w:pP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</w:t>
      </w:r>
      <w:r w:rsidR="005A2114"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  <w:t>Многогранники</w:t>
      </w:r>
      <w:r w:rsidR="003458F0" w:rsidRPr="00E01D7E"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  <w:t>»</w:t>
      </w:r>
    </w:p>
    <w:p w:rsidR="00E01D7E" w:rsidRPr="00E01D7E" w:rsidRDefault="00E01D7E" w:rsidP="00B008F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</w:pPr>
    </w:p>
    <w:p w:rsidR="00E01D7E" w:rsidRPr="00E01D7E" w:rsidRDefault="00E01D7E" w:rsidP="00E01D7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Задания 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№1-8 </w:t>
      </w: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>письменной контрольной работы предлагаются в форме теста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(</w:t>
      </w: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>с одним правильным ответом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) и задач № 9-14</w:t>
      </w: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. </w:t>
      </w:r>
      <w:r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Решение заданий 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№ 9-14 </w:t>
      </w:r>
      <w:r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онтрольной работы должны содержать</w:t>
      </w:r>
      <w:r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исунок, описание</w:t>
      </w:r>
      <w:r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ешения, чтобы ход решения был математически грамотным, из него был понятен ход рассужде</w:t>
      </w:r>
      <w:r w:rsidRPr="004829B6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ний студента, представлен правильный ответ. Метод и форма описания решения могут быть произвольными.</w:t>
      </w:r>
    </w:p>
    <w:p w:rsidR="00B008F6" w:rsidRPr="00E01D7E" w:rsidRDefault="00B008F6" w:rsidP="00E01D7E">
      <w:pPr>
        <w:spacing w:after="0" w:line="240" w:lineRule="atLeast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1D7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ланируемые достижения</w:t>
      </w:r>
      <w:r w:rsidR="00E01D7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B008F6" w:rsidRPr="00E01D7E" w:rsidRDefault="00E01D7E" w:rsidP="00B008F6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выполнять чертежи по условию задачи; находить элементы многогранника;</w:t>
      </w:r>
    </w:p>
    <w:p w:rsidR="00B008F6" w:rsidRPr="00E01D7E" w:rsidRDefault="00E01D7E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выполнять построение призмы, прямой призмы, правильной призмы; находить элементы призмы; </w:t>
      </w:r>
    </w:p>
    <w:p w:rsidR="00B008F6" w:rsidRPr="00E01D7E" w:rsidRDefault="00E01D7E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выполнять построение пирамиды, правильной пирамиды, усеченной пирамиды; находить элементы пирамиды</w:t>
      </w:r>
      <w:r w:rsidR="00B008F6" w:rsidRPr="00E01D7E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 xml:space="preserve"> </w:t>
      </w:r>
      <w:r w:rsidR="00B008F6"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оить простейшие сечения призмы и пирамиды;</w:t>
      </w:r>
    </w:p>
    <w:p w:rsidR="00B008F6" w:rsidRPr="00E01D7E" w:rsidRDefault="00E01D7E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B008F6"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решать задачи на нахождение элементов правильных многогранников.</w:t>
      </w:r>
    </w:p>
    <w:p w:rsidR="003458F0" w:rsidRPr="00E01D7E" w:rsidRDefault="00E01D7E" w:rsidP="003458F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="003458F0"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выполнять чертежи по условию задачи; </w:t>
      </w:r>
    </w:p>
    <w:p w:rsidR="00E01D7E" w:rsidRPr="00E01D7E" w:rsidRDefault="00E01D7E" w:rsidP="00E01D7E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</w:pPr>
      <w:r w:rsidRPr="00E01D7E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ритерии  оценивания знаний: каждое задание оценивается в 1 балл.</w:t>
      </w:r>
    </w:p>
    <w:p w:rsidR="00E01D7E" w:rsidRPr="00E01D7E" w:rsidRDefault="00E01D7E" w:rsidP="00E01D7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: «5» - 13-14 баллов;</w:t>
      </w:r>
    </w:p>
    <w:p w:rsidR="00E01D7E" w:rsidRPr="00E01D7E" w:rsidRDefault="00E01D7E" w:rsidP="00E01D7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4» - 12 баллов;</w:t>
      </w:r>
    </w:p>
    <w:p w:rsidR="00E01D7E" w:rsidRPr="00E01D7E" w:rsidRDefault="00E01D7E" w:rsidP="00E01D7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3» -  10 баллов;</w:t>
      </w:r>
    </w:p>
    <w:p w:rsidR="00E01D7E" w:rsidRPr="00E01D7E" w:rsidRDefault="00E01D7E" w:rsidP="00E01D7E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2» - меньше 10 баллов.</w:t>
      </w: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E01D7E" w:rsidRPr="008838BA" w:rsidTr="00D53FAE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01D7E" w:rsidRPr="008838BA" w:rsidRDefault="00E01D7E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E01D7E" w:rsidRDefault="00E01D7E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</w:t>
            </w:r>
            <w:r w:rsidR="005A2114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нтрольная работа № 4</w:t>
            </w:r>
          </w:p>
          <w:p w:rsidR="00E01D7E" w:rsidRPr="008838BA" w:rsidRDefault="00775488" w:rsidP="00D53F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Многогранники</w:t>
            </w:r>
            <w:r w:rsidR="00E01D7E" w:rsidRPr="00E01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» </w:t>
            </w:r>
            <w:r w:rsidR="00E01D7E" w:rsidRPr="004829B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  <w:p w:rsidR="00E01D7E" w:rsidRPr="008838BA" w:rsidRDefault="00E01D7E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E01D7E" w:rsidRPr="008838BA" w:rsidRDefault="00E01D7E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</w:t>
            </w:r>
          </w:p>
          <w:p w:rsidR="00E01D7E" w:rsidRPr="008838BA" w:rsidRDefault="00E01D7E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1D7E" w:rsidRPr="008838BA" w:rsidRDefault="00E01D7E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E01D7E" w:rsidRPr="008838BA" w:rsidRDefault="00E01D7E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E01D7E" w:rsidRPr="008838BA" w:rsidRDefault="00E01D7E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E01D7E" w:rsidRPr="008838BA" w:rsidRDefault="00E01D7E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E01D7E" w:rsidRPr="00B008F6" w:rsidRDefault="00E838F9" w:rsidP="006C5FDD">
      <w:pPr>
        <w:spacing w:after="0" w:line="240" w:lineRule="auto"/>
        <w:ind w:left="99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ите тест:</w:t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6"/>
        <w:gridCol w:w="6804"/>
      </w:tblGrid>
      <w:tr w:rsidR="00B008F6" w:rsidRPr="00B008F6" w:rsidTr="00566077"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left="4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Определение призмы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гранник, составленный из двух п-угольников и п параллелограммов.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гранник, составленный из двух равных п-угольников, расположенных в параллельных плоскостях,  и п параллелограммов.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гранник, составленный из  п-угольников и п параллелограммов.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гранник, составленный из двух равных п-угольников и п параллелограммов.</w:t>
            </w:r>
          </w:p>
        </w:tc>
      </w:tr>
      <w:tr w:rsidR="00B008F6" w:rsidRPr="00B008F6" w:rsidTr="00566077"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left="4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Что представляет собой боковая поверхность призмы?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ограмм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уг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ик</w:t>
            </w:r>
          </w:p>
          <w:p w:rsidR="00B008F6" w:rsidRPr="00B008F6" w:rsidRDefault="00566077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угольник</w:t>
            </w:r>
          </w:p>
        </w:tc>
      </w:tr>
      <w:tr w:rsidR="00B008F6" w:rsidRPr="00B008F6" w:rsidTr="00566077"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left="4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 Определение прямой призмы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566077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сли боковые ребра параллельны основанию.</w:t>
            </w:r>
          </w:p>
          <w:p w:rsidR="00B008F6" w:rsidRPr="00B008F6" w:rsidRDefault="00566077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6C5FD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сли боковые ребра перпендикулярны основанию.</w:t>
            </w:r>
          </w:p>
          <w:p w:rsidR="00B008F6" w:rsidRPr="00B008F6" w:rsidRDefault="00566077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Если боковые ребра равны.</w:t>
            </w:r>
          </w:p>
          <w:p w:rsidR="00B008F6" w:rsidRPr="00B008F6" w:rsidRDefault="00566077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 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Если боковые ребра параллельны.</w:t>
            </w:r>
          </w:p>
        </w:tc>
      </w:tr>
      <w:tr w:rsidR="00B008F6" w:rsidRPr="00B008F6" w:rsidTr="00566077"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left="4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 Определение правильной призмы.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 призма называется правильной, если в основаниях лежат правильные многоугольники.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ма называется правильной, если в основании лежит правильный многоугольник.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ая призма называется правильной, если в основании лежит  многоугольник.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изма называется правильной, если в основании лежит  многоугольник.</w:t>
            </w:r>
          </w:p>
        </w:tc>
      </w:tr>
      <w:tr w:rsidR="00B008F6" w:rsidRPr="00B008F6" w:rsidTr="00566077"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left="4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 Сколько боковых граней имеет треугольная призма?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ну.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ве.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.</w:t>
            </w:r>
          </w:p>
          <w:p w:rsidR="00B008F6" w:rsidRPr="00B008F6" w:rsidRDefault="00566077" w:rsidP="00566077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.</w:t>
            </w:r>
          </w:p>
        </w:tc>
      </w:tr>
      <w:tr w:rsidR="00B008F6" w:rsidRPr="00B008F6" w:rsidTr="00566077"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left="4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 Что представляет собой боковая поверхность прямой призмы?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Параллелограмм</w:t>
            </w:r>
          </w:p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Круг</w:t>
            </w:r>
          </w:p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Прямоугольник</w:t>
            </w:r>
          </w:p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Треугольник</w:t>
            </w:r>
          </w:p>
        </w:tc>
      </w:tr>
      <w:tr w:rsidR="00B008F6" w:rsidRPr="00B008F6" w:rsidTr="00566077"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left="4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. Какая фигура не может быть в основании призмы?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апеция</w:t>
            </w:r>
          </w:p>
          <w:p w:rsidR="00B008F6" w:rsidRPr="00B008F6" w:rsidRDefault="00566077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уг.</w:t>
            </w:r>
          </w:p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угольник.</w:t>
            </w:r>
          </w:p>
          <w:p w:rsidR="00B008F6" w:rsidRPr="00B008F6" w:rsidRDefault="00566077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адрат.</w:t>
            </w:r>
          </w:p>
        </w:tc>
      </w:tr>
      <w:tr w:rsidR="00B008F6" w:rsidRPr="00B008F6" w:rsidTr="00566077">
        <w:tc>
          <w:tcPr>
            <w:tcW w:w="2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left="4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 Сколько оснований имеет правильная призма?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08F6" w:rsidRPr="00B008F6" w:rsidRDefault="00B008F6" w:rsidP="00E838F9">
            <w:pPr>
              <w:tabs>
                <w:tab w:val="left" w:pos="981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Одно.</w:t>
            </w:r>
          </w:p>
          <w:p w:rsidR="00B008F6" w:rsidRPr="00B008F6" w:rsidRDefault="00B008F6" w:rsidP="00E838F9">
            <w:pPr>
              <w:tabs>
                <w:tab w:val="left" w:pos="981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5660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ва.</w:t>
            </w:r>
          </w:p>
          <w:p w:rsidR="00B008F6" w:rsidRPr="00B008F6" w:rsidRDefault="00B008F6" w:rsidP="00E838F9">
            <w:pPr>
              <w:tabs>
                <w:tab w:val="left" w:pos="981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5660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.</w:t>
            </w:r>
          </w:p>
          <w:p w:rsidR="00B008F6" w:rsidRPr="00B008F6" w:rsidRDefault="00B008F6" w:rsidP="00E838F9">
            <w:pPr>
              <w:tabs>
                <w:tab w:val="left" w:pos="0"/>
                <w:tab w:val="left" w:pos="981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566077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.</w:t>
            </w:r>
          </w:p>
        </w:tc>
      </w:tr>
    </w:tbl>
    <w:p w:rsidR="006A4927" w:rsidRDefault="006A4927" w:rsidP="00B008F6">
      <w:pPr>
        <w:spacing w:after="0" w:line="240" w:lineRule="auto"/>
        <w:ind w:left="-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008F6" w:rsidRPr="00B008F6" w:rsidRDefault="006A4927" w:rsidP="006A4927">
      <w:pPr>
        <w:spacing w:after="0" w:line="240" w:lineRule="auto"/>
        <w:ind w:left="-567" w:firstLine="42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7696" behindDoc="1" locked="0" layoutInCell="1" allowOverlap="1" wp14:anchorId="078F7E8A" wp14:editId="26F6364C">
            <wp:simplePos x="0" y="0"/>
            <wp:positionH relativeFrom="column">
              <wp:posOffset>-173355</wp:posOffset>
            </wp:positionH>
            <wp:positionV relativeFrom="paragraph">
              <wp:posOffset>176530</wp:posOffset>
            </wp:positionV>
            <wp:extent cx="5097780" cy="851535"/>
            <wp:effectExtent l="0" t="0" r="7620" b="5715"/>
            <wp:wrapThrough wrapText="bothSides">
              <wp:wrapPolygon edited="0">
                <wp:start x="0" y="0"/>
                <wp:lineTo x="0" y="21262"/>
                <wp:lineTo x="21552" y="21262"/>
                <wp:lineTo x="21552" y="0"/>
                <wp:lineTo x="0" y="0"/>
              </wp:wrapPolygon>
            </wp:wrapThrough>
            <wp:docPr id="6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7780" cy="85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08F6"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9.Постройте сечение тетраэдра  по точкам</w:t>
      </w:r>
    </w:p>
    <w:p w:rsidR="00B008F6" w:rsidRPr="00B008F6" w:rsidRDefault="00B008F6" w:rsidP="006A4927">
      <w:pPr>
        <w:spacing w:after="0" w:line="240" w:lineRule="auto"/>
        <w:ind w:left="993" w:firstLine="42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008F6" w:rsidRPr="00B008F6" w:rsidRDefault="00B008F6" w:rsidP="006A4927">
      <w:pPr>
        <w:spacing w:after="0" w:line="240" w:lineRule="auto"/>
        <w:ind w:left="993" w:firstLine="42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008F6" w:rsidRPr="00B008F6" w:rsidRDefault="00B008F6" w:rsidP="006A4927">
      <w:pPr>
        <w:spacing w:after="0" w:line="240" w:lineRule="auto"/>
        <w:ind w:firstLine="425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B008F6" w:rsidRPr="00B008F6" w:rsidRDefault="00B008F6" w:rsidP="006A4927">
      <w:pPr>
        <w:spacing w:after="0" w:line="240" w:lineRule="auto"/>
        <w:ind w:left="993" w:firstLine="42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008F6" w:rsidRPr="00B008F6" w:rsidRDefault="00B008F6" w:rsidP="006A4927">
      <w:pPr>
        <w:spacing w:after="0" w:line="240" w:lineRule="auto"/>
        <w:ind w:left="993" w:firstLine="425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008F6" w:rsidRPr="00B008F6" w:rsidRDefault="00B008F6" w:rsidP="006A4927">
      <w:pPr>
        <w:spacing w:after="0" w:line="240" w:lineRule="auto"/>
        <w:ind w:left="-709" w:firstLine="42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0. Напишите названия многогранников, количество граней, вершин, рёбер.</w:t>
      </w:r>
    </w:p>
    <w:p w:rsidR="00B008F6" w:rsidRPr="00B008F6" w:rsidRDefault="00B008F6" w:rsidP="006A4927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008F6" w:rsidRPr="00B008F6" w:rsidRDefault="00B008F6" w:rsidP="00B008F6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008F6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BA3A7DC" wp14:editId="606B8274">
            <wp:extent cx="2417379" cy="933816"/>
            <wp:effectExtent l="0" t="0" r="2540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286" b="4793"/>
                    <a:stretch/>
                  </pic:blipFill>
                  <pic:spPr bwMode="auto">
                    <a:xfrm>
                      <a:off x="0" y="0"/>
                      <a:ext cx="2413180" cy="9321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Основание прямого параллелепипеда – ромб с диагоналями 10см и 24 см. меньшая диагональ образует с плоскостью основания угол в 45º . Найдите площадь полной поверхности параллелепипеда.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Основание пирамиды – правильный треугольник с площадью 9 см</w:t>
      </w:r>
      <w:proofErr w:type="gramStart"/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.  Две боковые грани пирамиды перпендикулярны к плоскости основания, а третья наклонена к ней под углом в 30 º. Найдите: 1) длины боковых сторон пирамиды; 2) площадь боковой поверхности пирамиды.</w:t>
      </w:r>
    </w:p>
    <w:p w:rsidR="00B008F6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Ребро правильного тетраэдра DABC  равно а. постройте сечение тетраэдра плоскостью, проходящей через середину ребра DA и параллельно  (DBC).  Найдите площадь сечения.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4.</w:t>
      </w:r>
      <w:r w:rsidRPr="005A2114">
        <w:t xml:space="preserve"> 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анием прямого параллелепипеда ABCDA1B1C1D1 является параллелограмм ABCD, стороны которого равны а и 2а, острый угол равен 45°. Высота параллелепипеда равна меньшей высоте параллелограмма. Найдите: 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) меньшую высоту параллелограмма; 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б) угол между плоскостью АВС</w:t>
      </w:r>
      <w:proofErr w:type="gramStart"/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лоскостью основания; 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) площадь боковой поверхности параллелепипеда; 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A2114" w:rsidRPr="00B008F6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г) площадь поверхности параллелепипеда.</w:t>
      </w: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6A4927" w:rsidRPr="008838BA" w:rsidTr="00D53FAE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A4927" w:rsidRPr="008838BA" w:rsidRDefault="006A4927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6A4927" w:rsidRDefault="005A2114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4</w:t>
            </w:r>
          </w:p>
          <w:p w:rsidR="006A4927" w:rsidRPr="008838BA" w:rsidRDefault="00775488" w:rsidP="00D53F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Многогранники</w:t>
            </w:r>
            <w:r w:rsidR="006A4927" w:rsidRPr="00E01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» </w:t>
            </w:r>
            <w:r w:rsidR="006A4927" w:rsidRPr="004829B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  <w:p w:rsidR="006A4927" w:rsidRPr="008838BA" w:rsidRDefault="006A4927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6A4927" w:rsidRPr="008838BA" w:rsidRDefault="006A4927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</w:t>
            </w:r>
          </w:p>
          <w:p w:rsidR="006A4927" w:rsidRPr="008838BA" w:rsidRDefault="006A4927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4927" w:rsidRPr="008838BA" w:rsidRDefault="006A4927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6A4927" w:rsidRPr="008838BA" w:rsidRDefault="006A4927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6A4927" w:rsidRPr="008838BA" w:rsidRDefault="006A4927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6A4927" w:rsidRPr="008838BA" w:rsidRDefault="006A4927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E838F9" w:rsidRPr="00B008F6" w:rsidRDefault="00E838F9" w:rsidP="00E838F9">
      <w:pPr>
        <w:spacing w:after="0" w:line="240" w:lineRule="auto"/>
        <w:ind w:left="99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ите тест:</w:t>
      </w:r>
    </w:p>
    <w:tbl>
      <w:tblPr>
        <w:tblW w:w="964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22"/>
        <w:gridCol w:w="6618"/>
      </w:tblGrid>
      <w:tr w:rsidR="00B008F6" w:rsidRPr="00B008F6" w:rsidTr="006A4927">
        <w:tc>
          <w:tcPr>
            <w:tcW w:w="3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firstLine="4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Определение пирамиды</w:t>
            </w:r>
          </w:p>
        </w:tc>
        <w:tc>
          <w:tcPr>
            <w:tcW w:w="6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E838F9" w:rsidP="00E838F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гранник, составленный из двух п-угольников и п-треугольников.</w:t>
            </w:r>
          </w:p>
          <w:p w:rsidR="00B008F6" w:rsidRPr="00B008F6" w:rsidRDefault="00E838F9" w:rsidP="00E838F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гранник, составленный из двух равных п-угольников, расположенных в параллельных плоскостях,  и п параллелограммов.</w:t>
            </w:r>
          </w:p>
          <w:p w:rsidR="00B008F6" w:rsidRPr="00B008F6" w:rsidRDefault="00E838F9" w:rsidP="00E838F9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гранник, составленный из  одного п-угольника и п-треугольников.</w:t>
            </w:r>
          </w:p>
          <w:p w:rsidR="00B008F6" w:rsidRPr="00B008F6" w:rsidRDefault="00E838F9" w:rsidP="00E838F9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ногогранник, составленный из двух равных п-угольников и п-треугольников. </w:t>
            </w:r>
          </w:p>
        </w:tc>
      </w:tr>
      <w:tr w:rsidR="00B008F6" w:rsidRPr="00B008F6" w:rsidTr="006A4927">
        <w:tc>
          <w:tcPr>
            <w:tcW w:w="3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firstLine="4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Что представляет собой боковая грань пирамиды?</w:t>
            </w:r>
          </w:p>
        </w:tc>
        <w:tc>
          <w:tcPr>
            <w:tcW w:w="6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араллелограмм</w:t>
            </w:r>
          </w:p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уг</w:t>
            </w:r>
          </w:p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рямоугольник</w:t>
            </w:r>
          </w:p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еугольник</w:t>
            </w:r>
          </w:p>
        </w:tc>
      </w:tr>
      <w:tr w:rsidR="00B008F6" w:rsidRPr="00B008F6" w:rsidTr="006A4927">
        <w:tc>
          <w:tcPr>
            <w:tcW w:w="3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ind w:firstLine="4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 Определение апофемы.</w:t>
            </w:r>
          </w:p>
        </w:tc>
        <w:tc>
          <w:tcPr>
            <w:tcW w:w="6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ота  грани  пирамиды.</w:t>
            </w:r>
          </w:p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ота боковой грани правильной пирамиды.</w:t>
            </w:r>
          </w:p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ысота боковой грани  пирамиды.</w:t>
            </w:r>
          </w:p>
          <w:p w:rsidR="00B008F6" w:rsidRPr="00B008F6" w:rsidRDefault="00E838F9" w:rsidP="00B008F6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Высота  грани правильной пирамиды. </w:t>
            </w:r>
          </w:p>
        </w:tc>
      </w:tr>
      <w:tr w:rsidR="00B008F6" w:rsidRPr="00B008F6" w:rsidTr="006A4927">
        <w:tc>
          <w:tcPr>
            <w:tcW w:w="3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6A4927" w:rsidP="00B008F6">
            <w:pPr>
              <w:spacing w:after="0" w:line="240" w:lineRule="auto"/>
              <w:ind w:firstLine="4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пределение правильной пирамиды.</w:t>
            </w:r>
          </w:p>
        </w:tc>
        <w:tc>
          <w:tcPr>
            <w:tcW w:w="6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Прямая пирамида называется правильной, если в основании лежит правильный многоугольник.</w:t>
            </w:r>
          </w:p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. Пирамида называется правильной, если в основании лежит правильный многоугольник, а отрезок, соединяющий вершину пирамиды с центром основания, является ее высотой. </w:t>
            </w:r>
          </w:p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3. Пирамида называется правильной, если отрезок, соединяющий вершину пирамиды с центром основания, является ее высотой.         </w:t>
            </w:r>
          </w:p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4. Пирамида называется правильной, если в основании лежит многоугольник, а отрезок, соединяющий вершину пирамиды с центром основания, является ее высотой. </w:t>
            </w:r>
          </w:p>
        </w:tc>
      </w:tr>
      <w:tr w:rsidR="00B008F6" w:rsidRPr="00B008F6" w:rsidTr="006A4927">
        <w:tc>
          <w:tcPr>
            <w:tcW w:w="3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6A4927" w:rsidP="00B008F6">
            <w:pPr>
              <w:spacing w:after="0" w:line="240" w:lineRule="auto"/>
              <w:ind w:firstLine="4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колько боковых граней имеет треугольная пирамида?</w:t>
            </w:r>
          </w:p>
        </w:tc>
        <w:tc>
          <w:tcPr>
            <w:tcW w:w="6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ну.</w:t>
            </w:r>
          </w:p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ве.</w:t>
            </w:r>
          </w:p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.</w:t>
            </w:r>
          </w:p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.</w:t>
            </w:r>
          </w:p>
        </w:tc>
      </w:tr>
      <w:tr w:rsidR="00B008F6" w:rsidRPr="00B008F6" w:rsidTr="006A4927">
        <w:tc>
          <w:tcPr>
            <w:tcW w:w="3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. Что представляет собой боковая грань правильной пирамиды?</w:t>
            </w:r>
          </w:p>
        </w:tc>
        <w:tc>
          <w:tcPr>
            <w:tcW w:w="6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Равносторонний треугольник</w:t>
            </w:r>
          </w:p>
          <w:p w:rsidR="00E838F9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Квадрат</w:t>
            </w:r>
          </w:p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 Прямоугольник</w:t>
            </w:r>
          </w:p>
          <w:p w:rsidR="00B008F6" w:rsidRPr="00B008F6" w:rsidRDefault="00B008F6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Равнобедренный треугольник</w:t>
            </w:r>
          </w:p>
        </w:tc>
      </w:tr>
      <w:tr w:rsidR="00B008F6" w:rsidRPr="00B008F6" w:rsidTr="006A4927">
        <w:tc>
          <w:tcPr>
            <w:tcW w:w="3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. Какая фигура не может быть в основании пирамиды?</w:t>
            </w:r>
          </w:p>
        </w:tc>
        <w:tc>
          <w:tcPr>
            <w:tcW w:w="6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E838F9" w:rsidP="00B008F6">
            <w:pPr>
              <w:tabs>
                <w:tab w:val="num" w:pos="41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апеция</w:t>
            </w:r>
          </w:p>
          <w:p w:rsidR="00B008F6" w:rsidRPr="00B008F6" w:rsidRDefault="00B008F6" w:rsidP="00B008F6">
            <w:pPr>
              <w:tabs>
                <w:tab w:val="num" w:pos="41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Круг.</w:t>
            </w:r>
          </w:p>
          <w:p w:rsidR="00B008F6" w:rsidRPr="00B008F6" w:rsidRDefault="00B008F6" w:rsidP="00B008F6">
            <w:pPr>
              <w:tabs>
                <w:tab w:val="num" w:pos="41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Треугольник.</w:t>
            </w:r>
          </w:p>
          <w:p w:rsidR="00B008F6" w:rsidRPr="00B008F6" w:rsidRDefault="00B008F6" w:rsidP="00B008F6">
            <w:pPr>
              <w:tabs>
                <w:tab w:val="num" w:pos="41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Квадрат.</w:t>
            </w:r>
          </w:p>
        </w:tc>
      </w:tr>
      <w:tr w:rsidR="00B008F6" w:rsidRPr="00B008F6" w:rsidTr="006A4927">
        <w:tc>
          <w:tcPr>
            <w:tcW w:w="3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B008F6" w:rsidP="00B008F6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. Сколько оснований имеет правильная пирамида?</w:t>
            </w:r>
          </w:p>
        </w:tc>
        <w:tc>
          <w:tcPr>
            <w:tcW w:w="6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08F6" w:rsidRPr="00B008F6" w:rsidRDefault="00E838F9" w:rsidP="00B008F6">
            <w:pPr>
              <w:spacing w:after="0" w:line="240" w:lineRule="auto"/>
              <w:ind w:left="840" w:hanging="84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дно.</w:t>
            </w:r>
          </w:p>
          <w:p w:rsidR="00B008F6" w:rsidRPr="00B008F6" w:rsidRDefault="00E838F9" w:rsidP="00B008F6">
            <w:pPr>
              <w:spacing w:after="0" w:line="240" w:lineRule="auto"/>
              <w:ind w:left="840" w:hanging="84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ва.</w:t>
            </w:r>
          </w:p>
          <w:p w:rsidR="00B008F6" w:rsidRPr="00B008F6" w:rsidRDefault="00E838F9" w:rsidP="00E838F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.</w:t>
            </w:r>
          </w:p>
          <w:p w:rsidR="00B008F6" w:rsidRPr="00B008F6" w:rsidRDefault="00E838F9" w:rsidP="00B008F6">
            <w:pPr>
              <w:spacing w:after="0" w:line="240" w:lineRule="auto"/>
              <w:ind w:left="840" w:hanging="84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.</w:t>
            </w:r>
            <w:r w:rsidR="00B008F6" w:rsidRPr="00B008F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ного.</w:t>
            </w:r>
          </w:p>
        </w:tc>
      </w:tr>
    </w:tbl>
    <w:p w:rsidR="00B008F6" w:rsidRPr="00B008F6" w:rsidRDefault="00B008F6" w:rsidP="006A4927">
      <w:pPr>
        <w:spacing w:after="0" w:line="240" w:lineRule="auto"/>
        <w:ind w:left="-709"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9.Постройте сечение параллелепипед  по точкам</w:t>
      </w:r>
    </w:p>
    <w:p w:rsidR="00B008F6" w:rsidRPr="00B008F6" w:rsidRDefault="006A4927" w:rsidP="006A4927">
      <w:pPr>
        <w:spacing w:after="0" w:line="240" w:lineRule="auto"/>
        <w:ind w:left="993"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8720" behindDoc="1" locked="0" layoutInCell="1" allowOverlap="1" wp14:anchorId="0C9CD4B2" wp14:editId="779856A6">
            <wp:simplePos x="0" y="0"/>
            <wp:positionH relativeFrom="column">
              <wp:posOffset>-107315</wp:posOffset>
            </wp:positionH>
            <wp:positionV relativeFrom="paragraph">
              <wp:posOffset>80645</wp:posOffset>
            </wp:positionV>
            <wp:extent cx="5591810" cy="1082675"/>
            <wp:effectExtent l="0" t="0" r="8890" b="3175"/>
            <wp:wrapThrough wrapText="bothSides">
              <wp:wrapPolygon edited="0">
                <wp:start x="0" y="0"/>
                <wp:lineTo x="0" y="21283"/>
                <wp:lineTo x="21561" y="21283"/>
                <wp:lineTo x="21561" y="0"/>
                <wp:lineTo x="0" y="0"/>
              </wp:wrapPolygon>
            </wp:wrapThrough>
            <wp:docPr id="66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1810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008F6" w:rsidRPr="00B008F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9FC06DE" wp14:editId="64A05CE5">
                <wp:simplePos x="0" y="0"/>
                <wp:positionH relativeFrom="column">
                  <wp:posOffset>-1275080</wp:posOffset>
                </wp:positionH>
                <wp:positionV relativeFrom="paragraph">
                  <wp:posOffset>96520</wp:posOffset>
                </wp:positionV>
                <wp:extent cx="294005" cy="304800"/>
                <wp:effectExtent l="0" t="0" r="10795" b="19050"/>
                <wp:wrapNone/>
                <wp:docPr id="85" name="Овал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005" cy="3048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DB3CC1" w:rsidRPr="00FF2754" w:rsidRDefault="00DB3CC1" w:rsidP="00B008F6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16"/>
                                <w:szCs w:val="16"/>
                              </w:rPr>
                            </w:pPr>
                            <w:r w:rsidRPr="00FF2754">
                              <w:rPr>
                                <w:b/>
                                <w:color w:val="000000" w:themeColor="text1"/>
                                <w:sz w:val="16"/>
                                <w:szCs w:val="16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5" o:spid="_x0000_s1028" style="position:absolute;left:0;text-align:left;margin-left:-100.4pt;margin-top:7.6pt;width:23.15pt;height:24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" fillcolor="window" strokecolor="#0d0d0d" strokeweight="2pt">
                <v:textbox>
                  <w:txbxContent>
                    <w:p w:rsidR="009B220B" w:rsidRPr="00FF2754" w:rsidRDefault="009B220B" w:rsidP="00B008F6">
                      <w:pPr>
                        <w:jc w:val="center"/>
                        <w:rPr>
                          <w:b/>
                          <w:color w:val="000000" w:themeColor="text1"/>
                          <w:sz w:val="16"/>
                          <w:szCs w:val="16"/>
                        </w:rPr>
                      </w:pPr>
                      <w:r w:rsidRPr="00FF2754">
                        <w:rPr>
                          <w:b/>
                          <w:color w:val="000000" w:themeColor="text1"/>
                          <w:sz w:val="16"/>
                          <w:szCs w:val="16"/>
                        </w:rPr>
                        <w:t>4</w:t>
                      </w:r>
                    </w:p>
                  </w:txbxContent>
                </v:textbox>
              </v:oval>
            </w:pict>
          </mc:Fallback>
        </mc:AlternateContent>
      </w:r>
      <w:r w:rsidR="00B008F6" w:rsidRPr="00B008F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718ACC2" wp14:editId="08A87A14">
                <wp:simplePos x="0" y="0"/>
                <wp:positionH relativeFrom="column">
                  <wp:posOffset>-2689225</wp:posOffset>
                </wp:positionH>
                <wp:positionV relativeFrom="paragraph">
                  <wp:posOffset>91440</wp:posOffset>
                </wp:positionV>
                <wp:extent cx="294005" cy="304800"/>
                <wp:effectExtent l="0" t="0" r="10795" b="19050"/>
                <wp:wrapNone/>
                <wp:docPr id="86" name="Овал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005" cy="3048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DB3CC1" w:rsidRPr="00FF2754" w:rsidRDefault="00DB3CC1" w:rsidP="00B008F6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16"/>
                                <w:szCs w:val="16"/>
                              </w:rPr>
                            </w:pPr>
                            <w:r w:rsidRPr="00FF2754">
                              <w:rPr>
                                <w:b/>
                                <w:color w:val="000000" w:themeColor="text1"/>
                                <w:sz w:val="16"/>
                                <w:szCs w:val="16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6" o:spid="_x0000_s1029" style="position:absolute;left:0;text-align:left;margin-left:-211.75pt;margin-top:7.2pt;width:23.15pt;height:24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" fillcolor="window" strokecolor="#0d0d0d" strokeweight="2pt">
                <v:textbox>
                  <w:txbxContent>
                    <w:p w:rsidR="009B220B" w:rsidRPr="00FF2754" w:rsidRDefault="009B220B" w:rsidP="00B008F6">
                      <w:pPr>
                        <w:jc w:val="center"/>
                        <w:rPr>
                          <w:b/>
                          <w:color w:val="000000" w:themeColor="text1"/>
                          <w:sz w:val="16"/>
                          <w:szCs w:val="16"/>
                        </w:rPr>
                      </w:pPr>
                      <w:r w:rsidRPr="00FF2754">
                        <w:rPr>
                          <w:b/>
                          <w:color w:val="000000" w:themeColor="text1"/>
                          <w:sz w:val="16"/>
                          <w:szCs w:val="16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B008F6" w:rsidRPr="00B008F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25FFE73" wp14:editId="77B1498E">
                <wp:simplePos x="0" y="0"/>
                <wp:positionH relativeFrom="column">
                  <wp:posOffset>-4186555</wp:posOffset>
                </wp:positionH>
                <wp:positionV relativeFrom="paragraph">
                  <wp:posOffset>96520</wp:posOffset>
                </wp:positionV>
                <wp:extent cx="294005" cy="304800"/>
                <wp:effectExtent l="0" t="0" r="10795" b="19050"/>
                <wp:wrapNone/>
                <wp:docPr id="87" name="Овал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005" cy="3048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DB3CC1" w:rsidRPr="00FF2754" w:rsidRDefault="00DB3CC1" w:rsidP="00B008F6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16"/>
                                <w:szCs w:val="16"/>
                              </w:rPr>
                            </w:pPr>
                            <w:r w:rsidRPr="00FF2754">
                              <w:rPr>
                                <w:b/>
                                <w:color w:val="000000" w:themeColor="text1"/>
                                <w:sz w:val="16"/>
                                <w:szCs w:val="16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7" o:spid="_x0000_s1030" style="position:absolute;left:0;text-align:left;margin-left:-329.65pt;margin-top:7.6pt;width:23.15pt;height:2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" fillcolor="window" strokecolor="#0d0d0d" strokeweight="2pt">
                <v:textbox>
                  <w:txbxContent>
                    <w:p w:rsidR="009B220B" w:rsidRPr="00FF2754" w:rsidRDefault="009B220B" w:rsidP="00B008F6">
                      <w:pPr>
                        <w:jc w:val="center"/>
                        <w:rPr>
                          <w:b/>
                          <w:color w:val="000000" w:themeColor="text1"/>
                          <w:sz w:val="16"/>
                          <w:szCs w:val="16"/>
                        </w:rPr>
                      </w:pPr>
                      <w:r w:rsidRPr="00FF2754">
                        <w:rPr>
                          <w:b/>
                          <w:color w:val="000000" w:themeColor="text1"/>
                          <w:sz w:val="16"/>
                          <w:szCs w:val="16"/>
                        </w:rPr>
                        <w:t>2</w:t>
                      </w:r>
                    </w:p>
                  </w:txbxContent>
                </v:textbox>
              </v:oval>
            </w:pict>
          </mc:Fallback>
        </mc:AlternateContent>
      </w:r>
      <w:r w:rsidR="00B008F6" w:rsidRPr="00B008F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75FCD3C" wp14:editId="6151725A">
                <wp:simplePos x="0" y="0"/>
                <wp:positionH relativeFrom="column">
                  <wp:posOffset>-5694921</wp:posOffset>
                </wp:positionH>
                <wp:positionV relativeFrom="paragraph">
                  <wp:posOffset>81411</wp:posOffset>
                </wp:positionV>
                <wp:extent cx="294290" cy="304800"/>
                <wp:effectExtent l="0" t="0" r="10795" b="19050"/>
                <wp:wrapNone/>
                <wp:docPr id="84" name="Овал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290" cy="304800"/>
                        </a:xfrm>
                        <a:prstGeom prst="ellipse">
                          <a:avLst/>
                        </a:prstGeom>
                        <a:solidFill>
                          <a:sysClr val="window" lastClr="FFFFFF"/>
                        </a:solidFill>
                        <a:ln w="25400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DB3CC1" w:rsidRPr="00FF2754" w:rsidRDefault="00DB3CC1" w:rsidP="00B008F6">
                            <w:pPr>
                              <w:jc w:val="center"/>
                              <w:rPr>
                                <w:b/>
                                <w:color w:val="000000" w:themeColor="text1"/>
                                <w:sz w:val="16"/>
                                <w:szCs w:val="16"/>
                              </w:rPr>
                            </w:pPr>
                            <w:r w:rsidRPr="00FF2754">
                              <w:rPr>
                                <w:b/>
                                <w:color w:val="000000" w:themeColor="text1"/>
                                <w:sz w:val="16"/>
                                <w:szCs w:val="16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84" o:spid="_x0000_s1031" style="position:absolute;left:0;text-align:left;margin-left:-448.4pt;margin-top:6.4pt;width:23.15pt;height:24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" fillcolor="window" strokecolor="#0d0d0d" strokeweight="2pt">
                <v:textbox>
                  <w:txbxContent>
                    <w:p w:rsidR="009B220B" w:rsidRPr="00FF2754" w:rsidRDefault="009B220B" w:rsidP="00B008F6">
                      <w:pPr>
                        <w:jc w:val="center"/>
                        <w:rPr>
                          <w:b/>
                          <w:color w:val="000000" w:themeColor="text1"/>
                          <w:sz w:val="16"/>
                          <w:szCs w:val="16"/>
                        </w:rPr>
                      </w:pPr>
                      <w:r w:rsidRPr="00FF2754">
                        <w:rPr>
                          <w:b/>
                          <w:color w:val="000000" w:themeColor="text1"/>
                          <w:sz w:val="16"/>
                          <w:szCs w:val="16"/>
                        </w:rPr>
                        <w:t>1</w:t>
                      </w:r>
                    </w:p>
                  </w:txbxContent>
                </v:textbox>
              </v:oval>
            </w:pict>
          </mc:Fallback>
        </mc:AlternateContent>
      </w:r>
    </w:p>
    <w:p w:rsidR="00B008F6" w:rsidRPr="00B008F6" w:rsidRDefault="00B008F6" w:rsidP="006A4927">
      <w:p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</w:p>
    <w:p w:rsidR="00B008F6" w:rsidRPr="00B008F6" w:rsidRDefault="00B008F6" w:rsidP="006A4927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008F6" w:rsidRPr="00B008F6" w:rsidRDefault="00B008F6" w:rsidP="006A4927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008F6" w:rsidRPr="00B008F6" w:rsidRDefault="00B008F6" w:rsidP="006A4927">
      <w:pPr>
        <w:spacing w:after="0" w:line="240" w:lineRule="auto"/>
        <w:ind w:firstLine="567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B008F6" w:rsidRPr="00B008F6" w:rsidRDefault="00B008F6" w:rsidP="006A4927">
      <w:pPr>
        <w:spacing w:after="0" w:line="240" w:lineRule="auto"/>
        <w:ind w:left="-709"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sz w:val="24"/>
          <w:szCs w:val="24"/>
          <w:lang w:eastAsia="ru-RU"/>
        </w:rPr>
        <w:t>10.Напишите названия многогранников, количество граней, вершин, рёбер.</w:t>
      </w:r>
    </w:p>
    <w:p w:rsidR="00B008F6" w:rsidRPr="00B008F6" w:rsidRDefault="00B008F6" w:rsidP="006A492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08F6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3840" behindDoc="1" locked="0" layoutInCell="1" allowOverlap="1" wp14:anchorId="6882BB7C" wp14:editId="7A5F7077">
            <wp:simplePos x="0" y="0"/>
            <wp:positionH relativeFrom="column">
              <wp:posOffset>-292100</wp:posOffset>
            </wp:positionH>
            <wp:positionV relativeFrom="paragraph">
              <wp:posOffset>73660</wp:posOffset>
            </wp:positionV>
            <wp:extent cx="2953385" cy="1144270"/>
            <wp:effectExtent l="0" t="0" r="0" b="0"/>
            <wp:wrapThrough wrapText="bothSides">
              <wp:wrapPolygon edited="0">
                <wp:start x="0" y="0"/>
                <wp:lineTo x="0" y="21216"/>
                <wp:lineTo x="21456" y="21216"/>
                <wp:lineTo x="21456" y="0"/>
                <wp:lineTo x="0" y="0"/>
              </wp:wrapPolygon>
            </wp:wrapThrough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0283" b="-581"/>
                    <a:stretch/>
                  </pic:blipFill>
                  <pic:spPr bwMode="auto">
                    <a:xfrm>
                      <a:off x="0" y="0"/>
                      <a:ext cx="2953385" cy="114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008F6" w:rsidRPr="00B008F6" w:rsidRDefault="00B008F6" w:rsidP="006A4927">
      <w:pPr>
        <w:spacing w:after="0" w:line="240" w:lineRule="auto"/>
        <w:ind w:firstLine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008F6" w:rsidRPr="00B008F6" w:rsidRDefault="00B008F6" w:rsidP="006A4927">
      <w:p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</w:p>
    <w:p w:rsidR="003458F0" w:rsidRPr="003458F0" w:rsidRDefault="003458F0" w:rsidP="006A4927">
      <w:pPr>
        <w:spacing w:after="0" w:line="240" w:lineRule="auto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6A4927" w:rsidRDefault="006A4927" w:rsidP="006A4927">
      <w:pPr>
        <w:spacing w:after="0" w:line="240" w:lineRule="auto"/>
        <w:ind w:left="-709" w:firstLine="567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6A4927" w:rsidRDefault="006A4927" w:rsidP="006A4927">
      <w:pPr>
        <w:spacing w:after="0" w:line="240" w:lineRule="auto"/>
        <w:ind w:left="-709" w:firstLine="567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6A4927" w:rsidRDefault="006A4927" w:rsidP="006A4927">
      <w:pPr>
        <w:spacing w:after="0" w:line="240" w:lineRule="auto"/>
        <w:ind w:left="-709" w:firstLine="567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1. 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ание прямого параллелепипеда – ромб с меньшей диагональю 12см</w:t>
      </w:r>
      <w:proofErr w:type="gramStart"/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. </w:t>
      </w:r>
      <w:proofErr w:type="gramEnd"/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большая диагональ равна 16 и образует с боковым ребром угол в 45º. Найдите площадь полной поверхности параллелепипеда.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2. 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ание пирамиды – правильный равнобедренный треугольник с гипотенузой 4 см. Боковые грани содержат катеты треугольника и перпендикулярны к плоскости основания. Третья грань наклонена к  плоскости основания под углом 45º. Найдите: 1) длины боковых сторон пирамиды; 2) площадь боковой поверхности пирамиды.</w:t>
      </w:r>
    </w:p>
    <w:p w:rsid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>Ребро правильного тетраэдра DABC  равно а. постройте сечение тетраэдра плоскостью, проходящей через середины ребер DA и АВ и параллельно ребру ВС. Найдите площадь сечения.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4.</w:t>
      </w:r>
      <w:r w:rsidRPr="005A2114">
        <w:t xml:space="preserve"> </w:t>
      </w: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анием прямого параллелепипеда ABCDA1B1C1D1 является ромб ABCD, сторона которого равна а и угол равен 60°. Плоскость AD1C1 составляет с плоскостью основания угол в 60°. Найдите: 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) высоту ромба; 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) высоту параллелепипеда; 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) площадь боковой поверхности параллелепипеда; </w:t>
      </w: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A2114" w:rsidRP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A211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) площадь поверхности параллелепипеда. </w:t>
      </w:r>
    </w:p>
    <w:p w:rsidR="005A2114" w:rsidRDefault="005A2114" w:rsidP="005A211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E4C80" w:rsidRPr="00DE4C80" w:rsidRDefault="00DE4C80" w:rsidP="005A2114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ы:</w:t>
      </w:r>
    </w:p>
    <w:p w:rsidR="00DE4C80" w:rsidRPr="00DE4C80" w:rsidRDefault="00DE4C80" w:rsidP="00DE4C8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E4C8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риант 1)2;   2)1;  3)2;  4)1;  5)3;    6)3;  7)2;  8)2.    </w:t>
      </w:r>
    </w:p>
    <w:p w:rsidR="00DE4C80" w:rsidRPr="00DE4C80" w:rsidRDefault="00DE4C80" w:rsidP="00DE4C8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</w:p>
    <w:p w:rsidR="00DE4C80" w:rsidRPr="00DE4C80" w:rsidRDefault="00DE4C80" w:rsidP="00DE4C8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E4C80" w:rsidRPr="00DE4C80" w:rsidRDefault="00DE4C80" w:rsidP="00DE4C8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E4C80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A903586" wp14:editId="49622507">
            <wp:extent cx="1050925" cy="819785"/>
            <wp:effectExtent l="0" t="0" r="0" b="0"/>
            <wp:docPr id="35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C80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5336518" wp14:editId="2FBA249C">
            <wp:extent cx="1142763" cy="872358"/>
            <wp:effectExtent l="0" t="0" r="635" b="4445"/>
            <wp:docPr id="36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2644" cy="8722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C80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31B34D0" wp14:editId="15C5D5A0">
            <wp:extent cx="1140264" cy="893379"/>
            <wp:effectExtent l="0" t="0" r="3175" b="2540"/>
            <wp:docPr id="37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0366" cy="893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4C80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1A1083B" wp14:editId="79C5A69B">
            <wp:extent cx="1198179" cy="839660"/>
            <wp:effectExtent l="0" t="0" r="2540" b="0"/>
            <wp:docPr id="38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025" cy="845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4C80" w:rsidRPr="00DE4C80" w:rsidRDefault="00DE4C80" w:rsidP="00DE4C8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E4C80" w:rsidRPr="00DE4C80" w:rsidRDefault="00DE4C80" w:rsidP="00DE4C8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>10. Октаэдр 8 (окто), 6,12; Додекаэдр12 (</w:t>
      </w:r>
      <w:proofErr w:type="spellStart"/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>додека</w:t>
      </w:r>
      <w:proofErr w:type="spellEnd"/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>), 20,30; Икосаэдр 20 (</w:t>
      </w:r>
      <w:proofErr w:type="spellStart"/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>икоси</w:t>
      </w:r>
      <w:proofErr w:type="spellEnd"/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>),12,30.</w:t>
      </w:r>
    </w:p>
    <w:p w:rsidR="00DE4C80" w:rsidRPr="00DE4C80" w:rsidRDefault="00DE4C80" w:rsidP="00DE4C80">
      <w:pPr>
        <w:spacing w:after="0" w:line="240" w:lineRule="auto"/>
        <w:ind w:left="99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E4C80" w:rsidRPr="00DE4C80" w:rsidRDefault="00DE4C80" w:rsidP="00DE4C80">
      <w:pPr>
        <w:rPr>
          <w:rFonts w:ascii="Times New Roman" w:eastAsia="Times New Roman" w:hAnsi="Times New Roman" w:cs="Times New Roman"/>
          <w:sz w:val="24"/>
          <w:szCs w:val="24"/>
          <w:lang w:val="es-ES"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1</w:t>
      </w:r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8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</w:t>
      </w:r>
      <w:r w:rsidRPr="00DE4C80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65" w:dyaOrig="540">
          <v:shape id="_x0000_i1041" type="#_x0000_t75" style="width:27pt;height:19.5pt" o:ole="">
            <v:imagedata r:id="rId113" o:title=""/>
          </v:shape>
          <o:OLEObject Type="Embed" ProgID="Equation.DSMT4" ShapeID="_x0000_i1041" DrawAspect="Content" ObjectID="_1603283093" r:id="rId114"/>
        </w:objec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</w:t>
      </w:r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>3.6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1</w:t>
      </w:r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.</w:t>
      </w:r>
      <w:r w:rsidRPr="00DE4C80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DE4C80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E958D15" wp14:editId="3A523360">
            <wp:extent cx="966952" cy="218177"/>
            <wp:effectExtent l="0" t="0" r="5080" b="0"/>
            <wp:docPr id="43" name="Рисунок 43" descr="http://mschool.kubsu.ru/cdo/shabitur/kniga/geometr/7_7/pict_217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mschool.kubsu.ru/cdo/shabitur/kniga/geometr/7_7/pict_2170.gif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757" cy="218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:rsidR="00DE4C80" w:rsidRPr="00DE4C80" w:rsidRDefault="00DE4C80" w:rsidP="00DE4C8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E4C8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риант 1)3;   2)4;  3)2;  4)2;  5)3;  6)4;  7)2;  8)1.    </w:t>
      </w:r>
    </w:p>
    <w:p w:rsidR="00DE4C80" w:rsidRPr="00DE4C80" w:rsidRDefault="00DE4C80" w:rsidP="00DE4C8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E4C80"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</w:p>
    <w:p w:rsidR="00DE4C80" w:rsidRPr="00DE4C80" w:rsidRDefault="00DE4C80" w:rsidP="00DE4C80">
      <w:pPr>
        <w:spacing w:after="0" w:line="240" w:lineRule="auto"/>
        <w:ind w:left="993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97"/>
        <w:gridCol w:w="1985"/>
        <w:gridCol w:w="2409"/>
        <w:gridCol w:w="1885"/>
      </w:tblGrid>
      <w:tr w:rsidR="00DE4C80" w:rsidRPr="006A4927" w:rsidTr="00DE4C80">
        <w:trPr>
          <w:trHeight w:hRule="exact" w:val="1493"/>
        </w:trPr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4C80" w:rsidRPr="006A4927" w:rsidRDefault="00DE4C80" w:rsidP="00DE4C8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A492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B836784" wp14:editId="0B2707A0">
                  <wp:extent cx="967105" cy="819785"/>
                  <wp:effectExtent l="0" t="0" r="4445" b="0"/>
                  <wp:docPr id="39" name="Рисунок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105" cy="819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4C80" w:rsidRPr="006A4927" w:rsidRDefault="00DE4C80" w:rsidP="00DE4C8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A492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35C4257" wp14:editId="3569ECCE">
                  <wp:extent cx="808990" cy="683260"/>
                  <wp:effectExtent l="0" t="0" r="0" b="2540"/>
                  <wp:docPr id="40" name="Рисунок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8990" cy="683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4C80" w:rsidRPr="006A4927" w:rsidRDefault="00DE4C80" w:rsidP="00DE4C8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A492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BAE7593" wp14:editId="2EE160F8">
                  <wp:extent cx="788035" cy="819785"/>
                  <wp:effectExtent l="0" t="0" r="0" b="0"/>
                  <wp:docPr id="41" name="Рисунок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8035" cy="819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E4C80" w:rsidRPr="006A4927" w:rsidRDefault="00DE4C80" w:rsidP="00DE4C80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A4927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751D866" wp14:editId="39E76D6A">
                  <wp:extent cx="767080" cy="819785"/>
                  <wp:effectExtent l="0" t="0" r="0" b="0"/>
                  <wp:docPr id="42" name="Рисунок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7080" cy="819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58F0" w:rsidRPr="006A4927" w:rsidRDefault="003458F0" w:rsidP="003458F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E4C80" w:rsidRPr="006A4927" w:rsidRDefault="00DE4C80" w:rsidP="00DE4C8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A492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0. Тетраэдр 4 (тетра),4, 6;куб,6,8,12; Октаэдр 8 (окто), 6,12; </w:t>
      </w:r>
    </w:p>
    <w:p w:rsidR="00DE4C80" w:rsidRDefault="00DE4C80" w:rsidP="00DE4C80">
      <w:pPr>
        <w:spacing w:after="0" w:line="240" w:lineRule="auto"/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</w:pPr>
      <w:r w:rsidRPr="006A4927">
        <w:rPr>
          <w:rFonts w:ascii="Times New Roman" w:eastAsia="Times New Roman" w:hAnsi="Times New Roman" w:cs="Times New Roman"/>
          <w:sz w:val="24"/>
          <w:szCs w:val="24"/>
          <w:lang w:eastAsia="ru-RU"/>
        </w:rPr>
        <w:t>11. 4.5   12.5   13.7  14.</w:t>
      </w:r>
      <w:r w:rsidRPr="006A492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 xml:space="preserve"> </w:t>
      </w:r>
      <w:r w:rsidRPr="00DE4C80">
        <w:rPr>
          <w:rFonts w:ascii="Times New Roman" w:eastAsia="Times New Roman" w:hAnsi="Times New Roman" w:cs="Times New Roman"/>
          <w:noProof/>
          <w:color w:val="000000"/>
          <w:sz w:val="27"/>
          <w:szCs w:val="27"/>
          <w:lang w:eastAsia="ru-RU"/>
        </w:rPr>
        <w:drawing>
          <wp:inline distT="0" distB="0" distL="0" distR="0" wp14:anchorId="4C932FFF" wp14:editId="45A526D9">
            <wp:extent cx="704193" cy="311332"/>
            <wp:effectExtent l="0" t="0" r="1270" b="0"/>
            <wp:docPr id="46" name="Рисунок 46" descr="http://mschool.kubsu.ru/cdo/shabitur/kniga/geometr/7_7/pict_21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mschool.kubsu.ru/cdo/shabitur/kniga/geometr/7_7/pict_2169.gif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018" cy="311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188" w:rsidRPr="00DE4C80" w:rsidRDefault="00AC7188" w:rsidP="00DE4C80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3458F0" w:rsidRPr="003458F0" w:rsidRDefault="003458F0" w:rsidP="003458F0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A2114" w:rsidRPr="007A7CEB" w:rsidRDefault="005A2114" w:rsidP="005A211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ая работа №5</w:t>
      </w:r>
    </w:p>
    <w:p w:rsidR="00086688" w:rsidRDefault="00AC7188" w:rsidP="000A605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 w:rsidRPr="007A7CEB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</w:t>
      </w:r>
      <w:r w:rsidR="00086688" w:rsidRPr="007A7CEB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«Производная функции»</w:t>
      </w:r>
    </w:p>
    <w:p w:rsidR="00AC7188" w:rsidRDefault="00AC7188" w:rsidP="000A605E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</w:p>
    <w:p w:rsidR="007A7CEB" w:rsidRPr="007A7CEB" w:rsidRDefault="007A7CEB" w:rsidP="007A7CEB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Решение заданий контрольной работы должны содержать</w:t>
      </w:r>
      <w:r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описание</w:t>
      </w:r>
      <w:r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ешения, чтобы ход решения был математически грамотным, из него был понятен ход рассуждений студента, представлен правильный ответ. Метод и форма описания решения могут быть произвольными.</w:t>
      </w:r>
    </w:p>
    <w:p w:rsidR="000A605E" w:rsidRPr="007A7CEB" w:rsidRDefault="000A605E" w:rsidP="007A7CEB">
      <w:pPr>
        <w:spacing w:after="0" w:line="240" w:lineRule="atLeast"/>
        <w:ind w:firstLine="709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7A7CEB">
        <w:rPr>
          <w:rFonts w:ascii="Times New Roman" w:eastAsia="Times New Roman" w:hAnsi="Times New Roman" w:cs="Times New Roman"/>
          <w:bCs/>
          <w:iCs/>
          <w:color w:val="000000" w:themeColor="text1"/>
          <w:sz w:val="28"/>
          <w:szCs w:val="28"/>
          <w:lang w:eastAsia="ru-RU"/>
        </w:rPr>
        <w:t>Планируемые достижения</w:t>
      </w:r>
      <w:r w:rsid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:</w:t>
      </w:r>
    </w:p>
    <w:p w:rsidR="000A605E" w:rsidRPr="007A7CEB" w:rsidRDefault="007A7CEB" w:rsidP="000A605E">
      <w:pPr>
        <w:spacing w:after="0" w:line="240" w:lineRule="auto"/>
        <w:rPr>
          <w:rFonts w:ascii="Times New Roman" w:eastAsia="Times New Roman" w:hAnsi="Times New Roman" w:cs="Times New Roman"/>
          <w:iCs/>
          <w:color w:val="000000" w:themeColor="text1"/>
          <w:spacing w:val="15"/>
          <w:sz w:val="28"/>
          <w:szCs w:val="28"/>
          <w:lang w:eastAsia="ar-SA"/>
        </w:rPr>
      </w:pPr>
      <w:r>
        <w:rPr>
          <w:rFonts w:ascii="Times New Roman" w:eastAsiaTheme="majorEastAsia" w:hAnsi="Times New Roman" w:cs="Times New Roman"/>
          <w:iCs/>
          <w:color w:val="000000" w:themeColor="text1"/>
          <w:spacing w:val="15"/>
          <w:sz w:val="28"/>
          <w:szCs w:val="28"/>
          <w:lang w:eastAsia="ru-RU"/>
        </w:rPr>
        <w:t>-у</w:t>
      </w:r>
      <w:r w:rsidR="000A605E" w:rsidRPr="007A7CEB">
        <w:rPr>
          <w:rFonts w:ascii="Times New Roman" w:eastAsiaTheme="majorEastAsia" w:hAnsi="Times New Roman" w:cs="Times New Roman"/>
          <w:iCs/>
          <w:color w:val="000000" w:themeColor="text1"/>
          <w:spacing w:val="15"/>
          <w:sz w:val="28"/>
          <w:szCs w:val="28"/>
          <w:lang w:eastAsia="ru-RU"/>
        </w:rPr>
        <w:t>мение</w:t>
      </w:r>
      <w:r w:rsidR="000A605E" w:rsidRPr="007A7CEB">
        <w:rPr>
          <w:rFonts w:ascii="Times New Roman" w:eastAsia="Times New Roman" w:hAnsi="Times New Roman" w:cs="Times New Roman"/>
          <w:iCs/>
          <w:color w:val="000000" w:themeColor="text1"/>
          <w:spacing w:val="15"/>
          <w:sz w:val="28"/>
          <w:szCs w:val="28"/>
          <w:lang w:eastAsia="ar-SA"/>
        </w:rPr>
        <w:t xml:space="preserve"> находить предел числовой последовательности; </w:t>
      </w:r>
    </w:p>
    <w:p w:rsidR="000A605E" w:rsidRPr="007A7CEB" w:rsidRDefault="007A7CEB" w:rsidP="000A605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ние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вычислять предел функции на бесконечности; </w:t>
      </w:r>
    </w:p>
    <w:p w:rsidR="000A605E" w:rsidRPr="007A7CEB" w:rsidRDefault="007A7CEB" w:rsidP="000A605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ние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находить приращение функции;</w:t>
      </w:r>
    </w:p>
    <w:p w:rsidR="000A605E" w:rsidRPr="007A7CEB" w:rsidRDefault="007A7CEB" w:rsidP="000A605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ние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находить производные элементарных функций; применять формулы дифференцирования; </w:t>
      </w:r>
    </w:p>
    <w:p w:rsidR="000A605E" w:rsidRPr="007A7CEB" w:rsidRDefault="007A7CEB" w:rsidP="000A605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ние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применять правила дифференцирования;</w:t>
      </w:r>
    </w:p>
    <w:p w:rsidR="000A605E" w:rsidRPr="007A7CEB" w:rsidRDefault="007A7CEB" w:rsidP="000A605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ние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дифференцировать сложные функции; </w:t>
      </w:r>
    </w:p>
    <w:p w:rsidR="000A605E" w:rsidRPr="007A7CEB" w:rsidRDefault="007A7CEB" w:rsidP="000A605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ние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дифференцировать обратные функции; </w:t>
      </w:r>
    </w:p>
    <w:p w:rsidR="000A605E" w:rsidRDefault="007A7CEB" w:rsidP="000A605E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-у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мение</w:t>
      </w:r>
      <w:r w:rsidR="000A605E"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составлять уравнени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е касательной к графику функции.</w:t>
      </w:r>
    </w:p>
    <w:p w:rsidR="007A7CEB" w:rsidRPr="007A7CEB" w:rsidRDefault="007A7CEB" w:rsidP="007A7CEB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Критерии  оценивания знаний: каждое задание оценивается в 1 балл.</w:t>
      </w:r>
    </w:p>
    <w:p w:rsidR="007A7CEB" w:rsidRPr="007A7CEB" w:rsidRDefault="007A7CEB" w:rsidP="007A7CEB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Оценка: «5» - 19-20 баллов</w:t>
      </w:r>
      <w:r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;</w:t>
      </w:r>
    </w:p>
    <w:p w:rsidR="007A7CEB" w:rsidRPr="007A7CEB" w:rsidRDefault="007A7CEB" w:rsidP="007A7CEB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              «4» - 16-18 баллов</w:t>
      </w:r>
      <w:r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;</w:t>
      </w:r>
    </w:p>
    <w:p w:rsidR="007A7CEB" w:rsidRPr="007A7CEB" w:rsidRDefault="007A7CEB" w:rsidP="007A7CEB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              «3» -  12-15 баллов</w:t>
      </w:r>
      <w:r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;</w:t>
      </w:r>
    </w:p>
    <w:p w:rsidR="007A7CEB" w:rsidRDefault="007A7CEB" w:rsidP="007A7CEB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  <w:r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              «2» -  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менее 12</w:t>
      </w:r>
      <w:r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 xml:space="preserve"> балл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ов</w:t>
      </w:r>
      <w:r w:rsidRPr="007A7CEB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  <w:t>.</w:t>
      </w: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7A7CEB" w:rsidRPr="008838BA" w:rsidTr="00D53FAE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A7CEB" w:rsidRPr="008838BA" w:rsidRDefault="007A7CEB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7A7CEB" w:rsidRDefault="005A2114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5</w:t>
            </w:r>
          </w:p>
          <w:p w:rsidR="007A7CEB" w:rsidRPr="008838BA" w:rsidRDefault="007A7CEB" w:rsidP="00D53F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A7CE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«Производная функции» </w:t>
            </w:r>
            <w:r w:rsidRPr="00E01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4829B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  <w:p w:rsidR="007A7CEB" w:rsidRPr="008838BA" w:rsidRDefault="007A7CEB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7A7CEB" w:rsidRPr="008838BA" w:rsidRDefault="007A7CEB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</w:t>
            </w:r>
          </w:p>
          <w:p w:rsidR="007A7CEB" w:rsidRPr="008838BA" w:rsidRDefault="007A7CEB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CEB" w:rsidRPr="008838BA" w:rsidRDefault="007A7CEB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7A7CEB" w:rsidRPr="008838BA" w:rsidRDefault="007A7CEB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7A7CEB" w:rsidRPr="008838BA" w:rsidRDefault="007A7CEB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7A7CEB" w:rsidRPr="008838BA" w:rsidRDefault="007A7CEB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7A7CEB" w:rsidRPr="007A7CEB" w:rsidRDefault="007A7CEB" w:rsidP="007A7CEB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ar-SA"/>
        </w:rPr>
      </w:pP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Чему равны пределы функции? 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а)</w:t>
      </w:r>
      <w:r w:rsidRPr="000A605E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215" w:dyaOrig="435">
          <v:shape id="_x0000_i1042" type="#_x0000_t75" style="width:60.75pt;height:21.75pt" o:ole="">
            <v:imagedata r:id="rId121" o:title=""/>
          </v:shape>
          <o:OLEObject Type="Embed" ProgID="Equation.3" ShapeID="_x0000_i1042" DrawAspect="Content" ObjectID="_1603283094" r:id="rId122"/>
        </w:object>
      </w:r>
      <w:proofErr w:type="gramStart"/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б</w:t>
      </w:r>
      <w:proofErr w:type="gramEnd"/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0A605E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815" w:dyaOrig="675">
          <v:shape id="_x0000_i1043" type="#_x0000_t75" style="width:90.75pt;height:33.75pt" o:ole="">
            <v:imagedata r:id="rId123" o:title=""/>
          </v:shape>
          <o:OLEObject Type="Embed" ProgID="Equation.3" ShapeID="_x0000_i1043" DrawAspect="Content" ObjectID="_1603283095" r:id="rId124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в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45" w:dyaOrig="615">
          <v:shape id="_x0000_i1044" type="#_x0000_t75" style="width:32.25pt;height:30.75pt" o:ole="">
            <v:imagedata r:id="rId125" o:title=""/>
          </v:shape>
          <o:OLEObject Type="Embed" ProgID="Equation.3" ShapeID="_x0000_i1044" DrawAspect="Content" ObjectID="_1603283096" r:id="rId126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г)</w:t>
      </w:r>
      <w:r w:rsidRPr="000A605E">
        <w:rPr>
          <w:rFonts w:ascii="Times New Roman" w:eastAsia="Times New Roman" w:hAnsi="Times New Roman" w:cs="Times New Roman"/>
          <w:position w:val="-20"/>
          <w:sz w:val="24"/>
          <w:szCs w:val="24"/>
          <w:lang w:val="en-US" w:eastAsia="ru-RU"/>
        </w:rPr>
        <w:object w:dxaOrig="1140" w:dyaOrig="435">
          <v:shape id="_x0000_i1045" type="#_x0000_t75" style="width:57pt;height:21.75pt" o:ole="">
            <v:imagedata r:id="rId127" o:title=""/>
          </v:shape>
          <o:OLEObject Type="Embed" ProgID="Equation.3" ShapeID="_x0000_i1045" DrawAspect="Content" ObjectID="_1603283097" r:id="rId128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д) ;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020" w:dyaOrig="660">
          <v:shape id="_x0000_i1046" type="#_x0000_t75" style="width:51pt;height:33pt" o:ole="">
            <v:imagedata r:id="rId129" o:title=""/>
          </v:shape>
          <o:OLEObject Type="Embed" ProgID="Equation.3" ShapeID="_x0000_i1046" DrawAspect="Content" ObjectID="_1603283098" r:id="rId130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е)</w:t>
      </w:r>
      <w:r w:rsidRPr="000A605E">
        <w:rPr>
          <w:rFonts w:ascii="Times New Roman" w:eastAsia="Times New Roman" w:hAnsi="Times New Roman" w:cs="Times New Roman"/>
          <w:position w:val="-20"/>
          <w:sz w:val="24"/>
          <w:szCs w:val="24"/>
          <w:lang w:val="en-US" w:eastAsia="ru-RU"/>
        </w:rPr>
        <w:object w:dxaOrig="1800" w:dyaOrig="465">
          <v:shape id="_x0000_i1047" type="#_x0000_t75" style="width:90pt;height:23.25pt" o:ole="">
            <v:imagedata r:id="rId131" o:title=""/>
          </v:shape>
          <o:OLEObject Type="Embed" ProgID="Equation.3" ShapeID="_x0000_i1047" DrawAspect="Content" ObjectID="_1603283099" r:id="rId132"/>
        </w:objec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ar-SA"/>
        </w:rPr>
        <w:t>2.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производную функции </w:t>
      </w:r>
    </w:p>
    <w:p w:rsidR="000A605E" w:rsidRPr="000A605E" w:rsidRDefault="000A605E" w:rsidP="000A605E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1)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00" w:dyaOrig="420">
          <v:shape id="_x0000_i1048" type="#_x0000_t75" style="width:45pt;height:21pt" o:ole="">
            <v:imagedata r:id="rId133" o:title=""/>
          </v:shape>
          <o:OLEObject Type="Embed" ProgID="Equation.3" ShapeID="_x0000_i1048" DrawAspect="Content" ObjectID="_1603283100" r:id="rId134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2)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75" w:dyaOrig="375">
          <v:shape id="_x0000_i1049" type="#_x0000_t75" style="width:63.75pt;height:18.75pt" o:ole="">
            <v:imagedata r:id="rId135" o:title=""/>
          </v:shape>
          <o:OLEObject Type="Embed" ProgID="Equation.3" ShapeID="_x0000_i1049" DrawAspect="Content" ObjectID="_1603283101" r:id="rId136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3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050" w:dyaOrig="720">
          <v:shape id="_x0000_i1050" type="#_x0000_t75" style="width:41.25pt;height:29.25pt" o:ole="">
            <v:imagedata r:id="rId137" o:title=""/>
          </v:shape>
          <o:OLEObject Type="Embed" ProgID="Equation.3" ShapeID="_x0000_i1050" DrawAspect="Content" ObjectID="_1603283102" r:id="rId138"/>
        </w:object>
      </w:r>
      <w:proofErr w:type="gramStart"/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;</w:t>
      </w:r>
      <w:proofErr w:type="gramEnd"/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4)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15" w:dyaOrig="375">
          <v:shape id="_x0000_i1051" type="#_x0000_t75" style="width:60.75pt;height:18.75pt" o:ole="">
            <v:imagedata r:id="rId139" o:title=""/>
          </v:shape>
          <o:OLEObject Type="Embed" ProgID="Equation.3" ShapeID="_x0000_i1051" DrawAspect="Content" ObjectID="_1603283103" r:id="rId140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5)</w:t>
      </w:r>
      <w:r w:rsidRPr="000A605E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540" w:dyaOrig="450">
          <v:shape id="_x0000_i1052" type="#_x0000_t75" style="width:177pt;height:22.5pt" o:ole="">
            <v:imagedata r:id="rId141" o:title=""/>
          </v:shape>
          <o:OLEObject Type="Embed" ProgID="Equation.3" ShapeID="_x0000_i1052" DrawAspect="Content" ObjectID="_1603283104" r:id="rId142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6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040" w:dyaOrig="765">
          <v:shape id="_x0000_i1053" type="#_x0000_t75" style="width:84pt;height:31.5pt" o:ole="">
            <v:imagedata r:id="rId143" o:title=""/>
          </v:shape>
          <o:OLEObject Type="Embed" ProgID="Equation.3" ShapeID="_x0000_i1053" DrawAspect="Content" ObjectID="_1603283105" r:id="rId144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в точке  х</w: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о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=2;7)</w:t>
      </w:r>
      <w:r w:rsidRPr="000A605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770" w:dyaOrig="465">
          <v:shape id="_x0000_i1054" type="#_x0000_t75" style="width:88.5pt;height:23.25pt" o:ole="">
            <v:imagedata r:id="rId145" o:title=""/>
          </v:shape>
          <o:OLEObject Type="Embed" ProgID="Equation.3" ShapeID="_x0000_i1054" DrawAspect="Content" ObjectID="_1603283106" r:id="rId146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8)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785" w:dyaOrig="435">
          <v:shape id="_x0000_i1055" type="#_x0000_t75" style="width:89.25pt;height:21.75pt" o:ole="">
            <v:imagedata r:id="rId147" o:title=""/>
          </v:shape>
          <o:OLEObject Type="Embed" ProgID="Equation.3" ShapeID="_x0000_i1055" DrawAspect="Content" ObjectID="_1603283107" r:id="rId148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 х</w: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о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= 4.</w:t>
      </w:r>
    </w:p>
    <w:p w:rsidR="000A605E" w:rsidRPr="000A605E" w:rsidRDefault="000A605E" w:rsidP="000A605E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9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430" w:dyaOrig="720">
          <v:shape id="_x0000_i1056" type="#_x0000_t75" style="width:121.5pt;height:36.75pt" o:ole="">
            <v:imagedata r:id="rId149" o:title=""/>
          </v:shape>
          <o:OLEObject Type="Embed" ProgID="Equation.3" ShapeID="_x0000_i1056" DrawAspect="Content" ObjectID="_1603283108" r:id="rId150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 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55" w:dyaOrig="720">
          <v:shape id="_x0000_i1057" type="#_x0000_t75" style="width:42.75pt;height:36.75pt" o:ole="">
            <v:imagedata r:id="rId151" o:title=""/>
          </v:shape>
          <o:OLEObject Type="Embed" ProgID="Equation.3" ShapeID="_x0000_i1057" DrawAspect="Content" ObjectID="_1603283109" r:id="rId152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10)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65" w:dyaOrig="420">
          <v:shape id="_x0000_i1058" type="#_x0000_t75" style="width:67.5pt;height:21pt" o:ole="">
            <v:imagedata r:id="rId153" o:title=""/>
          </v:shape>
          <o:OLEObject Type="Embed" ProgID="Equation.3" ShapeID="_x0000_i1058" DrawAspect="Content" ObjectID="_1603283110" r:id="rId154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11)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50" w:dyaOrig="450">
          <v:shape id="_x0000_i1059" type="#_x0000_t75" style="width:82.5pt;height:22.5pt" o:ole="">
            <v:imagedata r:id="rId155" o:title=""/>
          </v:shape>
          <o:OLEObject Type="Embed" ProgID="Equation.3" ShapeID="_x0000_i1059" DrawAspect="Content" ObjectID="_1603283111" r:id="rId156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в точке  х</w: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о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= 26   12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095" w:dyaOrig="720">
          <v:shape id="_x0000_i1060" type="#_x0000_t75" style="width:46.5pt;height:30.75pt" o:ole="">
            <v:imagedata r:id="rId157" o:title=""/>
          </v:shape>
          <o:OLEObject Type="Embed" ProgID="Equation.3" ShapeID="_x0000_i1060" DrawAspect="Content" ObjectID="_1603283112" r:id="rId158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равна 0.</w:t>
      </w:r>
      <w:proofErr w:type="gramEnd"/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3. Найти координаты точки, в которой касательная к параболе y=2x</w:t>
      </w:r>
      <w:r w:rsidRPr="000A605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65" w:dyaOrig="300">
          <v:shape id="_x0000_i1061" type="#_x0000_t75" style="width:8.25pt;height:15pt" o:ole="">
            <v:imagedata r:id="rId159" o:title=""/>
          </v:shape>
          <o:OLEObject Type="Embed" ProgID="Equation.3" ShapeID="_x0000_i1061" DrawAspect="Content" ObjectID="_1603283113" r:id="rId160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-3</w:t>
      </w:r>
      <w:r w:rsidRPr="000A605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12 образует с осью </w:t>
      </w:r>
      <w:r w:rsidRPr="000A605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X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угол  45</w:t>
      </w:r>
      <w:r w:rsidRPr="000A605E">
        <w:rPr>
          <w:rFonts w:ascii="Times New Roman" w:eastAsia="Times New Roman" w:hAnsi="Times New Roman" w:cs="Times New Roman"/>
          <w:position w:val="-4"/>
          <w:sz w:val="24"/>
          <w:szCs w:val="24"/>
          <w:lang w:val="en-US" w:eastAsia="ru-RU"/>
        </w:rPr>
        <w:object w:dxaOrig="165" w:dyaOrig="300">
          <v:shape id="_x0000_i1062" type="#_x0000_t75" style="width:8.25pt;height:15pt" o:ole="">
            <v:imagedata r:id="rId161" o:title=""/>
          </v:shape>
          <o:OLEObject Type="Embed" ProgID="Equation.3" ShapeID="_x0000_i1062" DrawAspect="Content" ObjectID="_1603283114" r:id="rId162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Найдите угловой коэффициент касательной, проведенной к параболе 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185" w:dyaOrig="360">
          <v:shape id="_x0000_i1063" type="#_x0000_t75" style="width:59.25pt;height:18pt" o:ole="">
            <v:imagedata r:id="rId163" o:title=""/>
          </v:shape>
          <o:OLEObject Type="Embed" ProgID="Equation.3" ShapeID="_x0000_i1063" DrawAspect="Content" ObjectID="_1603283115" r:id="rId164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точке </w:t>
      </w:r>
      <w:r w:rsidRPr="000A605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=-2.</w:t>
      </w: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7A7CEB" w:rsidRPr="008838BA" w:rsidTr="00D53FAE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A7CEB" w:rsidRPr="008838BA" w:rsidRDefault="007A7CEB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7A7CEB" w:rsidRDefault="005A2114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5</w:t>
            </w:r>
          </w:p>
          <w:p w:rsidR="007A7CEB" w:rsidRPr="008838BA" w:rsidRDefault="007A7CEB" w:rsidP="00D53FA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A7CE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«Производная функции» </w:t>
            </w:r>
            <w:r w:rsidRPr="00E01D7E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4829B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  <w:p w:rsidR="007A7CEB" w:rsidRPr="008838BA" w:rsidRDefault="007A7CEB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7A7CEB" w:rsidRPr="008838BA" w:rsidRDefault="007A7CEB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</w:t>
            </w:r>
          </w:p>
          <w:p w:rsidR="007A7CEB" w:rsidRPr="008838BA" w:rsidRDefault="007A7CEB" w:rsidP="00D53FAE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7CEB" w:rsidRPr="008838BA" w:rsidRDefault="007A7CEB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7A7CEB" w:rsidRPr="008838BA" w:rsidRDefault="007A7CEB" w:rsidP="00D53FAE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7A7CEB" w:rsidRPr="008838BA" w:rsidRDefault="007A7CEB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7A7CEB" w:rsidRPr="008838BA" w:rsidRDefault="007A7CEB" w:rsidP="00D53FAE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7A7CEB" w:rsidRPr="000A605E" w:rsidRDefault="007A7CEB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Чему равны пределы функции? 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а)</w:t>
      </w:r>
      <w:r w:rsidRPr="000A605E"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1635" w:dyaOrig="465">
          <v:shape id="_x0000_i1064" type="#_x0000_t75" style="width:81.75pt;height:23.25pt" o:ole="">
            <v:imagedata r:id="rId165" o:title=""/>
          </v:shape>
          <o:OLEObject Type="Embed" ProgID="Equation.3" ShapeID="_x0000_i1064" DrawAspect="Content" ObjectID="_1603283116" r:id="rId166"/>
        </w:object>
      </w:r>
      <w:proofErr w:type="gramStart"/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б</w:t>
      </w:r>
      <w:proofErr w:type="gramEnd"/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0A605E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800" w:dyaOrig="675">
          <v:shape id="_x0000_i1065" type="#_x0000_t75" style="width:73.5pt;height:27pt" o:ole="">
            <v:imagedata r:id="rId167" o:title=""/>
          </v:shape>
          <o:OLEObject Type="Embed" ProgID="Equation.3" ShapeID="_x0000_i1065" DrawAspect="Content" ObjectID="_1603283117" r:id="rId168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в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65" w:dyaOrig="615">
          <v:shape id="_x0000_i1066" type="#_x0000_t75" style="width:31.5pt;height:25.5pt" o:ole="">
            <v:imagedata r:id="rId169" o:title=""/>
          </v:shape>
          <o:OLEObject Type="Embed" ProgID="Equation.3" ShapeID="_x0000_i1066" DrawAspect="Content" ObjectID="_1603283118" r:id="rId170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г)</w:t>
      </w:r>
      <w:r w:rsidRPr="000A605E">
        <w:rPr>
          <w:rFonts w:ascii="Times New Roman" w:eastAsia="Times New Roman" w:hAnsi="Times New Roman" w:cs="Times New Roman"/>
          <w:position w:val="-20"/>
          <w:sz w:val="24"/>
          <w:szCs w:val="24"/>
          <w:lang w:val="en-US" w:eastAsia="ru-RU"/>
        </w:rPr>
        <w:object w:dxaOrig="1140" w:dyaOrig="435">
          <v:shape id="_x0000_i1067" type="#_x0000_t75" style="width:57pt;height:21.75pt" o:ole="">
            <v:imagedata r:id="rId171" o:title=""/>
          </v:shape>
          <o:OLEObject Type="Embed" ProgID="Equation.3" ShapeID="_x0000_i1067" DrawAspect="Content" ObjectID="_1603283119" r:id="rId172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д) 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140" w:dyaOrig="660">
          <v:shape id="_x0000_i1068" type="#_x0000_t75" style="width:47.25pt;height:27pt" o:ole="">
            <v:imagedata r:id="rId173" o:title=""/>
          </v:shape>
          <o:OLEObject Type="Embed" ProgID="Equation.3" ShapeID="_x0000_i1068" DrawAspect="Content" ObjectID="_1603283120" r:id="rId174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е)</w:t>
      </w:r>
      <w:r w:rsidRPr="000A605E">
        <w:rPr>
          <w:rFonts w:ascii="Times New Roman" w:eastAsia="Times New Roman" w:hAnsi="Times New Roman" w:cs="Times New Roman"/>
          <w:position w:val="-20"/>
          <w:sz w:val="24"/>
          <w:szCs w:val="24"/>
          <w:lang w:val="en-US" w:eastAsia="ru-RU"/>
        </w:rPr>
        <w:object w:dxaOrig="1815" w:dyaOrig="465">
          <v:shape id="_x0000_i1069" type="#_x0000_t75" style="width:90.75pt;height:23.25pt" o:ole="">
            <v:imagedata r:id="rId175" o:title=""/>
          </v:shape>
          <o:OLEObject Type="Embed" ProgID="Equation.3" ShapeID="_x0000_i1069" DrawAspect="Content" ObjectID="_1603283121" r:id="rId176"/>
        </w:objec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ar-SA"/>
        </w:rPr>
        <w:t>2.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йдите производную функции 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1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960" w:dyaOrig="720">
          <v:shape id="_x0000_i1070" type="#_x0000_t75" style="width:48pt;height:36.75pt" o:ole="">
            <v:imagedata r:id="rId177" o:title=""/>
          </v:shape>
          <o:OLEObject Type="Embed" ProgID="Equation.3" ShapeID="_x0000_i1070" DrawAspect="Content" ObjectID="_1603283122" r:id="rId178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2)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05" w:dyaOrig="375">
          <v:shape id="_x0000_i1071" type="#_x0000_t75" style="width:65.25pt;height:18.75pt" o:ole="">
            <v:imagedata r:id="rId179" o:title=""/>
          </v:shape>
          <o:OLEObject Type="Embed" ProgID="Equation.3" ShapeID="_x0000_i1071" DrawAspect="Content" ObjectID="_1603283123" r:id="rId180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3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095" w:dyaOrig="720">
          <v:shape id="_x0000_i1072" type="#_x0000_t75" style="width:45pt;height:30pt" o:ole="">
            <v:imagedata r:id="rId181" o:title=""/>
          </v:shape>
          <o:OLEObject Type="Embed" ProgID="Equation.3" ShapeID="_x0000_i1072" DrawAspect="Content" ObjectID="_1603283124" r:id="rId182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4)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260" w:dyaOrig="300">
          <v:shape id="_x0000_i1073" type="#_x0000_t75" style="width:63pt;height:15pt" o:ole="">
            <v:imagedata r:id="rId183" o:title=""/>
          </v:shape>
          <o:OLEObject Type="Embed" ProgID="Equation.3" ShapeID="_x0000_i1073" DrawAspect="Content" ObjectID="_1603283125" r:id="rId184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5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600" w:dyaOrig="720">
          <v:shape id="_x0000_i1074" type="#_x0000_t75" style="width:180pt;height:36.75pt" o:ole="">
            <v:imagedata r:id="rId185" o:title=""/>
          </v:shape>
          <o:OLEObject Type="Embed" ProgID="Equation.3" ShapeID="_x0000_i1074" DrawAspect="Content" ObjectID="_1603283126" r:id="rId186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6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2025" w:dyaOrig="765">
          <v:shape id="_x0000_i1075" type="#_x0000_t75" style="width:101.25pt;height:38.25pt" o:ole="">
            <v:imagedata r:id="rId187" o:title=""/>
          </v:shape>
          <o:OLEObject Type="Embed" ProgID="Equation.3" ShapeID="_x0000_i1075" DrawAspect="Content" ObjectID="_1603283127" r:id="rId188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 х</w: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о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=2;7)</w:t>
      </w:r>
      <w:r w:rsidRPr="000A605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815" w:dyaOrig="465">
          <v:shape id="_x0000_i1076" type="#_x0000_t75" style="width:90.75pt;height:23.25pt" o:ole="">
            <v:imagedata r:id="rId189" o:title=""/>
          </v:shape>
          <o:OLEObject Type="Embed" ProgID="Equation.3" ShapeID="_x0000_i1076" DrawAspect="Content" ObjectID="_1603283128" r:id="rId190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8) 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275" w:dyaOrig="720">
          <v:shape id="_x0000_i1077" type="#_x0000_t75" style="width:63.75pt;height:36.75pt" o:ole="">
            <v:imagedata r:id="rId191" o:title=""/>
          </v:shape>
          <o:OLEObject Type="Embed" ProgID="Equation.3" ShapeID="_x0000_i1077" DrawAspect="Content" ObjectID="_1603283129" r:id="rId192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 точке  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810" w:dyaOrig="720">
          <v:shape id="_x0000_i1078" type="#_x0000_t75" style="width:40.5pt;height:36.75pt" o:ole="">
            <v:imagedata r:id="rId193" o:title=""/>
          </v:shape>
          <o:OLEObject Type="Embed" ProgID="Equation.3" ShapeID="_x0000_i1078" DrawAspect="Content" ObjectID="_1603283130" r:id="rId194"/>
        </w:objec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9)</w:t>
      </w:r>
      <w:r w:rsidRPr="000A605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220" w:dyaOrig="465">
          <v:shape id="_x0000_i1079" type="#_x0000_t75" style="width:111pt;height:23.25pt" o:ole="">
            <v:imagedata r:id="rId195" o:title=""/>
          </v:shape>
          <o:OLEObject Type="Embed" ProgID="Equation.3" ShapeID="_x0000_i1079" DrawAspect="Content" ObjectID="_1603283131" r:id="rId196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 10)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320" w:dyaOrig="420">
          <v:shape id="_x0000_i1080" type="#_x0000_t75" style="width:66pt;height:21pt" o:ole="">
            <v:imagedata r:id="rId197" o:title=""/>
          </v:shape>
          <o:OLEObject Type="Embed" ProgID="Equation.3" ShapeID="_x0000_i1080" DrawAspect="Content" ObjectID="_1603283132" r:id="rId198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;11)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80" w:dyaOrig="450">
          <v:shape id="_x0000_i1081" type="#_x0000_t75" style="width:84.75pt;height:22.5pt" o:ole="">
            <v:imagedata r:id="rId199" o:title=""/>
          </v:shape>
          <o:OLEObject Type="Embed" ProgID="Equation.3" ShapeID="_x0000_i1081" DrawAspect="Content" ObjectID="_1603283133" r:id="rId200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в точке  х</w: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о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 -7     </w:t>
      </w:r>
      <w:proofErr w:type="gramEnd"/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12)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095" w:dyaOrig="720">
          <v:shape id="_x0000_i1082" type="#_x0000_t75" style="width:54.75pt;height:36.75pt" o:ole="">
            <v:imagedata r:id="rId201" o:title=""/>
          </v:shape>
          <o:OLEObject Type="Embed" ProgID="Equation.3" ShapeID="_x0000_i1082" DrawAspect="Content" ObjectID="_1603283134" r:id="rId202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равна 0.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3.Найти координаты точки, в которой касательная к параболе y=3x</w:t>
      </w:r>
      <w:r w:rsidRPr="000A605E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165" w:dyaOrig="300">
          <v:shape id="_x0000_i1083" type="#_x0000_t75" style="width:8.25pt;height:15pt" o:ole="">
            <v:imagedata r:id="rId159" o:title=""/>
          </v:shape>
          <o:OLEObject Type="Embed" ProgID="Equation.3" ShapeID="_x0000_i1083" DrawAspect="Content" ObjectID="_1603283135" r:id="rId203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-5</w:t>
      </w:r>
      <w:r w:rsidRPr="000A605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152 образует с осью </w:t>
      </w:r>
      <w:r w:rsidRPr="000A605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X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угол  45</w:t>
      </w:r>
      <w:r w:rsidRPr="000A605E">
        <w:rPr>
          <w:rFonts w:ascii="Times New Roman" w:eastAsia="Times New Roman" w:hAnsi="Times New Roman" w:cs="Times New Roman"/>
          <w:position w:val="-4"/>
          <w:sz w:val="24"/>
          <w:szCs w:val="24"/>
          <w:lang w:val="en-US" w:eastAsia="ru-RU"/>
        </w:rPr>
        <w:object w:dxaOrig="165" w:dyaOrig="300">
          <v:shape id="_x0000_i1084" type="#_x0000_t75" style="width:8.25pt;height:15pt" o:ole="">
            <v:imagedata r:id="rId161" o:title=""/>
          </v:shape>
          <o:OLEObject Type="Embed" ProgID="Equation.3" ShapeID="_x0000_i1084" DrawAspect="Content" ObjectID="_1603283136" r:id="rId204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Найдите угловой коэффициент касательной, проведенной к параболе </w:t>
      </w:r>
      <w:r w:rsidRPr="000A605E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85" w:dyaOrig="360">
          <v:shape id="_x0000_i1085" type="#_x0000_t75" style="width:74.25pt;height:18pt" o:ole="">
            <v:imagedata r:id="rId205" o:title=""/>
          </v:shape>
          <o:OLEObject Type="Embed" ProgID="Equation.3" ShapeID="_x0000_i1085" DrawAspect="Content" ObjectID="_1603283137" r:id="rId206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точке </w:t>
      </w:r>
      <w:r w:rsidRPr="000A605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=3.</w:t>
      </w:r>
    </w:p>
    <w:p w:rsid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ы: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риант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1.а) ∞; б) 22 ;  в)0. г) 5; д)6 ;е)56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.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1) 12х</w: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2         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2) 6</w: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          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90" w:dyaOrig="720">
          <v:shape id="_x0000_i1086" type="#_x0000_t75" style="width:19.5pt;height:36.75pt" o:ole="">
            <v:imagedata r:id="rId207" o:title=""/>
          </v:shape>
          <o:OLEObject Type="Embed" ProgID="Equation.3" ShapeID="_x0000_i1086" DrawAspect="Content" ObjectID="_1603283138" r:id="rId208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) </w:t>
      </w:r>
      <w:r w:rsidRPr="000A605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575" w:dyaOrig="330">
          <v:shape id="_x0000_i1087" type="#_x0000_t75" style="width:78.75pt;height:16.5pt" o:ole="">
            <v:imagedata r:id="rId209" o:title=""/>
          </v:shape>
          <o:OLEObject Type="Embed" ProgID="Equation.3" ShapeID="_x0000_i1087" DrawAspect="Content" ObjectID="_1603283139" r:id="rId210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5) </w:t>
      </w:r>
      <w:r w:rsidRPr="000A605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50" w:dyaOrig="330">
          <v:shape id="_x0000_i1088" type="#_x0000_t75" style="width:37.5pt;height:16.5pt" o:ole="">
            <v:imagedata r:id="rId211" o:title=""/>
          </v:shape>
          <o:OLEObject Type="Embed" ProgID="Equation.3" ShapeID="_x0000_i1088" DrawAspect="Content" ObjectID="_1603283140" r:id="rId212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6) 12    7) </w:t>
      </w:r>
      <w:r w:rsidRPr="000A605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515" w:dyaOrig="465">
          <v:shape id="_x0000_i1089" type="#_x0000_t75" style="width:76.5pt;height:23.25pt" o:ole="">
            <v:imagedata r:id="rId213" o:title=""/>
          </v:shape>
          <o:OLEObject Type="Embed" ProgID="Equation.3" ShapeID="_x0000_i1089" DrawAspect="Content" ObjectID="_1603283141" r:id="rId214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proofErr w:type="gramStart"/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8) 21              9) 2      10)</w:t>
      </w:r>
      <w:r w:rsidRPr="000A605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95" w:dyaOrig="375">
          <v:shape id="_x0000_i1090" type="#_x0000_t75" style="width:100.5pt;height:18.75pt" o:ole="">
            <v:imagedata r:id="rId215" o:title=""/>
          </v:shape>
          <o:OLEObject Type="Embed" ProgID="Equation.3" ShapeID="_x0000_i1090" DrawAspect="Content" ObjectID="_1603283142" r:id="rId216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11) 2              12)4</w:t>
      </w:r>
      <w:proofErr w:type="gramEnd"/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    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</w:t>
      </w:r>
      <w:r w:rsidRPr="000A605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(1; –1 4).4. k=5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                               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риант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1. а) ∞; б) 78 ;  в)0  г)10; д)10 ;е)122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2.  1)</w: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   </w:t>
      </w:r>
      <w:r w:rsidRPr="000A605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65" w:dyaOrig="375">
          <v:shape id="_x0000_i1091" type="#_x0000_t75" style="width:23.25pt;height:18.75pt" o:ole="">
            <v:imagedata r:id="rId217" o:title=""/>
          </v:shape>
          <o:OLEObject Type="Embed" ProgID="Equation.3" ShapeID="_x0000_i1091" DrawAspect="Content" ObjectID="_1603283143" r:id="rId218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2) -5</w: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        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0A605E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585" w:dyaOrig="720">
          <v:shape id="_x0000_i1092" type="#_x0000_t75" style="width:29.25pt;height:36.75pt" o:ole="">
            <v:imagedata r:id="rId219" o:title=""/>
          </v:shape>
          <o:OLEObject Type="Embed" ProgID="Equation.3" ShapeID="_x0000_i1092" DrawAspect="Content" ObjectID="_1603283144" r:id="rId220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   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4) </w:t>
      </w:r>
      <w:r w:rsidRPr="000A605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560" w:dyaOrig="330">
          <v:shape id="_x0000_i1093" type="#_x0000_t75" style="width:78pt;height:16.5pt" o:ole="">
            <v:imagedata r:id="rId221" o:title=""/>
          </v:shape>
          <o:OLEObject Type="Embed" ProgID="Equation.3" ShapeID="_x0000_i1093" DrawAspect="Content" ObjectID="_1603283145" r:id="rId222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    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) </w:t>
      </w:r>
      <w:r w:rsidRPr="000A605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600" w:dyaOrig="330">
          <v:shape id="_x0000_i1094" type="#_x0000_t75" style="width:30pt;height:16.5pt" o:ole="">
            <v:imagedata r:id="rId223" o:title=""/>
          </v:shape>
          <o:OLEObject Type="Embed" ProgID="Equation.3" ShapeID="_x0000_i1094" DrawAspect="Content" ObjectID="_1603283146" r:id="rId224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6) 13      7) </w:t>
      </w:r>
      <w:r w:rsidRPr="000A605E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650" w:dyaOrig="465">
          <v:shape id="_x0000_i1095" type="#_x0000_t75" style="width:82.5pt;height:23.25pt" o:ole="">
            <v:imagedata r:id="rId225" o:title=""/>
          </v:shape>
          <o:OLEObject Type="Embed" ProgID="Equation.3" ShapeID="_x0000_i1095" DrawAspect="Content" ObjectID="_1603283147" r:id="rId226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</w:t>
      </w: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) -49              9) -2     10) </w:t>
      </w:r>
      <w:r w:rsidRPr="000A605E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2025" w:dyaOrig="375">
          <v:shape id="_x0000_i1096" type="#_x0000_t75" style="width:101.25pt;height:18.75pt" o:ole="">
            <v:imagedata r:id="rId227" o:title=""/>
          </v:shape>
          <o:OLEObject Type="Embed" ProgID="Equation.3" ShapeID="_x0000_i1096" DrawAspect="Content" ObjectID="_1603283148" r:id="rId228"/>
        </w:object>
      </w:r>
      <w:r w:rsidRPr="000A605E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 xml:space="preserve">                  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11)-9         12)-4</w:t>
      </w:r>
      <w:proofErr w:type="gramEnd"/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A605E" w:rsidRP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0A605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0A605E">
        <w:rPr>
          <w:rFonts w:ascii="Times New Roman" w:eastAsia="Times New Roman" w:hAnsi="Times New Roman" w:cs="Times New Roman"/>
          <w:sz w:val="24"/>
          <w:szCs w:val="24"/>
          <w:lang w:eastAsia="ru-RU"/>
        </w:rPr>
        <w:t>(1; –154).4.k=3</w:t>
      </w:r>
    </w:p>
    <w:p w:rsid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A605E" w:rsidRDefault="000A605E" w:rsidP="000A605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0A605E" w:rsidRPr="007A7CEB" w:rsidRDefault="005A2114" w:rsidP="000A605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ая работа №6</w:t>
      </w:r>
    </w:p>
    <w:p w:rsidR="000A605E" w:rsidRDefault="000A605E" w:rsidP="000A605E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7A7CE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</w:t>
      </w:r>
      <w:r w:rsidR="005A2114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Элементы</w:t>
      </w:r>
      <w:r w:rsidRPr="007A7CEB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 xml:space="preserve"> математического анализа</w:t>
      </w:r>
      <w:r w:rsidRPr="007A7CEB">
        <w:rPr>
          <w:rFonts w:ascii="Times New Roman" w:eastAsia="Times New Roman" w:hAnsi="Times New Roman" w:cs="Times New Roman"/>
          <w:sz w:val="28"/>
          <w:szCs w:val="28"/>
          <w:lang w:eastAsia="ar-SA"/>
        </w:rPr>
        <w:t>»</w:t>
      </w:r>
    </w:p>
    <w:p w:rsidR="00775488" w:rsidRPr="00190D7A" w:rsidRDefault="00775488" w:rsidP="00775488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0D7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Решение заданий контрольной работы должны содержать описание решения, чтобы ход решения был математически грамотным, из него был понятен ход рассуждений студента, представлен правильный ответ. Метод и форма описания решения могут быть произвольными.</w:t>
      </w:r>
    </w:p>
    <w:p w:rsidR="00775488" w:rsidRPr="00190D7A" w:rsidRDefault="00775488" w:rsidP="00775488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>Планируемые достиже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75488" w:rsidRPr="00190D7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находить </w:t>
      </w:r>
      <w:proofErr w:type="gramStart"/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вообразные</w:t>
      </w:r>
      <w:proofErr w:type="gramEnd"/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ментарных функций;</w:t>
      </w:r>
    </w:p>
    <w:p w:rsidR="00775488" w:rsidRPr="00190D7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пользоваться правилами отыскания </w:t>
      </w:r>
      <w:proofErr w:type="gramStart"/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вообразных</w:t>
      </w:r>
      <w:proofErr w:type="gramEnd"/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775488" w:rsidRPr="00190D7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находить первообразную, проходящую через заданную точку;</w:t>
      </w:r>
      <w:proofErr w:type="gramEnd"/>
    </w:p>
    <w:p w:rsidR="00775488" w:rsidRPr="00190D7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вычислять определенный интеграл; </w:t>
      </w:r>
    </w:p>
    <w:p w:rsidR="00775488" w:rsidRPr="00190D7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пользоваться правилами интегрирования; </w:t>
      </w:r>
    </w:p>
    <w:p w:rsidR="00775488" w:rsidRPr="00190D7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использовать формулу Нь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ютона-Лейбница </w:t>
      </w: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вычисления площадей плоских фигур с помощью определенного интеграла; </w:t>
      </w:r>
    </w:p>
    <w:p w:rsidR="00775488" w:rsidRPr="00190D7A" w:rsidRDefault="00775488" w:rsidP="00775488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</w:pPr>
      <w:r w:rsidRPr="00190D7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ритерии  оценивания знаний: каждое задание оценивается в 1 балл.</w:t>
      </w:r>
    </w:p>
    <w:p w:rsidR="00775488" w:rsidRPr="00190D7A" w:rsidRDefault="00775488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: «5» - 9 баллов;</w:t>
      </w:r>
    </w:p>
    <w:p w:rsidR="00775488" w:rsidRPr="00190D7A" w:rsidRDefault="00775488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«4» - 7-8</w:t>
      </w: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775488" w:rsidRPr="00190D7A" w:rsidRDefault="00775488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3» -  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6</w:t>
      </w: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775488" w:rsidRPr="00190D7A" w:rsidRDefault="00775488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90D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2» - меньше 5 баллов.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775488" w:rsidRPr="008838BA" w:rsidTr="00DB3CC1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775488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6</w:t>
            </w:r>
          </w:p>
          <w:p w:rsidR="00775488" w:rsidRPr="00253C0A" w:rsidRDefault="00775488" w:rsidP="00DB3C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</w:t>
            </w:r>
            <w:r w:rsidRPr="0077548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лементы математического анализ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»</w:t>
            </w:r>
            <w:r w:rsidRPr="004829B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5488" w:rsidRPr="008838BA" w:rsidRDefault="00775488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Вычислите </w:t>
      </w:r>
      <w:proofErr w:type="gramStart"/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образные</w:t>
      </w:r>
      <w:proofErr w:type="gramEnd"/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кций: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</w:t>
      </w:r>
      <w:r w:rsidRPr="001646BB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078960CB" wp14:editId="3C531181">
            <wp:extent cx="178435" cy="199390"/>
            <wp:effectExtent l="0" t="0" r="0" b="0"/>
            <wp:docPr id="457" name="Рисунок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proofErr w:type="spellStart"/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sx</w:t>
      </w:r>
      <w:proofErr w:type="spellEnd"/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         2)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-3;                 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</w:t>
      </w:r>
      <w:r w:rsidRPr="001646BB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59D35FD2" wp14:editId="1D0FF2F4">
            <wp:extent cx="252095" cy="199390"/>
            <wp:effectExtent l="0" t="0" r="0" b="0"/>
            <wp:docPr id="458" name="Рисунок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1646BB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07E83131" wp14:editId="71B3E144">
            <wp:extent cx="178435" cy="199390"/>
            <wp:effectExtent l="0" t="0" r="0" b="0"/>
            <wp:docPr id="459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– </w:t>
      </w:r>
      <w:r w:rsidRPr="001646BB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ru-RU"/>
        </w:rPr>
        <w:drawing>
          <wp:inline distT="0" distB="0" distL="0" distR="0" wp14:anchorId="1CD5DDF3" wp14:editId="53B06AA6">
            <wp:extent cx="262890" cy="420370"/>
            <wp:effectExtent l="0" t="0" r="3810" b="0"/>
            <wp:docPr id="460" name="Рисунок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4)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) = (3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1)</w:t>
      </w:r>
      <w:r w:rsidRPr="001646BB">
        <w:rPr>
          <w:rFonts w:ascii="Times New Roman" w:eastAsia="Times New Roman" w:hAnsi="Times New Roman" w:cs="Times New Roman"/>
          <w:noProof/>
          <w:position w:val="-4"/>
          <w:sz w:val="24"/>
          <w:szCs w:val="24"/>
          <w:lang w:eastAsia="ru-RU"/>
        </w:rPr>
        <w:drawing>
          <wp:inline distT="0" distB="0" distL="0" distR="0" wp14:anchorId="31F84510" wp14:editId="1C7E39BA">
            <wp:extent cx="105410" cy="189230"/>
            <wp:effectExtent l="0" t="0" r="8890" b="0"/>
            <wp:docPr id="461" name="Рисунок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" cy="189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   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Вычислите интеграл 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begin"/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QUOTE </w:instrText>
      </w:r>
      <w:r w:rsidR="006B6B50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pict>
          <v:shape id="_x0000_i1097" type="#_x0000_t75" style="width:88.5pt;height:28.5pt" equationxml="&lt;">
            <v:imagedata r:id="rId234" o:title="" chromakey="white"/>
          </v:shape>
        </w:pic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instrText xml:space="preserve"> </w:instrTex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separate"/>
      </w:r>
      <w:r w:rsidR="006B6B50">
        <w:rPr>
          <w:rFonts w:ascii="Times New Roman" w:eastAsia="Times New Roman" w:hAnsi="Times New Roman" w:cs="Times New Roman"/>
          <w:position w:val="-21"/>
          <w:sz w:val="24"/>
          <w:szCs w:val="24"/>
          <w:lang w:eastAsia="ru-RU"/>
        </w:rPr>
        <w:pict>
          <v:shape id="_x0000_i1098" type="#_x0000_t75" style="width:65.25pt;height:21pt" equationxml="&lt;">
            <v:imagedata r:id="rId234" o:title="" chromakey="white"/>
          </v:shape>
        </w:pic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fldChar w:fldCharType="end"/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position w:val="-17"/>
          <w:sz w:val="24"/>
          <w:szCs w:val="24"/>
          <w:lang w:eastAsia="ru-RU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="006B6B50">
        <w:rPr>
          <w:rFonts w:ascii="Times New Roman" w:eastAsia="Times New Roman" w:hAnsi="Times New Roman" w:cs="Times New Roman"/>
          <w:position w:val="-17"/>
          <w:sz w:val="24"/>
          <w:szCs w:val="24"/>
          <w:lang w:eastAsia="ru-RU"/>
        </w:rPr>
        <w:pict>
          <v:shape id="_x0000_i1099" type="#_x0000_t75" style="width:81.75pt;height:18.75pt" equationxml="&lt;">
            <v:imagedata r:id="rId235" o:title="" chromakey="white"/>
          </v:shape>
        </w:pic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</w:pPr>
      <w:r w:rsidRPr="001646BB">
        <w:rPr>
          <w:rFonts w:ascii="Times New Roman" w:eastAsia="Times New Roman" w:hAnsi="Times New Roman" w:cs="Times New Roman"/>
          <w:position w:val="-17"/>
          <w:sz w:val="24"/>
          <w:szCs w:val="24"/>
          <w:lang w:eastAsia="ru-RU"/>
        </w:rPr>
        <w:t>3.</w:t>
      </w:r>
      <w:r w:rsidR="006B6B50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pict>
          <v:shape id="_x0000_i1100" type="#_x0000_t75" style="width:65.25pt;height:30pt" equationxml="&lt;">
            <v:imagedata r:id="rId236" o:title="" chromakey="white"/>
          </v:shape>
        </w:pic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46BB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t>4.</w:t>
      </w:r>
      <w:r w:rsidR="006B6B50">
        <w:rPr>
          <w:rFonts w:ascii="Times New Roman" w:eastAsia="Times New Roman" w:hAnsi="Times New Roman" w:cs="Times New Roman"/>
          <w:position w:val="-27"/>
          <w:sz w:val="24"/>
          <w:szCs w:val="24"/>
          <w:lang w:eastAsia="ru-RU"/>
        </w:rPr>
        <w:pict>
          <v:shape id="_x0000_i1101" type="#_x0000_t75" style="width:77.25pt;height:22.5pt" equationxml="&lt;">
            <v:imagedata r:id="rId237" o:title="" chromakey="white"/>
          </v:shape>
        </w:pic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eastAsia="ar-SA"/>
        </w:rPr>
        <w:t>3.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числите площадь фигуры, ограниченной графи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ком функции </w:t>
      </w:r>
      <w:r w:rsidRPr="001646B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у 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= 0,5</w:t>
      </w:r>
      <w:r w:rsidRPr="001646B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proofErr w:type="gramStart"/>
      <w:r w:rsidRPr="001646B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proofErr w:type="gramEnd"/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2, касательной к этому гра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softHyphen/>
        <w:t xml:space="preserve">фику в точке с абсциссой </w:t>
      </w:r>
      <w:r w:rsidRPr="001646B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-2 и прямой </w:t>
      </w:r>
      <w:r w:rsidRPr="001646B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0.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775488" w:rsidRPr="008838BA" w:rsidTr="00DB3CC1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775488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6</w:t>
            </w:r>
          </w:p>
          <w:p w:rsidR="00775488" w:rsidRPr="00253C0A" w:rsidRDefault="00775488" w:rsidP="00DB3C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</w:t>
            </w:r>
            <w:r w:rsidRPr="0077548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Элементы математического анализ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»</w:t>
            </w:r>
            <w:r w:rsidRPr="004829B6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5488" w:rsidRPr="008838BA" w:rsidRDefault="00775488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775488" w:rsidRPr="00253C0A" w:rsidRDefault="00775488" w:rsidP="0077548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775488" w:rsidRPr="00253C0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Вычислите </w:t>
      </w:r>
      <w:proofErr w:type="gramStart"/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образные</w:t>
      </w:r>
      <w:proofErr w:type="gramEnd"/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кций:</w:t>
      </w:r>
    </w:p>
    <w:p w:rsidR="00775488" w:rsidRPr="00253C0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75488" w:rsidRPr="00253C0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 w:eastAsia="ru-RU"/>
        </w:rPr>
      </w:pPr>
      <w:r w:rsidRPr="00253C0A">
        <w:rPr>
          <w:rFonts w:ascii="Times New Roman" w:eastAsia="Times New Roman" w:hAnsi="Times New Roman" w:cs="Times New Roman"/>
          <w:sz w:val="24"/>
          <w:szCs w:val="24"/>
          <w:lang w:val="es-ES" w:eastAsia="ru-RU"/>
        </w:rPr>
        <w:t>1) f(x) = 10 sinx;         2) f(x) = -2sin4x;</w:t>
      </w:r>
    </w:p>
    <w:p w:rsidR="00775488" w:rsidRPr="00253C0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253C0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253C0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>) =</w:t>
      </w:r>
      <w:r w:rsidRPr="00253C0A">
        <w:rPr>
          <w:rFonts w:ascii="Times New Roman" w:eastAsia="Times New Roman" w:hAnsi="Times New Roman" w:cs="Times New Roman"/>
          <w:noProof/>
          <w:position w:val="-28"/>
          <w:sz w:val="24"/>
          <w:szCs w:val="24"/>
          <w:lang w:eastAsia="ru-RU"/>
        </w:rPr>
        <w:drawing>
          <wp:inline distT="0" distB="0" distL="0" distR="0" wp14:anchorId="31794FEA" wp14:editId="15FB9874">
            <wp:extent cx="556895" cy="420370"/>
            <wp:effectExtent l="0" t="0" r="0" b="0"/>
            <wp:docPr id="462" name="Рисунок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4)  </w:t>
      </w:r>
      <w:r w:rsidRPr="00253C0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253C0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</w:t>
      </w:r>
      <w:r w:rsidRPr="00253C0A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701468D0" wp14:editId="5A05E920">
            <wp:extent cx="252095" cy="199390"/>
            <wp:effectExtent l="0" t="0" r="0" b="0"/>
            <wp:docPr id="463" name="Рисунок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9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253C0A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2FCD4A51" wp14:editId="71A8C929">
            <wp:extent cx="178435" cy="199390"/>
            <wp:effectExtent l="0" t="0" r="0" b="0"/>
            <wp:docPr id="464" name="Рисунок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>-10</w:t>
      </w:r>
      <w:r w:rsidRPr="00253C0A">
        <w:rPr>
          <w:rFonts w:ascii="Times New Roman" w:eastAsia="Times New Roman" w:hAnsi="Times New Roman" w:cs="Times New Roman"/>
          <w:noProof/>
          <w:position w:val="-6"/>
          <w:sz w:val="24"/>
          <w:szCs w:val="24"/>
          <w:lang w:eastAsia="ru-RU"/>
        </w:rPr>
        <w:drawing>
          <wp:inline distT="0" distB="0" distL="0" distR="0" wp14:anchorId="733A0B86" wp14:editId="14D90799">
            <wp:extent cx="178435" cy="199390"/>
            <wp:effectExtent l="0" t="0" r="0" b="0"/>
            <wp:docPr id="465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:rsidR="00775488" w:rsidRPr="00253C0A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53C0A">
        <w:rPr>
          <w:rFonts w:ascii="Times New Roman" w:eastAsia="Times New Roman" w:hAnsi="Times New Roman" w:cs="Times New Roman"/>
          <w:sz w:val="24"/>
          <w:szCs w:val="24"/>
          <w:lang w:eastAsia="ar-SA"/>
        </w:rPr>
        <w:t>2.</w:t>
      </w:r>
      <w:r w:rsidRPr="00253C0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числите интеграл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position w:val="-21"/>
          <w:sz w:val="28"/>
          <w:szCs w:val="28"/>
          <w:lang w:eastAsia="ru-RU"/>
        </w:rPr>
      </w:pPr>
      <w:r w:rsidRPr="001646BB">
        <w:rPr>
          <w:rFonts w:ascii="Times New Roman" w:eastAsia="Times New Roman" w:hAnsi="Times New Roman" w:cs="Times New Roman"/>
          <w:sz w:val="28"/>
          <w:szCs w:val="28"/>
          <w:lang w:eastAsia="ru-RU"/>
        </w:rPr>
        <w:t>1.</w:t>
      </w:r>
      <w:r w:rsidRPr="001646BB">
        <w:rPr>
          <w:rFonts w:ascii="Times New Roman" w:eastAsia="Times New Roman" w:hAnsi="Times New Roman" w:cs="Times New Roman"/>
          <w:position w:val="-21"/>
          <w:sz w:val="28"/>
          <w:szCs w:val="28"/>
          <w:lang w:eastAsia="ru-RU"/>
        </w:rPr>
        <w:t xml:space="preserve"> </w:t>
      </w:r>
      <w:r w:rsidR="006B6B50">
        <w:rPr>
          <w:rFonts w:ascii="Times New Roman" w:eastAsia="Times New Roman" w:hAnsi="Times New Roman" w:cs="Times New Roman"/>
          <w:position w:val="-21"/>
          <w:sz w:val="28"/>
          <w:szCs w:val="28"/>
          <w:lang w:eastAsia="ru-RU"/>
        </w:rPr>
        <w:pict>
          <v:shape id="_x0000_i1102" type="#_x0000_t75" style="width:78pt;height:26.25pt" equationxml="&lt;">
            <v:imagedata r:id="rId241" o:title="" chromakey="white"/>
          </v:shape>
        </w:pict>
      </w:r>
      <w:r w:rsidRPr="001646BB">
        <w:rPr>
          <w:rFonts w:ascii="Times New Roman" w:eastAsia="Times New Roman" w:hAnsi="Times New Roman" w:cs="Times New Roman"/>
          <w:position w:val="-21"/>
          <w:sz w:val="28"/>
          <w:szCs w:val="28"/>
          <w:lang w:eastAsia="ru-RU"/>
        </w:rPr>
        <w:t xml:space="preserve"> 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</w:pPr>
      <w:r w:rsidRPr="001646BB">
        <w:rPr>
          <w:rFonts w:ascii="Times New Roman" w:eastAsia="Times New Roman" w:hAnsi="Times New Roman" w:cs="Times New Roman"/>
          <w:position w:val="-21"/>
          <w:sz w:val="28"/>
          <w:szCs w:val="28"/>
          <w:lang w:eastAsia="ru-RU"/>
        </w:rPr>
        <w:t>2</w:t>
      </w:r>
      <w:r w:rsidRPr="001646B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</w:t>
      </w:r>
      <w:r w:rsidR="006B6B5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pict>
          <v:shape id="_x0000_i1103" type="#_x0000_t75" style="width:49.5pt;height:36.75pt" equationxml="&lt;">
            <v:imagedata r:id="rId242" o:title="" chromakey="white"/>
          </v:shape>
        </w:pict>
      </w:r>
      <w:r w:rsidRPr="001646B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position w:val="-21"/>
          <w:sz w:val="28"/>
          <w:szCs w:val="28"/>
          <w:lang w:eastAsia="ru-RU"/>
        </w:rPr>
      </w:pPr>
      <w:r w:rsidRPr="001646B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>3.</w:t>
      </w:r>
      <w:r w:rsidRPr="001646BB">
        <w:rPr>
          <w:rFonts w:ascii="Times New Roman" w:eastAsia="Times New Roman" w:hAnsi="Times New Roman" w:cs="Times New Roman"/>
          <w:position w:val="-21"/>
          <w:sz w:val="28"/>
          <w:szCs w:val="28"/>
          <w:lang w:eastAsia="ru-RU"/>
        </w:rPr>
        <w:t xml:space="preserve"> </w:t>
      </w:r>
      <w:r w:rsidR="006B6B50">
        <w:rPr>
          <w:rFonts w:ascii="Times New Roman" w:eastAsia="Times New Roman" w:hAnsi="Times New Roman" w:cs="Times New Roman"/>
          <w:position w:val="-21"/>
          <w:sz w:val="28"/>
          <w:szCs w:val="28"/>
          <w:lang w:eastAsia="ru-RU"/>
        </w:rPr>
        <w:pict>
          <v:shape id="_x0000_i1104" type="#_x0000_t75" style="width:87pt;height:25.5pt" equationxml="&lt;">
            <v:imagedata r:id="rId243" o:title="" chromakey="white"/>
          </v:shape>
        </w:pic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1646BB">
        <w:rPr>
          <w:rFonts w:ascii="Times New Roman" w:eastAsia="Times New Roman" w:hAnsi="Times New Roman" w:cs="Times New Roman"/>
          <w:position w:val="-21"/>
          <w:sz w:val="28"/>
          <w:szCs w:val="28"/>
          <w:lang w:eastAsia="ru-RU"/>
        </w:rPr>
        <w:t xml:space="preserve"> 4</w:t>
      </w:r>
      <w:r w:rsidRPr="001646BB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t xml:space="preserve"> </w:t>
      </w:r>
      <w:r w:rsidR="006B6B5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pict>
          <v:shape id="_x0000_i1105" type="#_x0000_t75" style="width:61.5pt;height:27pt" equationxml="&lt;">
            <v:imagedata r:id="rId244" o:title="" chromakey="white"/>
          </v:shape>
        </w:pic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eastAsia="ar-SA"/>
        </w:rPr>
        <w:t>3.</w:t>
      </w:r>
      <w:r w:rsidRPr="001646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е площадь фигуры, ограниченной графи</w:t>
      </w:r>
      <w:r w:rsidRPr="001646BB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ком функции </w:t>
      </w:r>
      <w:r w:rsidRPr="001646B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у </w:t>
      </w:r>
      <w:r w:rsidRPr="001646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1646B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1646BB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3</w:t>
      </w:r>
      <w:r w:rsidRPr="001646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2, касательной к этому гра</w:t>
      </w:r>
      <w:r w:rsidRPr="001646BB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 xml:space="preserve">фику в точке с абсциссой </w:t>
      </w:r>
      <w:r w:rsidRPr="001646B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1646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1 и прямой </w:t>
      </w:r>
      <w:r w:rsidRPr="001646B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r w:rsidRPr="001646B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; фигура расположена в правой координатной полу</w:t>
      </w:r>
      <w:r w:rsidRPr="001646BB">
        <w:rPr>
          <w:rFonts w:ascii="Times New Roman" w:eastAsia="Times New Roman" w:hAnsi="Times New Roman" w:cs="Times New Roman"/>
          <w:sz w:val="28"/>
          <w:szCs w:val="28"/>
          <w:lang w:eastAsia="ru-RU"/>
        </w:rPr>
        <w:softHyphen/>
        <w:t>плоскости.</w:t>
      </w:r>
    </w:p>
    <w:p w:rsidR="00775488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Ответы: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s-ES" w:eastAsia="ru-RU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вариант</w:t>
      </w:r>
    </w:p>
    <w:p w:rsidR="00775488" w:rsidRPr="00960079" w:rsidRDefault="00775488" w:rsidP="00775488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960079">
        <w:rPr>
          <w:rFonts w:ascii="Times New Roman" w:eastAsia="Calibri" w:hAnsi="Times New Roman" w:cs="Times New Roman"/>
          <w:sz w:val="24"/>
          <w:szCs w:val="24"/>
          <w:lang w:eastAsia="ru-RU"/>
        </w:rPr>
        <w:t>1.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</w:t>
      </w:r>
      <w:r w:rsidRPr="001646BB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65052C0E" wp14:editId="12780D20">
            <wp:extent cx="220980" cy="420370"/>
            <wp:effectExtent l="0" t="0" r="0" b="0"/>
            <wp:docPr id="466" name="Рисунок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proofErr w:type="spellStart"/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inx</w:t>
      </w:r>
      <w:proofErr w:type="spellEnd"/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         2)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>) = -3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   </w:t>
      </w:r>
    </w:p>
    <w:p w:rsidR="00775488" w:rsidRPr="0096007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)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    </w:t>
      </w:r>
      <w:r w:rsidRPr="001646BB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229C37A7" wp14:editId="5E0FCFE4">
            <wp:extent cx="914400" cy="420370"/>
            <wp:effectExtent l="0" t="0" r="0" b="0"/>
            <wp:docPr id="467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       4)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>) = (3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1)3/9 +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   </w:t>
      </w:r>
    </w:p>
    <w:p w:rsidR="00775488" w:rsidRPr="0096007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>2.1)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5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2)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π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3)3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</m:t>
                </m:r>
              </m:e>
            </m:rad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1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 4)1</m:t>
        </m:r>
      </m:oMath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3.4/3</w:t>
      </w:r>
    </w:p>
    <w:p w:rsidR="00775488" w:rsidRPr="0096007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вариант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. 1) F(x) = -10cosx + C;            2) F(x) = ½ cos4x + C;</w:t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775488" w:rsidRPr="0096007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 </w:t>
      </w:r>
      <w:r w:rsidRPr="001646BB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1FA74FF2" wp14:editId="70B2C2E4">
            <wp:extent cx="556895" cy="431165"/>
            <wp:effectExtent l="0" t="0" r="0" b="6985"/>
            <wp:docPr id="468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            4) 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1646B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96007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=     </w:t>
      </w:r>
      <w:r w:rsidRPr="001646BB">
        <w:rPr>
          <w:rFonts w:ascii="Times New Roman" w:eastAsia="Times New Roman" w:hAnsi="Times New Roman" w:cs="Times New Roman"/>
          <w:noProof/>
          <w:position w:val="-24"/>
          <w:sz w:val="24"/>
          <w:szCs w:val="24"/>
          <w:lang w:eastAsia="ru-RU"/>
        </w:rPr>
        <w:drawing>
          <wp:inline distT="0" distB="0" distL="0" distR="0" wp14:anchorId="14EB85B7" wp14:editId="2A756BB6">
            <wp:extent cx="988060" cy="420370"/>
            <wp:effectExtent l="0" t="0" r="2540" b="0"/>
            <wp:docPr id="469" name="Рисунок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060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488" w:rsidRPr="001646BB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1)24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7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0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2)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 3)51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9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0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4)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3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den>
        </m:f>
      </m:oMath>
      <w:r w:rsidRPr="001646B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3.3/4</w:t>
      </w:r>
    </w:p>
    <w:p w:rsidR="00775488" w:rsidRPr="00AC7188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775488" w:rsidRPr="00AC7188" w:rsidRDefault="00775488" w:rsidP="0077548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ая работа №7</w:t>
      </w:r>
    </w:p>
    <w:p w:rsidR="00775488" w:rsidRDefault="00775488" w:rsidP="0077548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  <w:t>Функции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ar-SA"/>
        </w:rPr>
        <w:t>»</w:t>
      </w:r>
    </w:p>
    <w:p w:rsidR="00775488" w:rsidRPr="00AC7188" w:rsidRDefault="00775488" w:rsidP="0077548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775488" w:rsidRPr="00AC7188" w:rsidRDefault="00775488" w:rsidP="0077548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Задания 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№А1-А6 </w:t>
      </w: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>письменной контрольной работы предлагаются в форме теста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(</w:t>
      </w: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>с одним правильным ответом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) и задач № В1-С3</w:t>
      </w: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. </w:t>
      </w:r>
      <w:r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Решение заданий 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№ № В1-С3 </w:t>
      </w:r>
      <w:r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онтрольной работы должны содержать</w:t>
      </w:r>
      <w:r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исунок, описание</w:t>
      </w:r>
      <w:r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ешения, чтобы ход решения был математически грамотным, из него был понятен ход рассужде</w:t>
      </w:r>
      <w:r w:rsidRPr="004829B6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ний студента, представлен правильный ответ. Метод и форма описания решения могут быть произвольными.</w:t>
      </w:r>
    </w:p>
    <w:p w:rsidR="00775488" w:rsidRPr="00AC7188" w:rsidRDefault="00775488" w:rsidP="0077548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ланируемые достижения </w:t>
      </w:r>
    </w:p>
    <w:p w:rsidR="00775488" w:rsidRDefault="00775488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>-умение исследовать функции;</w:t>
      </w:r>
    </w:p>
    <w:p w:rsidR="00775488" w:rsidRPr="00AC7188" w:rsidRDefault="00775488" w:rsidP="00775488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</w:pPr>
      <w:r w:rsidRPr="00AC7188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ритерии  оценивания знаний: каждое задание оценивается в 1 балл.</w:t>
      </w:r>
    </w:p>
    <w:p w:rsidR="00775488" w:rsidRPr="00AC7188" w:rsidRDefault="00775488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: «5» - более 10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775488" w:rsidRPr="00AC7188" w:rsidRDefault="00775488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4» - 9 баллов;</w:t>
      </w:r>
    </w:p>
    <w:p w:rsidR="00775488" w:rsidRPr="00AC7188" w:rsidRDefault="00775488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3» -  6 баллов;</w:t>
      </w:r>
    </w:p>
    <w:p w:rsidR="00775488" w:rsidRPr="00AC7188" w:rsidRDefault="00775488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2» - меньше 6 баллов.</w:t>
      </w: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775488" w:rsidRPr="008838BA" w:rsidTr="00DB3CC1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775488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7</w:t>
            </w:r>
          </w:p>
          <w:p w:rsidR="00775488" w:rsidRDefault="00775488" w:rsidP="00DB3C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E0D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</w:t>
            </w:r>
            <w:r>
              <w:rPr>
                <w:rFonts w:ascii="Times New Roman" w:eastAsia="Times New Roman" w:hAnsi="Times New Roman" w:cs="Times New Roman"/>
                <w:b/>
                <w:spacing w:val="-4"/>
                <w:sz w:val="24"/>
                <w:szCs w:val="24"/>
                <w:lang w:eastAsia="ar-SA"/>
              </w:rPr>
              <w:t>Функции</w:t>
            </w:r>
            <w:r w:rsidRPr="008E0DC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»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5488" w:rsidRPr="008838BA" w:rsidRDefault="00775488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775488" w:rsidRPr="00AC7188" w:rsidRDefault="00775488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.  Какая из функций имеет область определения промежуток (-3;3)?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B23CB9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8419" w:dyaOrig="760">
          <v:shape id="_x0000_i1106" type="#_x0000_t75" style="width:369pt;height:33.75pt" o:ole="">
            <v:imagedata r:id="rId249" o:title=""/>
          </v:shape>
          <o:OLEObject Type="Embed" ProgID="Equation.3" ShapeID="_x0000_i1106" DrawAspect="Content" ObjectID="_1603283149" r:id="rId250"/>
        </w:objec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область значения функции </w:t>
      </w:r>
      <w:r w:rsidRPr="00B23CB9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800" w:dyaOrig="440">
          <v:shape id="_x0000_i1107" type="#_x0000_t75" style="width:89.25pt;height:21.75pt" o:ole="">
            <v:imagedata r:id="rId251" o:title=""/>
          </v:shape>
          <o:OLEObject Type="Embed" ProgID="Equation.3" ShapeID="_x0000_i1107" DrawAspect="Content" ObjectID="_1603283150" r:id="rId252"/>
        </w:objec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B23CB9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7660" w:dyaOrig="380">
          <v:shape id="_x0000_i1108" type="#_x0000_t75" style="width:353.25pt;height:17.25pt" o:ole="">
            <v:imagedata r:id="rId253" o:title=""/>
          </v:shape>
          <o:OLEObject Type="Embed" ProgID="Equation.3" ShapeID="_x0000_i1108" DrawAspect="Content" ObjectID="_1603283151" r:id="rId254"/>
        </w:objec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3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Н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 рисунке изображён график функции у=</w:t>
      </w:r>
      <w:r w:rsidRPr="00B23CB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B23CB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). Найдите неверное утверждение.</w:t>
      </w:r>
    </w:p>
    <w:tbl>
      <w:tblPr>
        <w:tblW w:w="2520" w:type="dxa"/>
        <w:tblInd w:w="288" w:type="dxa"/>
        <w:tblLook w:val="0000" w:firstRow="0" w:lastRow="0" w:firstColumn="0" w:lastColumn="0" w:noHBand="0" w:noVBand="0"/>
      </w:tblPr>
      <w:tblGrid>
        <w:gridCol w:w="280"/>
        <w:gridCol w:w="280"/>
        <w:gridCol w:w="280"/>
        <w:gridCol w:w="280"/>
        <w:gridCol w:w="280"/>
        <w:gridCol w:w="280"/>
        <w:gridCol w:w="280"/>
        <w:gridCol w:w="280"/>
        <w:gridCol w:w="280"/>
      </w:tblGrid>
      <w:tr w:rsidR="00775488" w:rsidRPr="00B23CB9" w:rsidTr="00DB3CC1">
        <w:trPr>
          <w:trHeight w:val="255"/>
        </w:trPr>
        <w:tc>
          <w:tcPr>
            <w:tcW w:w="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38464" behindDoc="0" locked="0" layoutInCell="1" allowOverlap="1" wp14:anchorId="11739667" wp14:editId="1A5DA9F6">
                      <wp:simplePos x="0" y="0"/>
                      <wp:positionH relativeFrom="column">
                        <wp:posOffset>-20955</wp:posOffset>
                      </wp:positionH>
                      <wp:positionV relativeFrom="paragraph">
                        <wp:posOffset>5080</wp:posOffset>
                      </wp:positionV>
                      <wp:extent cx="1257300" cy="1143000"/>
                      <wp:effectExtent l="15875" t="21590" r="12700" b="16510"/>
                      <wp:wrapNone/>
                      <wp:docPr id="470" name="Полилиния 4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57300" cy="1143000"/>
                              </a:xfrm>
                              <a:custGeom>
                                <a:avLst/>
                                <a:gdLst>
                                  <a:gd name="T0" fmla="*/ 0 w 1980"/>
                                  <a:gd name="T1" fmla="*/ 1800 h 1800"/>
                                  <a:gd name="T2" fmla="*/ 180 w 1980"/>
                                  <a:gd name="T3" fmla="*/ 1080 h 1800"/>
                                  <a:gd name="T4" fmla="*/ 470 w 1980"/>
                                  <a:gd name="T5" fmla="*/ 551 h 1800"/>
                                  <a:gd name="T6" fmla="*/ 1055 w 1980"/>
                                  <a:gd name="T7" fmla="*/ 1316 h 1800"/>
                                  <a:gd name="T8" fmla="*/ 1980 w 1980"/>
                                  <a:gd name="T9" fmla="*/ 0 h 18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980" h="1800">
                                    <a:moveTo>
                                      <a:pt x="0" y="1800"/>
                                    </a:moveTo>
                                    <a:cubicBezTo>
                                      <a:pt x="45" y="1545"/>
                                      <a:pt x="102" y="1288"/>
                                      <a:pt x="180" y="1080"/>
                                    </a:cubicBezTo>
                                    <a:cubicBezTo>
                                      <a:pt x="258" y="872"/>
                                      <a:pt x="324" y="512"/>
                                      <a:pt x="470" y="551"/>
                                    </a:cubicBezTo>
                                    <a:cubicBezTo>
                                      <a:pt x="616" y="590"/>
                                      <a:pt x="803" y="1408"/>
                                      <a:pt x="1055" y="1316"/>
                                    </a:cubicBezTo>
                                    <a:cubicBezTo>
                                      <a:pt x="1307" y="1224"/>
                                      <a:pt x="1787" y="274"/>
                                      <a:pt x="1980" y="0"/>
                                    </a:cubicBezTo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470" o:spid="_x0000_s1026" style="position:absolute;margin-left:-1.65pt;margin-top:.4pt;width:99pt;height:90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8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" path="m,1800c45,1545,102,1288,180,1080,258,872,324,512,470,551v146,39,333,857,585,765c1307,1224,1787,274,1980,e" filled="f" strokeweight="2pt">
                      <v:path arrowok="t" o:connecttype="custom" o:connectlocs="0,1143000;114300,685800;298450,349885;669925,835660;1257300,0" o:connectangles="0,0,0,0,0"/>
                    </v:shape>
                  </w:pict>
                </mc:Fallback>
              </mc:AlternateContent>
            </w: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39488" behindDoc="0" locked="0" layoutInCell="1" allowOverlap="1" wp14:anchorId="164E1338" wp14:editId="4C43FE72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33655</wp:posOffset>
                      </wp:positionV>
                      <wp:extent cx="1371600" cy="571500"/>
                      <wp:effectExtent l="0" t="2540" r="0" b="0"/>
                      <wp:wrapNone/>
                      <wp:docPr id="471" name="Поле 4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160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3CC1" w:rsidRPr="00C90F56" w:rsidRDefault="00DB3CC1" w:rsidP="00775488">
                                  <w:r>
                                    <w:rPr>
                                      <w:lang w:val="en-US"/>
                                    </w:rPr>
                                    <w:t xml:space="preserve">  </w:t>
                                  </w:r>
                                  <w:r>
                                    <w:t>у</w:t>
                                  </w:r>
                                </w:p>
                                <w:p w:rsidR="00DB3CC1" w:rsidRDefault="00DB3CC1" w:rsidP="00775488"/>
                                <w:p w:rsidR="00DB3CC1" w:rsidRPr="00CC73C8" w:rsidRDefault="00DB3CC1" w:rsidP="00775488">
                                  <w:r>
                                    <w:t xml:space="preserve">    1                   х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Поле 471" o:spid="_x0000_s1032" type="#_x0000_t202" style="position:absolute;margin-left:-2.4pt;margin-top:2.65pt;width:108pt;height:45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" filled="f" stroked="f">
                      <v:textbox>
                        <w:txbxContent>
                          <w:p w:rsidR="00775488" w:rsidRPr="00C90F56" w:rsidRDefault="00775488" w:rsidP="00775488">
                            <w:r>
                              <w:rPr>
                                <w:lang w:val="en-US"/>
                              </w:rPr>
                              <w:t xml:space="preserve">  </w:t>
                            </w:r>
                            <w:r>
                              <w:t>у</w:t>
                            </w:r>
                          </w:p>
                          <w:p w:rsidR="00775488" w:rsidRDefault="00775488" w:rsidP="00775488"/>
                          <w:p w:rsidR="00775488" w:rsidRPr="00CC73C8" w:rsidRDefault="00775488" w:rsidP="00775488">
                            <w:r>
                              <w:t xml:space="preserve">    1                   х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23CB9">
              <w:rPr>
                <w:rFonts w:ascii="Arial" w:eastAsia="Times New Roman" w:hAnsi="Arial" w:cs="Arial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6785309B" wp14:editId="7BA6984D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21590</wp:posOffset>
                      </wp:positionV>
                      <wp:extent cx="635" cy="1323975"/>
                      <wp:effectExtent l="57150" t="19050" r="56515" b="9525"/>
                      <wp:wrapNone/>
                      <wp:docPr id="472" name="Полилиния 47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" cy="1323975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2085 h 2085"/>
                                  <a:gd name="T2" fmla="*/ 0 w 1"/>
                                  <a:gd name="T3" fmla="*/ 0 h 208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2085">
                                    <a:moveTo>
                                      <a:pt x="0" y="2085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Полилиния 472" o:spid="_x0000_s1026" style="position:absolute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8.1pt,105.95pt,8.1pt,1.7pt" coordsize="1,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" filled="f" strokeweight="1.5pt">
                      <v:stroke endarrow="block"/>
                      <v:path arrowok="t" o:connecttype="custom" o:connectlocs="0,1323975;0,0" o:connectangles="0,0"/>
                    </v:polyline>
                  </w:pict>
                </mc:Fallback>
              </mc:AlternateContent>
            </w: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40512" behindDoc="0" locked="0" layoutInCell="1" allowOverlap="1" wp14:anchorId="412DB4B0" wp14:editId="1179A160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5080</wp:posOffset>
                      </wp:positionV>
                      <wp:extent cx="3314700" cy="1257300"/>
                      <wp:effectExtent l="0" t="2540" r="0" b="0"/>
                      <wp:wrapNone/>
                      <wp:docPr id="473" name="Поле 4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4700" cy="1257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3CC1" w:rsidRPr="00B23CB9" w:rsidRDefault="00DB3CC1" w:rsidP="00775488">
                                  <w:pPr>
                                    <w:numPr>
                                      <w:ilvl w:val="0"/>
                                      <w:numId w:val="13"/>
                                    </w:num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  <w:r w:rsidRPr="00B23CB9">
                                    <w:rPr>
                                      <w:rFonts w:ascii="Times New Roman" w:hAnsi="Times New Roman" w:cs="Times New Roman"/>
                                    </w:rPr>
                                    <w:t xml:space="preserve">Функция убывает на промежутке </w:t>
                                  </w:r>
                                  <w:r w:rsidRPr="00B23CB9"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[-1</w:t>
                                  </w:r>
                                  <w:r w:rsidRPr="00B23CB9">
                                    <w:rPr>
                                      <w:rFonts w:ascii="Times New Roman" w:hAnsi="Times New Roman" w:cs="Times New Roman"/>
                                    </w:rPr>
                                    <w:t>; 1</w:t>
                                  </w:r>
                                  <w:r w:rsidRPr="00B23CB9"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]</w:t>
                                  </w:r>
                                </w:p>
                                <w:p w:rsidR="00DB3CC1" w:rsidRPr="00B23CB9" w:rsidRDefault="00DB3CC1" w:rsidP="00775488">
                                  <w:pPr>
                                    <w:numPr>
                                      <w:ilvl w:val="0"/>
                                      <w:numId w:val="13"/>
                                    </w:num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23CB9">
                                    <w:rPr>
                                      <w:rFonts w:ascii="Times New Roman" w:hAnsi="Times New Roman" w:cs="Times New Roman"/>
                                    </w:rPr>
                                    <w:t>Функция не имеет наибольшего значения</w:t>
                                  </w:r>
                                </w:p>
                                <w:p w:rsidR="00DB3CC1" w:rsidRPr="00B23CB9" w:rsidRDefault="00DB3CC1" w:rsidP="00775488">
                                  <w:pPr>
                                    <w:numPr>
                                      <w:ilvl w:val="0"/>
                                      <w:numId w:val="13"/>
                                    </w:num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23CB9">
                                    <w:rPr>
                                      <w:rFonts w:ascii="Times New Roman" w:hAnsi="Times New Roman" w:cs="Times New Roman"/>
                                    </w:rPr>
                                    <w:t>Функция чётная</w:t>
                                  </w:r>
                                </w:p>
                                <w:p w:rsidR="00DB3CC1" w:rsidRPr="00B23CB9" w:rsidRDefault="00DB3CC1" w:rsidP="00775488">
                                  <w:pPr>
                                    <w:numPr>
                                      <w:ilvl w:val="0"/>
                                      <w:numId w:val="13"/>
                                    </w:num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23CB9">
                                    <w:rPr>
                                      <w:rFonts w:ascii="Times New Roman" w:hAnsi="Times New Roman" w:cs="Times New Roman"/>
                                    </w:rPr>
                                    <w:t>Нули функции: -2; 0; 2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73" o:spid="_x0000_s1033" type="#_x0000_t202" style="position:absolute;margin-left:26.6pt;margin-top:.4pt;width:261pt;height:99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" filled="f" stroked="f">
                      <v:textbox>
                        <w:txbxContent>
                          <w:p w:rsidR="00775488" w:rsidRPr="00B23CB9" w:rsidRDefault="00775488" w:rsidP="00775488">
                            <w:pPr>
                              <w:numPr>
                                <w:ilvl w:val="0"/>
                                <w:numId w:val="13"/>
                              </w:num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 w:rsidRPr="00B23CB9">
                              <w:rPr>
                                <w:rFonts w:ascii="Times New Roman" w:hAnsi="Times New Roman" w:cs="Times New Roman"/>
                              </w:rPr>
                              <w:t xml:space="preserve">Функция убывает на промежутке </w:t>
                            </w:r>
                            <w:r w:rsidRPr="00B23CB9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[-1</w:t>
                            </w:r>
                            <w:r w:rsidRPr="00B23CB9">
                              <w:rPr>
                                <w:rFonts w:ascii="Times New Roman" w:hAnsi="Times New Roman" w:cs="Times New Roman"/>
                              </w:rPr>
                              <w:t>; 1</w:t>
                            </w:r>
                            <w:r w:rsidRPr="00B23CB9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]</w:t>
                            </w:r>
                          </w:p>
                          <w:p w:rsidR="00775488" w:rsidRPr="00B23CB9" w:rsidRDefault="00775488" w:rsidP="00775488">
                            <w:pPr>
                              <w:numPr>
                                <w:ilvl w:val="0"/>
                                <w:numId w:val="13"/>
                              </w:num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23CB9">
                              <w:rPr>
                                <w:rFonts w:ascii="Times New Roman" w:hAnsi="Times New Roman" w:cs="Times New Roman"/>
                              </w:rPr>
                              <w:t>Функция не имеет наибольшего значения</w:t>
                            </w:r>
                          </w:p>
                          <w:p w:rsidR="00775488" w:rsidRPr="00B23CB9" w:rsidRDefault="00775488" w:rsidP="00775488">
                            <w:pPr>
                              <w:numPr>
                                <w:ilvl w:val="0"/>
                                <w:numId w:val="13"/>
                              </w:num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23CB9">
                              <w:rPr>
                                <w:rFonts w:ascii="Times New Roman" w:hAnsi="Times New Roman" w:cs="Times New Roman"/>
                              </w:rPr>
                              <w:t>Функция чётная</w:t>
                            </w:r>
                          </w:p>
                          <w:p w:rsidR="00775488" w:rsidRPr="00B23CB9" w:rsidRDefault="00775488" w:rsidP="00775488">
                            <w:pPr>
                              <w:numPr>
                                <w:ilvl w:val="0"/>
                                <w:numId w:val="13"/>
                              </w:num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23CB9">
                              <w:rPr>
                                <w:rFonts w:ascii="Times New Roman" w:hAnsi="Times New Roman" w:cs="Times New Roman"/>
                              </w:rPr>
                              <w:t>Нули функции: -2; 0; 2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0230A6C3" wp14:editId="1F7A33E0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5715</wp:posOffset>
                      </wp:positionV>
                      <wp:extent cx="1704975" cy="9525"/>
                      <wp:effectExtent l="9525" t="66675" r="28575" b="47625"/>
                      <wp:wrapNone/>
                      <wp:docPr id="474" name="Полилиния 4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4975" cy="9525"/>
                              </a:xfrm>
                              <a:custGeom>
                                <a:avLst/>
                                <a:gdLst>
                                  <a:gd name="T0" fmla="*/ 0 w 2685"/>
                                  <a:gd name="T1" fmla="*/ 15 h 15"/>
                                  <a:gd name="T2" fmla="*/ 2685 w 2685"/>
                                  <a:gd name="T3" fmla="*/ 0 h 1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685" h="15">
                                    <a:moveTo>
                                      <a:pt x="0" y="15"/>
                                    </a:moveTo>
                                    <a:lnTo>
                                      <a:pt x="2685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Полилиния 474" o:spid="_x0000_s1026" style="position:absolute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5.4pt,1.2pt,128.85pt,.45pt" coordsize="268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" filled="f" strokeweight="1.5pt">
                      <v:stroke endarrow="block"/>
                      <v:path arrowok="t" o:connecttype="custom" o:connectlocs="0,9525;1704975,0" o:connectangles="0,0"/>
                    </v:polyline>
                  </w:pict>
                </mc:Fallback>
              </mc:AlternateContent>
            </w: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</w:tbl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кцию, обратную функции </w:t>
      </w:r>
      <w:r w:rsidRPr="00E047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= 4х – 3</w:t>
      </w:r>
    </w:p>
    <w:p w:rsidR="00775488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E047B1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8240" w:dyaOrig="720">
          <v:shape id="_x0000_i1109" type="#_x0000_t75" style="width:367.5pt;height:32.25pt" o:ole="">
            <v:imagedata r:id="rId255" o:title=""/>
          </v:shape>
          <o:OLEObject Type="Embed" ProgID="Equation.3" ShapeID="_x0000_i1109" DrawAspect="Content" ObjectID="_1603283152" r:id="rId256"/>
        </w:object>
      </w:r>
    </w:p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5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каком рисунке изображён график нечётной функции?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2E24D239" wp14:editId="55A1A7E0">
                <wp:simplePos x="0" y="0"/>
                <wp:positionH relativeFrom="column">
                  <wp:posOffset>2752725</wp:posOffset>
                </wp:positionH>
                <wp:positionV relativeFrom="paragraph">
                  <wp:posOffset>115570</wp:posOffset>
                </wp:positionV>
                <wp:extent cx="647700" cy="533400"/>
                <wp:effectExtent l="19050" t="19050" r="19050" b="19050"/>
                <wp:wrapNone/>
                <wp:docPr id="475" name="Полилиния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47700" cy="533400"/>
                        </a:xfrm>
                        <a:custGeom>
                          <a:avLst/>
                          <a:gdLst>
                            <a:gd name="T0" fmla="*/ 0 w 1020"/>
                            <a:gd name="T1" fmla="*/ 840 h 840"/>
                            <a:gd name="T2" fmla="*/ 285 w 1020"/>
                            <a:gd name="T3" fmla="*/ 165 h 840"/>
                            <a:gd name="T4" fmla="*/ 510 w 1020"/>
                            <a:gd name="T5" fmla="*/ 400 h 840"/>
                            <a:gd name="T6" fmla="*/ 788 w 1020"/>
                            <a:gd name="T7" fmla="*/ 713 h 840"/>
                            <a:gd name="T8" fmla="*/ 1020 w 1020"/>
                            <a:gd name="T9" fmla="*/ 0 h 8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020" h="840">
                              <a:moveTo>
                                <a:pt x="0" y="840"/>
                              </a:moveTo>
                              <a:cubicBezTo>
                                <a:pt x="50" y="727"/>
                                <a:pt x="200" y="238"/>
                                <a:pt x="285" y="165"/>
                              </a:cubicBezTo>
                              <a:cubicBezTo>
                                <a:pt x="370" y="92"/>
                                <a:pt x="426" y="309"/>
                                <a:pt x="510" y="400"/>
                              </a:cubicBezTo>
                              <a:cubicBezTo>
                                <a:pt x="594" y="491"/>
                                <a:pt x="704" y="780"/>
                                <a:pt x="788" y="713"/>
                              </a:cubicBezTo>
                              <a:cubicBezTo>
                                <a:pt x="873" y="647"/>
                                <a:pt x="972" y="148"/>
                                <a:pt x="1020" y="0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75" o:spid="_x0000_s1026" style="position:absolute;margin-left:216.75pt;margin-top:9.1pt;width:51pt;height:42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20,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" path="m,840c50,727,200,238,285,165,370,92,426,309,510,400v84,91,194,380,278,313c873,647,972,148,1020,e" filled="f" strokeweight="1.75pt">
                <v:path arrowok="t" o:connecttype="custom" o:connectlocs="0,533400;180975,104775;323850,254000;500380,452755;647700,0" o:connectangles="0,0,0,0,0"/>
              </v:shap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35B22E0B" wp14:editId="0F9D2488">
                <wp:simplePos x="0" y="0"/>
                <wp:positionH relativeFrom="column">
                  <wp:posOffset>3771900</wp:posOffset>
                </wp:positionH>
                <wp:positionV relativeFrom="paragraph">
                  <wp:posOffset>115570</wp:posOffset>
                </wp:positionV>
                <wp:extent cx="666750" cy="619125"/>
                <wp:effectExtent l="19050" t="19050" r="19050" b="19050"/>
                <wp:wrapNone/>
                <wp:docPr id="476" name="Полилиния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0" cy="619125"/>
                        </a:xfrm>
                        <a:custGeom>
                          <a:avLst/>
                          <a:gdLst>
                            <a:gd name="T0" fmla="*/ 0 w 1050"/>
                            <a:gd name="T1" fmla="*/ 480 h 975"/>
                            <a:gd name="T2" fmla="*/ 210 w 1050"/>
                            <a:gd name="T3" fmla="*/ 240 h 975"/>
                            <a:gd name="T4" fmla="*/ 330 w 1050"/>
                            <a:gd name="T5" fmla="*/ 540 h 975"/>
                            <a:gd name="T6" fmla="*/ 585 w 1050"/>
                            <a:gd name="T7" fmla="*/ 885 h 975"/>
                            <a:gd name="T8" fmla="*/ 1050 w 1050"/>
                            <a:gd name="T9" fmla="*/ 0 h 9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050" h="975">
                              <a:moveTo>
                                <a:pt x="0" y="480"/>
                              </a:moveTo>
                              <a:cubicBezTo>
                                <a:pt x="35" y="440"/>
                                <a:pt x="155" y="230"/>
                                <a:pt x="210" y="240"/>
                              </a:cubicBezTo>
                              <a:cubicBezTo>
                                <a:pt x="265" y="250"/>
                                <a:pt x="268" y="433"/>
                                <a:pt x="330" y="540"/>
                              </a:cubicBezTo>
                              <a:cubicBezTo>
                                <a:pt x="392" y="647"/>
                                <a:pt x="465" y="975"/>
                                <a:pt x="585" y="885"/>
                              </a:cubicBezTo>
                              <a:cubicBezTo>
                                <a:pt x="705" y="795"/>
                                <a:pt x="953" y="184"/>
                                <a:pt x="1050" y="0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76" o:spid="_x0000_s1026" style="position:absolute;margin-left:297pt;margin-top:9.1pt;width:52.5pt;height:48.75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50,9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" path="m,480c35,440,155,230,210,240v55,10,58,193,120,300c392,647,465,975,585,885,705,795,953,184,1050,e" filled="f" strokeweight="1.75pt">
                <v:path arrowok="t" o:connecttype="custom" o:connectlocs="0,304800;133350,152400;209550,342900;371475,561975;666750,0" o:connectangles="0,0,0,0,0"/>
              </v:shap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1A8F224A" wp14:editId="00234329">
                <wp:simplePos x="0" y="0"/>
                <wp:positionH relativeFrom="column">
                  <wp:posOffset>4114800</wp:posOffset>
                </wp:positionH>
                <wp:positionV relativeFrom="paragraph">
                  <wp:posOffset>39370</wp:posOffset>
                </wp:positionV>
                <wp:extent cx="28575" cy="742950"/>
                <wp:effectExtent l="66675" t="28575" r="28575" b="9525"/>
                <wp:wrapNone/>
                <wp:docPr id="477" name="Полилиния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575" cy="742950"/>
                        </a:xfrm>
                        <a:custGeom>
                          <a:avLst/>
                          <a:gdLst>
                            <a:gd name="T0" fmla="*/ 45 w 45"/>
                            <a:gd name="T1" fmla="*/ 1170 h 1170"/>
                            <a:gd name="T2" fmla="*/ 0 w 45"/>
                            <a:gd name="T3" fmla="*/ 0 h 1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5" h="1170">
                              <a:moveTo>
                                <a:pt x="45" y="117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477" o:spid="_x0000_s1026" style="position:absolute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26.25pt,61.6pt,324pt,3.1pt" coordsize="45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" filled="f" strokeweight="1.5pt">
                <v:stroke endarrow="classic"/>
                <v:path arrowok="t" o:connecttype="custom" o:connectlocs="28575,742950;0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63D419F0" wp14:editId="5AF4062C">
                <wp:simplePos x="0" y="0"/>
                <wp:positionH relativeFrom="column">
                  <wp:posOffset>3086100</wp:posOffset>
                </wp:positionH>
                <wp:positionV relativeFrom="paragraph">
                  <wp:posOffset>39370</wp:posOffset>
                </wp:positionV>
                <wp:extent cx="28575" cy="742950"/>
                <wp:effectExtent l="66675" t="28575" r="28575" b="9525"/>
                <wp:wrapNone/>
                <wp:docPr id="478" name="Полилиния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575" cy="742950"/>
                        </a:xfrm>
                        <a:custGeom>
                          <a:avLst/>
                          <a:gdLst>
                            <a:gd name="T0" fmla="*/ 45 w 45"/>
                            <a:gd name="T1" fmla="*/ 1170 h 1170"/>
                            <a:gd name="T2" fmla="*/ 0 w 45"/>
                            <a:gd name="T3" fmla="*/ 0 h 1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5" h="1170">
                              <a:moveTo>
                                <a:pt x="45" y="117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478" o:spid="_x0000_s1026" style="position:absolute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45.25pt,61.6pt,243pt,3.1pt" coordsize="45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" filled="f" strokeweight="1.5pt">
                <v:stroke endarrow="classic"/>
                <v:path arrowok="t" o:connecttype="custom" o:connectlocs="28575,742950;0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5E9DA31E" wp14:editId="6087ADA2">
                <wp:simplePos x="0" y="0"/>
                <wp:positionH relativeFrom="column">
                  <wp:posOffset>457200</wp:posOffset>
                </wp:positionH>
                <wp:positionV relativeFrom="paragraph">
                  <wp:posOffset>77470</wp:posOffset>
                </wp:positionV>
                <wp:extent cx="581025" cy="879475"/>
                <wp:effectExtent l="19050" t="19050" r="19050" b="15875"/>
                <wp:wrapNone/>
                <wp:docPr id="479" name="Полилиния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81025" cy="879475"/>
                        </a:xfrm>
                        <a:custGeom>
                          <a:avLst/>
                          <a:gdLst>
                            <a:gd name="T0" fmla="*/ 0 w 915"/>
                            <a:gd name="T1" fmla="*/ 780 h 1385"/>
                            <a:gd name="T2" fmla="*/ 120 w 915"/>
                            <a:gd name="T3" fmla="*/ 555 h 1385"/>
                            <a:gd name="T4" fmla="*/ 330 w 915"/>
                            <a:gd name="T5" fmla="*/ 930 h 1385"/>
                            <a:gd name="T6" fmla="*/ 780 w 915"/>
                            <a:gd name="T7" fmla="*/ 1230 h 1385"/>
                            <a:gd name="T8" fmla="*/ 915 w 915"/>
                            <a:gd name="T9" fmla="*/ 0 h 13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915" h="1385">
                              <a:moveTo>
                                <a:pt x="0" y="780"/>
                              </a:moveTo>
                              <a:cubicBezTo>
                                <a:pt x="20" y="740"/>
                                <a:pt x="65" y="530"/>
                                <a:pt x="120" y="555"/>
                              </a:cubicBezTo>
                              <a:cubicBezTo>
                                <a:pt x="175" y="580"/>
                                <a:pt x="220" y="818"/>
                                <a:pt x="330" y="930"/>
                              </a:cubicBezTo>
                              <a:cubicBezTo>
                                <a:pt x="440" y="1042"/>
                                <a:pt x="683" y="1385"/>
                                <a:pt x="780" y="1230"/>
                              </a:cubicBezTo>
                              <a:cubicBezTo>
                                <a:pt x="877" y="1075"/>
                                <a:pt x="887" y="256"/>
                                <a:pt x="915" y="0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79" o:spid="_x0000_s1026" style="position:absolute;margin-left:36pt;margin-top:6.1pt;width:45.75pt;height:69.25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15,1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" path="m,780c20,740,65,530,120,555v55,25,100,263,210,375c440,1042,683,1385,780,1230,877,1075,887,256,915,e" filled="f" strokeweight="1.75pt">
                <v:path arrowok="t" o:connecttype="custom" o:connectlocs="0,495300;76200,352425;209550,590550;495300,781050;581025,0" o:connectangles="0,0,0,0,0"/>
              </v:shap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501D03BB" wp14:editId="0424FBA6">
                <wp:simplePos x="0" y="0"/>
                <wp:positionH relativeFrom="column">
                  <wp:posOffset>2047875</wp:posOffset>
                </wp:positionH>
                <wp:positionV relativeFrom="paragraph">
                  <wp:posOffset>46990</wp:posOffset>
                </wp:positionV>
                <wp:extent cx="405130" cy="659130"/>
                <wp:effectExtent l="19050" t="17145" r="13970" b="19050"/>
                <wp:wrapNone/>
                <wp:docPr id="480" name="Полилиния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05130" cy="659130"/>
                        </a:xfrm>
                        <a:custGeom>
                          <a:avLst/>
                          <a:gdLst>
                            <a:gd name="T0" fmla="*/ 0 w 638"/>
                            <a:gd name="T1" fmla="*/ 0 h 1038"/>
                            <a:gd name="T2" fmla="*/ 113 w 638"/>
                            <a:gd name="T3" fmla="*/ 870 h 1038"/>
                            <a:gd name="T4" fmla="*/ 638 w 638"/>
                            <a:gd name="T5" fmla="*/ 1005 h 103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638" h="1038">
                              <a:moveTo>
                                <a:pt x="0" y="0"/>
                              </a:moveTo>
                              <a:cubicBezTo>
                                <a:pt x="16" y="145"/>
                                <a:pt x="7" y="702"/>
                                <a:pt x="113" y="870"/>
                              </a:cubicBezTo>
                              <a:cubicBezTo>
                                <a:pt x="219" y="1038"/>
                                <a:pt x="529" y="977"/>
                                <a:pt x="638" y="1005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80" o:spid="_x0000_s1026" style="position:absolute;margin-left:161.25pt;margin-top:3.7pt;width:31.9pt;height:51.9pt;z-index:251846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38,10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" path="m,c16,145,7,702,113,870v106,168,416,107,525,135e" filled="f" strokeweight="1.75pt">
                <v:path arrowok="t" o:connecttype="custom" o:connectlocs="0,0;71755,552450;405130,638175" o:connectangles="0,0,0"/>
              </v:shap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19D6B333" wp14:editId="5CA55F3A">
                <wp:simplePos x="0" y="0"/>
                <wp:positionH relativeFrom="column">
                  <wp:posOffset>1485900</wp:posOffset>
                </wp:positionH>
                <wp:positionV relativeFrom="paragraph">
                  <wp:posOffset>46990</wp:posOffset>
                </wp:positionV>
                <wp:extent cx="428625" cy="643255"/>
                <wp:effectExtent l="19050" t="17145" r="19050" b="15875"/>
                <wp:wrapNone/>
                <wp:docPr id="481" name="Полилиния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28625" cy="643255"/>
                        </a:xfrm>
                        <a:custGeom>
                          <a:avLst/>
                          <a:gdLst>
                            <a:gd name="T0" fmla="*/ 675 w 675"/>
                            <a:gd name="T1" fmla="*/ 0 h 1013"/>
                            <a:gd name="T2" fmla="*/ 540 w 675"/>
                            <a:gd name="T3" fmla="*/ 849 h 1013"/>
                            <a:gd name="T4" fmla="*/ 0 w 675"/>
                            <a:gd name="T5" fmla="*/ 984 h 101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675" h="1013">
                              <a:moveTo>
                                <a:pt x="675" y="0"/>
                              </a:moveTo>
                              <a:cubicBezTo>
                                <a:pt x="655" y="141"/>
                                <a:pt x="652" y="685"/>
                                <a:pt x="540" y="849"/>
                              </a:cubicBezTo>
                              <a:cubicBezTo>
                                <a:pt x="428" y="1013"/>
                                <a:pt x="113" y="956"/>
                                <a:pt x="0" y="984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81" o:spid="_x0000_s1026" style="position:absolute;margin-left:117pt;margin-top:3.7pt;width:33.75pt;height:50.65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75,10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" path="m675,c655,141,652,685,540,849,428,1013,113,956,,984e" filled="f" strokeweight="1.75pt">
                <v:path arrowok="t" o:connecttype="custom" o:connectlocs="428625,0;342900,539115;0,624840" o:connectangles="0,0,0"/>
              </v:shap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4F431AA6" wp14:editId="5C621F54">
                <wp:simplePos x="0" y="0"/>
                <wp:positionH relativeFrom="column">
                  <wp:posOffset>1971675</wp:posOffset>
                </wp:positionH>
                <wp:positionV relativeFrom="paragraph">
                  <wp:posOffset>27940</wp:posOffset>
                </wp:positionV>
                <wp:extent cx="9525" cy="800100"/>
                <wp:effectExtent l="66675" t="26670" r="47625" b="11430"/>
                <wp:wrapNone/>
                <wp:docPr id="482" name="Полилиния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800100"/>
                        </a:xfrm>
                        <a:custGeom>
                          <a:avLst/>
                          <a:gdLst>
                            <a:gd name="T0" fmla="*/ 15 w 15"/>
                            <a:gd name="T1" fmla="*/ 1260 h 1260"/>
                            <a:gd name="T2" fmla="*/ 0 w 15"/>
                            <a:gd name="T3" fmla="*/ 0 h 12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5" h="1260">
                              <a:moveTo>
                                <a:pt x="15" y="126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482" o:spid="_x0000_s1026" style="position:absolute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56pt,65.2pt,155.25pt,2.2pt" coordsize="15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" filled="f" strokeweight="1.5pt">
                <v:stroke endarrow="classic"/>
                <v:path arrowok="t" o:connecttype="custom" o:connectlocs="9525,800100;0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3B58CF3B" wp14:editId="5912CB9F">
                <wp:simplePos x="0" y="0"/>
                <wp:positionH relativeFrom="column">
                  <wp:posOffset>733425</wp:posOffset>
                </wp:positionH>
                <wp:positionV relativeFrom="paragraph">
                  <wp:posOffset>37465</wp:posOffset>
                </wp:positionV>
                <wp:extent cx="9525" cy="819150"/>
                <wp:effectExtent l="47625" t="26670" r="66675" b="11430"/>
                <wp:wrapNone/>
                <wp:docPr id="483" name="Полилиния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819150"/>
                        </a:xfrm>
                        <a:custGeom>
                          <a:avLst/>
                          <a:gdLst>
                            <a:gd name="T0" fmla="*/ 0 w 15"/>
                            <a:gd name="T1" fmla="*/ 1290 h 1290"/>
                            <a:gd name="T2" fmla="*/ 15 w 15"/>
                            <a:gd name="T3" fmla="*/ 0 h 12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5" h="1290">
                              <a:moveTo>
                                <a:pt x="0" y="1290"/>
                              </a:moveTo>
                              <a:lnTo>
                                <a:pt x="15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483" o:spid="_x0000_s1026" style="position:absolute;z-index:251841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7.75pt,67.45pt,58.5pt,2.95pt" coordsize="15,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" filled="f" strokeweight="1.5pt">
                <v:stroke endarrow="classic"/>
                <v:path arrowok="t" o:connecttype="custom" o:connectlocs="0,819150;9525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            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411A6DA6" wp14:editId="2DED5FCF">
                <wp:simplePos x="0" y="0"/>
                <wp:positionH relativeFrom="column">
                  <wp:posOffset>3657600</wp:posOffset>
                </wp:positionH>
                <wp:positionV relativeFrom="paragraph">
                  <wp:posOffset>10160</wp:posOffset>
                </wp:positionV>
                <wp:extent cx="973455" cy="3175"/>
                <wp:effectExtent l="9525" t="64770" r="26670" b="55880"/>
                <wp:wrapNone/>
                <wp:docPr id="484" name="Полилиния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73455" cy="3175"/>
                        </a:xfrm>
                        <a:custGeom>
                          <a:avLst/>
                          <a:gdLst>
                            <a:gd name="T0" fmla="*/ 0 w 1533"/>
                            <a:gd name="T1" fmla="*/ 5 h 5"/>
                            <a:gd name="T2" fmla="*/ 1533 w 1533"/>
                            <a:gd name="T3" fmla="*/ 0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533" h="5">
                              <a:moveTo>
                                <a:pt x="0" y="5"/>
                              </a:moveTo>
                              <a:lnTo>
                                <a:pt x="1533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484" o:spid="_x0000_s1026" style="position:absolute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in,1.05pt,364.65pt,.8pt" coordsize="1533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" filled="f" strokeweight="1.5pt">
                <v:stroke endarrow="classic"/>
                <v:path arrowok="t" o:connecttype="custom" o:connectlocs="0,3175;973455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06814E43" wp14:editId="29A40D73">
                <wp:simplePos x="0" y="0"/>
                <wp:positionH relativeFrom="column">
                  <wp:posOffset>2743200</wp:posOffset>
                </wp:positionH>
                <wp:positionV relativeFrom="paragraph">
                  <wp:posOffset>10160</wp:posOffset>
                </wp:positionV>
                <wp:extent cx="676275" cy="19050"/>
                <wp:effectExtent l="9525" t="64770" r="28575" b="40005"/>
                <wp:wrapNone/>
                <wp:docPr id="485" name="Полилиния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76275" cy="19050"/>
                        </a:xfrm>
                        <a:custGeom>
                          <a:avLst/>
                          <a:gdLst>
                            <a:gd name="T0" fmla="*/ 0 w 1065"/>
                            <a:gd name="T1" fmla="*/ 30 h 30"/>
                            <a:gd name="T2" fmla="*/ 1065 w 1065"/>
                            <a:gd name="T3" fmla="*/ 0 h 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65" h="30">
                              <a:moveTo>
                                <a:pt x="0" y="30"/>
                              </a:moveTo>
                              <a:lnTo>
                                <a:pt x="1065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485" o:spid="_x0000_s1026" style="position:absolute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in,2.3pt,269.25pt,.8pt" coordsize="1065,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" filled="f" strokeweight="1.5pt">
                <v:stroke endarrow="classic"/>
                <v:path arrowok="t" o:connecttype="custom" o:connectlocs="0,19050;676275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х                            </w:t>
      </w:r>
      <w:proofErr w:type="spellStart"/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proofErr w:type="spellEnd"/>
      <w:proofErr w:type="gramEnd"/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15A4B598" wp14:editId="6AD74043">
                <wp:simplePos x="0" y="0"/>
                <wp:positionH relativeFrom="column">
                  <wp:posOffset>1485900</wp:posOffset>
                </wp:positionH>
                <wp:positionV relativeFrom="paragraph">
                  <wp:posOffset>177800</wp:posOffset>
                </wp:positionV>
                <wp:extent cx="1028700" cy="0"/>
                <wp:effectExtent l="9525" t="64770" r="19050" b="59055"/>
                <wp:wrapNone/>
                <wp:docPr id="486" name="Прямая соединительная линия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86" o:spid="_x0000_s1026" style="position:absolute;flip:y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14pt" to="198pt,1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" strokeweight="1.5pt">
                <v:stroke endarrow="classic"/>
              </v: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5EC94572" wp14:editId="6A7A1109">
                <wp:simplePos x="0" y="0"/>
                <wp:positionH relativeFrom="column">
                  <wp:posOffset>361950</wp:posOffset>
                </wp:positionH>
                <wp:positionV relativeFrom="paragraph">
                  <wp:posOffset>168275</wp:posOffset>
                </wp:positionV>
                <wp:extent cx="676275" cy="635"/>
                <wp:effectExtent l="9525" t="64770" r="19050" b="58420"/>
                <wp:wrapNone/>
                <wp:docPr id="487" name="Полилиния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76275" cy="635"/>
                        </a:xfrm>
                        <a:custGeom>
                          <a:avLst/>
                          <a:gdLst>
                            <a:gd name="T0" fmla="*/ 0 w 1065"/>
                            <a:gd name="T1" fmla="*/ 0 h 1"/>
                            <a:gd name="T2" fmla="*/ 1065 w 106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65" h="1">
                              <a:moveTo>
                                <a:pt x="0" y="0"/>
                              </a:moveTo>
                              <a:lnTo>
                                <a:pt x="1065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487" o:spid="_x0000_s1026" style="position:absolute;z-index:25184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8.5pt,13.25pt,81.75pt,13.25pt" coordsize="106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" filled="f" strokeweight="1.5pt">
                <v:stroke endarrow="classic"/>
                <v:path arrowok="t" o:connecttype="custom" o:connectlocs="0,0;676275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х 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</w:t>
      </w:r>
      <w:proofErr w:type="spellStart"/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proofErr w:type="spellEnd"/>
      <w:proofErr w:type="gramEnd"/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наименьшее значение функции </w:t>
      </w:r>
      <w:r w:rsidRPr="00B23CB9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00" w:dyaOrig="400">
          <v:shape id="_x0000_i1110" type="#_x0000_t75" style="width:75.75pt;height:18pt" o:ole="">
            <v:imagedata r:id="rId257" o:title=""/>
          </v:shape>
          <o:OLEObject Type="Embed" ProgID="Equation.3" ShapeID="_x0000_i1110" DrawAspect="Content" ObjectID="_1603283153" r:id="rId258"/>
        </w:objec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1.  -2                 2.    1              3.    -1                  4.   2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67EC7250" wp14:editId="74EA646A">
                <wp:simplePos x="0" y="0"/>
                <wp:positionH relativeFrom="column">
                  <wp:posOffset>-114300</wp:posOffset>
                </wp:positionH>
                <wp:positionV relativeFrom="paragraph">
                  <wp:posOffset>71120</wp:posOffset>
                </wp:positionV>
                <wp:extent cx="5143500" cy="0"/>
                <wp:effectExtent l="9525" t="9525" r="9525" b="9525"/>
                <wp:wrapNone/>
                <wp:docPr id="488" name="Прямая соединительная линия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43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88" o:spid="_x0000_s1026" style="position:absolute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5.6pt" to="396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"/>
            </w:pict>
          </mc:Fallback>
        </mc:AlternateConten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В1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Н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йдите область определения функции: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 w:rsidRPr="00B23CB9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5460" w:dyaOrig="820">
          <v:shape id="_x0000_i1111" type="#_x0000_t75" style="width:249pt;height:37.5pt" o:ole="">
            <v:imagedata r:id="rId259" o:title=""/>
          </v:shape>
          <o:OLEObject Type="Embed" ProgID="Equation.3" ShapeID="_x0000_i1111" DrawAspect="Content" ObjectID="_1603283154" r:id="rId260"/>
        </w:objec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Область значения функции 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у= 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(х)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межуток [-4; 8]. Найдите область значения функций: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5F1B324A" wp14:editId="31651D6C">
                <wp:simplePos x="0" y="0"/>
                <wp:positionH relativeFrom="column">
                  <wp:posOffset>2514600</wp:posOffset>
                </wp:positionH>
                <wp:positionV relativeFrom="paragraph">
                  <wp:posOffset>408305</wp:posOffset>
                </wp:positionV>
                <wp:extent cx="228600" cy="457200"/>
                <wp:effectExtent l="9525" t="9525" r="9525" b="9525"/>
                <wp:wrapNone/>
                <wp:docPr id="489" name="Левая фигурная скобка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457200"/>
                        </a:xfrm>
                        <a:prstGeom prst="leftBrace">
                          <a:avLst>
                            <a:gd name="adj1" fmla="val 16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489" o:spid="_x0000_s1026" type="#_x0000_t87" style="position:absolute;margin-left:198pt;margin-top:32.15pt;width:18pt;height:36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"/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B23CB9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6940" w:dyaOrig="760">
          <v:shape id="_x0000_i1112" type="#_x0000_t75" style="width:318pt;height:35.25pt" o:ole="">
            <v:imagedata r:id="rId261" o:title=""/>
          </v:shape>
          <o:OLEObject Type="Embed" ProgID="Equation.3" ShapeID="_x0000_i1112" DrawAspect="Content" ObjectID="_1603283155" r:id="rId262"/>
        </w:object>
      </w:r>
    </w:p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В3.  По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ройте график функции   </w:t>
      </w:r>
      <w:r w:rsidRPr="00E047B1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3760" w:dyaOrig="780">
          <v:shape id="_x0000_i1113" type="#_x0000_t75" style="width:172.5pt;height:36pt" o:ole="">
            <v:imagedata r:id="rId263" o:title=""/>
          </v:shape>
          <o:OLEObject Type="Embed" ProgID="Equation.3" ShapeID="_x0000_i1113" DrawAspect="Content" ObjectID="_1603283156" r:id="rId264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1) Найдите 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-2), 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3),  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(4).          2) Опишите  свойства этой функции по графику.</w:t>
      </w:r>
    </w:p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0F26783A" wp14:editId="51DF0131">
                <wp:simplePos x="0" y="0"/>
                <wp:positionH relativeFrom="column">
                  <wp:posOffset>0</wp:posOffset>
                </wp:positionH>
                <wp:positionV relativeFrom="paragraph">
                  <wp:posOffset>80645</wp:posOffset>
                </wp:positionV>
                <wp:extent cx="6057900" cy="0"/>
                <wp:effectExtent l="9525" t="13335" r="9525" b="5715"/>
                <wp:wrapNone/>
                <wp:docPr id="490" name="Прямая соединительная линия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7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90" o:spid="_x0000_s1026" style="position:absolute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35pt" to="477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"/>
            </w:pict>
          </mc:Fallback>
        </mc:AlternateConten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Постройте график функции  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=|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3|+|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+2|-|2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+8|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пределите область  её значения.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Найдите нули функции 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=||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8| -3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+1|-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3.  При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ом значении параметра </w:t>
      </w:r>
      <w:r w:rsidRPr="00E047B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, 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е |</w: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>||</w:t>
      </w:r>
      <w:r w:rsidRPr="00E047B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>+4|-3|-2|=</w:t>
      </w:r>
      <w:r w:rsidRPr="00E047B1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  четыре  корня, восемь корней?</w:t>
      </w:r>
    </w:p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её свойства</w:t>
      </w: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775488" w:rsidRPr="008838BA" w:rsidTr="00DB3CC1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775488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7</w:t>
            </w:r>
          </w:p>
          <w:p w:rsidR="00775488" w:rsidRDefault="00775488" w:rsidP="00DB3C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</w:pPr>
            <w:r w:rsidRPr="008E0DC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</w:t>
            </w:r>
            <w:r>
              <w:rPr>
                <w:rFonts w:ascii="Times New Roman" w:eastAsia="Times New Roman" w:hAnsi="Times New Roman" w:cs="Times New Roman"/>
                <w:b/>
                <w:spacing w:val="-4"/>
                <w:sz w:val="24"/>
                <w:szCs w:val="24"/>
                <w:lang w:eastAsia="ar-SA"/>
              </w:rPr>
              <w:t>Функции</w:t>
            </w:r>
            <w:r w:rsidRPr="008E0DCD">
              <w:rPr>
                <w:rFonts w:ascii="Times New Roman" w:eastAsia="Times New Roman" w:hAnsi="Times New Roman" w:cs="Times New Roman"/>
                <w:sz w:val="24"/>
                <w:szCs w:val="24"/>
                <w:lang w:eastAsia="ar-SA"/>
              </w:rPr>
              <w:t>»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5488" w:rsidRPr="008838BA" w:rsidRDefault="00775488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.  Какая из функций имеет область определения промежуток [-3;3]?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B23CB9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8419" w:dyaOrig="760">
          <v:shape id="_x0000_i1114" type="#_x0000_t75" style="width:369pt;height:33.75pt" o:ole="">
            <v:imagedata r:id="rId249" o:title=""/>
          </v:shape>
          <o:OLEObject Type="Embed" ProgID="Equation.3" ShapeID="_x0000_i1114" DrawAspect="Content" ObjectID="_1603283157" r:id="rId265"/>
        </w:objec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область значения функции </w:t>
      </w:r>
      <w:r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ru-RU"/>
        </w:rPr>
        <w:drawing>
          <wp:inline distT="0" distB="0" distL="0" distR="0">
            <wp:extent cx="1219200" cy="276225"/>
            <wp:effectExtent l="0" t="0" r="0" b="9525"/>
            <wp:docPr id="518" name="Рисунок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ru-RU"/>
        </w:rPr>
        <w:drawing>
          <wp:inline distT="0" distB="0" distL="0" distR="0">
            <wp:extent cx="4495800" cy="219075"/>
            <wp:effectExtent l="0" t="0" r="0" b="9525"/>
            <wp:docPr id="517" name="Рисунок 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3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Н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 рисунке изображён график функции у=</w:t>
      </w:r>
      <w:r w:rsidRPr="00B23CB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B23CB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). Найдите неверное утверждение.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2520" w:type="dxa"/>
        <w:tblInd w:w="288" w:type="dxa"/>
        <w:tblLook w:val="0000" w:firstRow="0" w:lastRow="0" w:firstColumn="0" w:lastColumn="0" w:noHBand="0" w:noVBand="0"/>
      </w:tblPr>
      <w:tblGrid>
        <w:gridCol w:w="280"/>
        <w:gridCol w:w="280"/>
        <w:gridCol w:w="280"/>
        <w:gridCol w:w="280"/>
        <w:gridCol w:w="280"/>
        <w:gridCol w:w="280"/>
        <w:gridCol w:w="280"/>
        <w:gridCol w:w="280"/>
        <w:gridCol w:w="280"/>
      </w:tblGrid>
      <w:tr w:rsidR="00775488" w:rsidRPr="00B23CB9" w:rsidTr="00DB3CC1">
        <w:trPr>
          <w:trHeight w:val="255"/>
        </w:trPr>
        <w:tc>
          <w:tcPr>
            <w:tcW w:w="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59968" behindDoc="0" locked="0" layoutInCell="1" allowOverlap="1" wp14:anchorId="733D9083" wp14:editId="1BDDD805">
                      <wp:simplePos x="0" y="0"/>
                      <wp:positionH relativeFrom="column">
                        <wp:posOffset>-20955</wp:posOffset>
                      </wp:positionH>
                      <wp:positionV relativeFrom="paragraph">
                        <wp:posOffset>5080</wp:posOffset>
                      </wp:positionV>
                      <wp:extent cx="1257300" cy="1143000"/>
                      <wp:effectExtent l="15875" t="21590" r="12700" b="16510"/>
                      <wp:wrapNone/>
                      <wp:docPr id="491" name="Полилиния 4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57300" cy="1143000"/>
                              </a:xfrm>
                              <a:custGeom>
                                <a:avLst/>
                                <a:gdLst>
                                  <a:gd name="T0" fmla="*/ 0 w 1980"/>
                                  <a:gd name="T1" fmla="*/ 1800 h 1800"/>
                                  <a:gd name="T2" fmla="*/ 185 w 1980"/>
                                  <a:gd name="T3" fmla="*/ 536 h 1800"/>
                                  <a:gd name="T4" fmla="*/ 800 w 1980"/>
                                  <a:gd name="T5" fmla="*/ 1331 h 1800"/>
                                  <a:gd name="T6" fmla="*/ 1010 w 1980"/>
                                  <a:gd name="T7" fmla="*/ 1571 h 1800"/>
                                  <a:gd name="T8" fmla="*/ 1295 w 1980"/>
                                  <a:gd name="T9" fmla="*/ 1361 h 1800"/>
                                  <a:gd name="T10" fmla="*/ 1980 w 1980"/>
                                  <a:gd name="T11" fmla="*/ 0 h 18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1980" h="1800">
                                    <a:moveTo>
                                      <a:pt x="0" y="1800"/>
                                    </a:moveTo>
                                    <a:cubicBezTo>
                                      <a:pt x="31" y="1589"/>
                                      <a:pt x="52" y="614"/>
                                      <a:pt x="185" y="536"/>
                                    </a:cubicBezTo>
                                    <a:cubicBezTo>
                                      <a:pt x="318" y="458"/>
                                      <a:pt x="663" y="1159"/>
                                      <a:pt x="800" y="1331"/>
                                    </a:cubicBezTo>
                                    <a:cubicBezTo>
                                      <a:pt x="937" y="1503"/>
                                      <a:pt x="928" y="1566"/>
                                      <a:pt x="1010" y="1571"/>
                                    </a:cubicBezTo>
                                    <a:cubicBezTo>
                                      <a:pt x="1092" y="1576"/>
                                      <a:pt x="1133" y="1623"/>
                                      <a:pt x="1295" y="1361"/>
                                    </a:cubicBezTo>
                                    <a:cubicBezTo>
                                      <a:pt x="1457" y="1099"/>
                                      <a:pt x="1837" y="284"/>
                                      <a:pt x="1980" y="0"/>
                                    </a:cubicBezTo>
                                  </a:path>
                                </a:pathLst>
                              </a:custGeom>
                              <a:noFill/>
                              <a:ln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491" o:spid="_x0000_s1026" style="position:absolute;margin-left:-1.65pt;margin-top:.4pt;width:99pt;height:90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8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" path="m,1800c31,1589,52,614,185,536v133,-78,478,623,615,795c937,1503,928,1566,1010,1571v82,5,123,52,285,-210c1457,1099,1837,284,1980,e" filled="f" strokeweight="2pt">
                      <v:path arrowok="t" o:connecttype="custom" o:connectlocs="0,1143000;117475,340360;508000,845185;641350,997585;822325,864235;1257300,0" o:connectangles="0,0,0,0,0,0"/>
                    </v:shape>
                  </w:pict>
                </mc:Fallback>
              </mc:AlternateContent>
            </w: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60992" behindDoc="0" locked="0" layoutInCell="1" allowOverlap="1" wp14:anchorId="28B4F6FC" wp14:editId="4173D9BE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33655</wp:posOffset>
                      </wp:positionV>
                      <wp:extent cx="1371600" cy="571500"/>
                      <wp:effectExtent l="0" t="2540" r="0" b="0"/>
                      <wp:wrapNone/>
                      <wp:docPr id="492" name="Поле 4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1600" cy="571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3CC1" w:rsidRPr="00C90F56" w:rsidRDefault="00DB3CC1" w:rsidP="00775488">
                                  <w:r>
                                    <w:rPr>
                                      <w:lang w:val="en-US"/>
                                    </w:rPr>
                                    <w:t xml:space="preserve">  </w:t>
                                  </w:r>
                                  <w:r>
                                    <w:t>у</w:t>
                                  </w:r>
                                </w:p>
                                <w:p w:rsidR="00DB3CC1" w:rsidRDefault="00DB3CC1" w:rsidP="00775488"/>
                                <w:p w:rsidR="00DB3CC1" w:rsidRPr="00CC73C8" w:rsidRDefault="00DB3CC1" w:rsidP="00775488">
                                  <w:r>
                                    <w:t xml:space="preserve">    1                   х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92" o:spid="_x0000_s1034" type="#_x0000_t202" style="position:absolute;margin-left:-2.4pt;margin-top:2.65pt;width:108pt;height:4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KRGxgIAAMQ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" filled="f" stroked="f">
                      <v:textbox>
                        <w:txbxContent>
                          <w:p w:rsidR="00775488" w:rsidRPr="00C90F56" w:rsidRDefault="00775488" w:rsidP="00775488">
                            <w:r>
                              <w:rPr>
                                <w:lang w:val="en-US"/>
                              </w:rPr>
                              <w:t xml:space="preserve">  </w:t>
                            </w:r>
                            <w:r>
                              <w:t>у</w:t>
                            </w:r>
                          </w:p>
                          <w:p w:rsidR="00775488" w:rsidRDefault="00775488" w:rsidP="00775488"/>
                          <w:p w:rsidR="00775488" w:rsidRPr="00CC73C8" w:rsidRDefault="00775488" w:rsidP="00775488">
                            <w:r>
                              <w:t xml:space="preserve">    1                   х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23CB9">
              <w:rPr>
                <w:rFonts w:ascii="Arial" w:eastAsia="Times New Roman" w:hAnsi="Arial" w:cs="Arial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57920" behindDoc="0" locked="0" layoutInCell="1" allowOverlap="1" wp14:anchorId="147530B5" wp14:editId="6EDA4BB2">
                      <wp:simplePos x="0" y="0"/>
                      <wp:positionH relativeFrom="column">
                        <wp:posOffset>102870</wp:posOffset>
                      </wp:positionH>
                      <wp:positionV relativeFrom="paragraph">
                        <wp:posOffset>21590</wp:posOffset>
                      </wp:positionV>
                      <wp:extent cx="635" cy="1323975"/>
                      <wp:effectExtent l="57150" t="19050" r="56515" b="9525"/>
                      <wp:wrapNone/>
                      <wp:docPr id="493" name="Полилиния 4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35" cy="1323975"/>
                              </a:xfrm>
                              <a:custGeom>
                                <a:avLst/>
                                <a:gdLst>
                                  <a:gd name="T0" fmla="*/ 0 w 1"/>
                                  <a:gd name="T1" fmla="*/ 2085 h 2085"/>
                                  <a:gd name="T2" fmla="*/ 0 w 1"/>
                                  <a:gd name="T3" fmla="*/ 0 h 208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" h="2085">
                                    <a:moveTo>
                                      <a:pt x="0" y="2085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Полилиния 493" o:spid="_x0000_s1026" style="position:absolute;z-index:251857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8.1pt,105.95pt,8.1pt,1.7pt" coordsize="1,20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" filled="f" strokeweight="1.5pt">
                      <v:stroke endarrow="block"/>
                      <v:path arrowok="t" o:connecttype="custom" o:connectlocs="0,1323975;0,0" o:connectangles="0,0"/>
                    </v:polyline>
                  </w:pict>
                </mc:Fallback>
              </mc:AlternateContent>
            </w: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62016" behindDoc="0" locked="0" layoutInCell="1" allowOverlap="1" wp14:anchorId="4796D17E" wp14:editId="7FEFA2EA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5080</wp:posOffset>
                      </wp:positionV>
                      <wp:extent cx="3314700" cy="1257300"/>
                      <wp:effectExtent l="0" t="2540" r="0" b="0"/>
                      <wp:wrapNone/>
                      <wp:docPr id="494" name="Поле 4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14700" cy="1257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3CC1" w:rsidRPr="00B23CB9" w:rsidRDefault="00DB3CC1" w:rsidP="00775488">
                                  <w:pPr>
                                    <w:numPr>
                                      <w:ilvl w:val="0"/>
                                      <w:numId w:val="16"/>
                                    </w:num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</w:pPr>
                                  <w:r w:rsidRPr="00B23CB9">
                                    <w:rPr>
                                      <w:rFonts w:ascii="Times New Roman" w:hAnsi="Times New Roman" w:cs="Times New Roman"/>
                                    </w:rPr>
                                    <w:t xml:space="preserve">Функция убывает на промежутке </w:t>
                                  </w:r>
                                  <w:r w:rsidRPr="00B23CB9">
                                    <w:rPr>
                                      <w:rFonts w:ascii="Times New Roman" w:hAnsi="Times New Roman" w:cs="Times New Roman"/>
                                      <w:lang w:val="en-US"/>
                                    </w:rPr>
                                    <w:t>[-2</w:t>
                                  </w:r>
                                  <w:r w:rsidRPr="00B23CB9">
                                    <w:rPr>
                                      <w:rFonts w:ascii="Times New Roman" w:hAnsi="Times New Roman" w:cs="Times New Roman"/>
                                    </w:rPr>
                                    <w:t>; 2]</w:t>
                                  </w:r>
                                </w:p>
                                <w:p w:rsidR="00DB3CC1" w:rsidRPr="00B23CB9" w:rsidRDefault="00DB3CC1" w:rsidP="00775488">
                                  <w:pPr>
                                    <w:numPr>
                                      <w:ilvl w:val="0"/>
                                      <w:numId w:val="16"/>
                                    </w:num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23CB9">
                                    <w:rPr>
                                      <w:rFonts w:ascii="Times New Roman" w:hAnsi="Times New Roman" w:cs="Times New Roman"/>
                                    </w:rPr>
                                    <w:t>Функция не имеет наибольшего значения</w:t>
                                  </w:r>
                                </w:p>
                                <w:p w:rsidR="00DB3CC1" w:rsidRPr="00B23CB9" w:rsidRDefault="00DB3CC1" w:rsidP="00775488">
                                  <w:pPr>
                                    <w:numPr>
                                      <w:ilvl w:val="0"/>
                                      <w:numId w:val="16"/>
                                    </w:num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23CB9">
                                    <w:rPr>
                                      <w:rFonts w:ascii="Times New Roman" w:hAnsi="Times New Roman" w:cs="Times New Roman"/>
                                    </w:rPr>
                                    <w:t>Функция непрерывная</w:t>
                                  </w:r>
                                </w:p>
                                <w:p w:rsidR="00DB3CC1" w:rsidRPr="00B23CB9" w:rsidRDefault="00DB3CC1" w:rsidP="00775488">
                                  <w:pPr>
                                    <w:numPr>
                                      <w:ilvl w:val="0"/>
                                      <w:numId w:val="16"/>
                                    </w:numPr>
                                    <w:spacing w:after="0" w:line="240" w:lineRule="auto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B23CB9">
                                    <w:rPr>
                                      <w:rFonts w:ascii="Times New Roman" w:hAnsi="Times New Roman" w:cs="Times New Roman"/>
                                    </w:rPr>
                                    <w:t>Точка максимума функции  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е 494" o:spid="_x0000_s1035" type="#_x0000_t202" style="position:absolute;margin-left:26.6pt;margin-top:.4pt;width:261pt;height:99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" filled="f" stroked="f">
                      <v:textbox>
                        <w:txbxContent>
                          <w:p w:rsidR="00775488" w:rsidRPr="00B23CB9" w:rsidRDefault="00775488" w:rsidP="00775488">
                            <w:pPr>
                              <w:numPr>
                                <w:ilvl w:val="0"/>
                                <w:numId w:val="16"/>
                              </w:num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</w:pPr>
                            <w:r w:rsidRPr="00B23CB9">
                              <w:rPr>
                                <w:rFonts w:ascii="Times New Roman" w:hAnsi="Times New Roman" w:cs="Times New Roman"/>
                              </w:rPr>
                              <w:t xml:space="preserve">Функция убывает на промежутке </w:t>
                            </w:r>
                            <w:r w:rsidRPr="00B23CB9">
                              <w:rPr>
                                <w:rFonts w:ascii="Times New Roman" w:hAnsi="Times New Roman" w:cs="Times New Roman"/>
                                <w:lang w:val="en-US"/>
                              </w:rPr>
                              <w:t>[-2</w:t>
                            </w:r>
                            <w:r w:rsidRPr="00B23CB9">
                              <w:rPr>
                                <w:rFonts w:ascii="Times New Roman" w:hAnsi="Times New Roman" w:cs="Times New Roman"/>
                              </w:rPr>
                              <w:t>; 2]</w:t>
                            </w:r>
                          </w:p>
                          <w:p w:rsidR="00775488" w:rsidRPr="00B23CB9" w:rsidRDefault="00775488" w:rsidP="00775488">
                            <w:pPr>
                              <w:numPr>
                                <w:ilvl w:val="0"/>
                                <w:numId w:val="16"/>
                              </w:num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23CB9">
                              <w:rPr>
                                <w:rFonts w:ascii="Times New Roman" w:hAnsi="Times New Roman" w:cs="Times New Roman"/>
                              </w:rPr>
                              <w:t>Функция не имеет наибольшего значения</w:t>
                            </w:r>
                          </w:p>
                          <w:p w:rsidR="00775488" w:rsidRPr="00B23CB9" w:rsidRDefault="00775488" w:rsidP="00775488">
                            <w:pPr>
                              <w:numPr>
                                <w:ilvl w:val="0"/>
                                <w:numId w:val="16"/>
                              </w:num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23CB9">
                              <w:rPr>
                                <w:rFonts w:ascii="Times New Roman" w:hAnsi="Times New Roman" w:cs="Times New Roman"/>
                              </w:rPr>
                              <w:t>Функция непрерывная</w:t>
                            </w:r>
                          </w:p>
                          <w:p w:rsidR="00775488" w:rsidRPr="00B23CB9" w:rsidRDefault="00775488" w:rsidP="00775488">
                            <w:pPr>
                              <w:numPr>
                                <w:ilvl w:val="0"/>
                                <w:numId w:val="16"/>
                              </w:numPr>
                              <w:spacing w:after="0" w:line="240" w:lineRule="auto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B23CB9">
                              <w:rPr>
                                <w:rFonts w:ascii="Times New Roman" w:hAnsi="Times New Roman" w:cs="Times New Roman"/>
                              </w:rPr>
                              <w:t>Точка максимума функции  -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858944" behindDoc="0" locked="0" layoutInCell="1" allowOverlap="1" wp14:anchorId="2749EA8A" wp14:editId="59B7699A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5715</wp:posOffset>
                      </wp:positionV>
                      <wp:extent cx="1704975" cy="9525"/>
                      <wp:effectExtent l="9525" t="66675" r="28575" b="47625"/>
                      <wp:wrapNone/>
                      <wp:docPr id="495" name="Полилиния 4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704975" cy="9525"/>
                              </a:xfrm>
                              <a:custGeom>
                                <a:avLst/>
                                <a:gdLst>
                                  <a:gd name="T0" fmla="*/ 0 w 2685"/>
                                  <a:gd name="T1" fmla="*/ 15 h 15"/>
                                  <a:gd name="T2" fmla="*/ 2685 w 2685"/>
                                  <a:gd name="T3" fmla="*/ 0 h 1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685" h="15">
                                    <a:moveTo>
                                      <a:pt x="0" y="15"/>
                                    </a:moveTo>
                                    <a:lnTo>
                                      <a:pt x="2685" y="0"/>
                                    </a:lnTo>
                                  </a:path>
                                </a:pathLst>
                              </a:cu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polyline id="Полилиния 495" o:spid="_x0000_s1026" style="position:absolute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5.4pt,1.2pt,128.85pt,.45pt" coordsize="268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" filled="f" strokeweight="1.5pt">
                      <v:stroke endarrow="block"/>
                      <v:path arrowok="t" o:connecttype="custom" o:connectlocs="0,9525;1704975,0" o:connectangles="0,0"/>
                    </v:polyline>
                  </w:pict>
                </mc:Fallback>
              </mc:AlternateContent>
            </w: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  <w:tr w:rsidR="00775488" w:rsidRPr="00B23CB9" w:rsidTr="00DB3CC1">
        <w:trPr>
          <w:trHeight w:val="255"/>
        </w:trPr>
        <w:tc>
          <w:tcPr>
            <w:tcW w:w="2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  <w:tc>
          <w:tcPr>
            <w:tcW w:w="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775488" w:rsidRPr="00B23CB9" w:rsidRDefault="00775488" w:rsidP="00DB3CC1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ru-RU"/>
              </w:rPr>
            </w:pPr>
            <w:r w:rsidRPr="00B23CB9">
              <w:rPr>
                <w:rFonts w:ascii="Arial" w:eastAsia="Times New Roman" w:hAnsi="Arial" w:cs="Arial"/>
                <w:sz w:val="20"/>
                <w:szCs w:val="20"/>
                <w:lang w:eastAsia="ru-RU"/>
              </w:rPr>
              <w:t> </w:t>
            </w:r>
          </w:p>
        </w:tc>
      </w:tr>
    </w:tbl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дите функцию, обратную функции 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= 4х + 3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4800600" cy="409575"/>
            <wp:effectExtent l="0" t="0" r="0" b="9525"/>
            <wp:docPr id="516" name="Рисунок 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5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На каком рисунке изображён график   нечётной функции?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6C5B1EFF" wp14:editId="7EC1059C">
                <wp:simplePos x="0" y="0"/>
                <wp:positionH relativeFrom="column">
                  <wp:posOffset>3733800</wp:posOffset>
                </wp:positionH>
                <wp:positionV relativeFrom="paragraph">
                  <wp:posOffset>185420</wp:posOffset>
                </wp:positionV>
                <wp:extent cx="830580" cy="492125"/>
                <wp:effectExtent l="19050" t="12700" r="17145" b="19050"/>
                <wp:wrapNone/>
                <wp:docPr id="496" name="Полилиния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30580" cy="492125"/>
                        </a:xfrm>
                        <a:custGeom>
                          <a:avLst/>
                          <a:gdLst>
                            <a:gd name="T0" fmla="*/ 0 w 1308"/>
                            <a:gd name="T1" fmla="*/ 730 h 775"/>
                            <a:gd name="T2" fmla="*/ 270 w 1308"/>
                            <a:gd name="T3" fmla="*/ 130 h 775"/>
                            <a:gd name="T4" fmla="*/ 600 w 1308"/>
                            <a:gd name="T5" fmla="*/ 310 h 775"/>
                            <a:gd name="T6" fmla="*/ 900 w 1308"/>
                            <a:gd name="T7" fmla="*/ 70 h 775"/>
                            <a:gd name="T8" fmla="*/ 1275 w 1308"/>
                            <a:gd name="T9" fmla="*/ 730 h 775"/>
                            <a:gd name="T10" fmla="*/ 1095 w 1308"/>
                            <a:gd name="T11" fmla="*/ 340 h 775"/>
                            <a:gd name="T12" fmla="*/ 1140 w 1308"/>
                            <a:gd name="T13" fmla="*/ 355 h 7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1308" h="775">
                              <a:moveTo>
                                <a:pt x="0" y="730"/>
                              </a:moveTo>
                              <a:cubicBezTo>
                                <a:pt x="48" y="630"/>
                                <a:pt x="170" y="200"/>
                                <a:pt x="270" y="130"/>
                              </a:cubicBezTo>
                              <a:cubicBezTo>
                                <a:pt x="370" y="60"/>
                                <a:pt x="495" y="320"/>
                                <a:pt x="600" y="310"/>
                              </a:cubicBezTo>
                              <a:cubicBezTo>
                                <a:pt x="705" y="300"/>
                                <a:pt x="788" y="0"/>
                                <a:pt x="900" y="70"/>
                              </a:cubicBezTo>
                              <a:cubicBezTo>
                                <a:pt x="1012" y="140"/>
                                <a:pt x="1242" y="685"/>
                                <a:pt x="1275" y="730"/>
                              </a:cubicBezTo>
                              <a:cubicBezTo>
                                <a:pt x="1308" y="775"/>
                                <a:pt x="1118" y="402"/>
                                <a:pt x="1095" y="340"/>
                              </a:cubicBezTo>
                              <a:cubicBezTo>
                                <a:pt x="1072" y="278"/>
                                <a:pt x="1131" y="352"/>
                                <a:pt x="1140" y="355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96" o:spid="_x0000_s1026" style="position:absolute;margin-left:294pt;margin-top:14.6pt;width:65.4pt;height:38.75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08,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" path="m,730c48,630,170,200,270,130,370,60,495,320,600,310,705,300,788,,900,70v112,70,342,615,375,660c1308,775,1118,402,1095,340v-23,-62,36,12,45,15e" filled="f" strokeweight="1.75pt">
                <v:path arrowok="t" o:connecttype="custom" o:connectlocs="0,463550;171450,82550;381000,196850;571500,44450;809625,463550;695325,215900;723900,225425" o:connectangles="0,0,0,0,0,0,0"/>
              </v:shap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4E011DF1" wp14:editId="1BE69286">
                <wp:simplePos x="0" y="0"/>
                <wp:positionH relativeFrom="column">
                  <wp:posOffset>2752725</wp:posOffset>
                </wp:positionH>
                <wp:positionV relativeFrom="paragraph">
                  <wp:posOffset>115570</wp:posOffset>
                </wp:positionV>
                <wp:extent cx="647700" cy="718820"/>
                <wp:effectExtent l="19050" t="19050" r="19050" b="14605"/>
                <wp:wrapNone/>
                <wp:docPr id="497" name="Полилиния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47700" cy="718820"/>
                        </a:xfrm>
                        <a:custGeom>
                          <a:avLst/>
                          <a:gdLst>
                            <a:gd name="T0" fmla="*/ 0 w 1020"/>
                            <a:gd name="T1" fmla="*/ 840 h 1132"/>
                            <a:gd name="T2" fmla="*/ 315 w 1020"/>
                            <a:gd name="T3" fmla="*/ 285 h 1132"/>
                            <a:gd name="T4" fmla="*/ 510 w 1020"/>
                            <a:gd name="T5" fmla="*/ 400 h 1132"/>
                            <a:gd name="T6" fmla="*/ 810 w 1020"/>
                            <a:gd name="T7" fmla="*/ 1065 h 1132"/>
                            <a:gd name="T8" fmla="*/ 1020 w 1020"/>
                            <a:gd name="T9" fmla="*/ 0 h 113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020" h="1132">
                              <a:moveTo>
                                <a:pt x="0" y="840"/>
                              </a:moveTo>
                              <a:cubicBezTo>
                                <a:pt x="52" y="748"/>
                                <a:pt x="230" y="358"/>
                                <a:pt x="315" y="285"/>
                              </a:cubicBezTo>
                              <a:cubicBezTo>
                                <a:pt x="400" y="212"/>
                                <a:pt x="428" y="270"/>
                                <a:pt x="510" y="400"/>
                              </a:cubicBezTo>
                              <a:cubicBezTo>
                                <a:pt x="592" y="530"/>
                                <a:pt x="725" y="1132"/>
                                <a:pt x="810" y="1065"/>
                              </a:cubicBezTo>
                              <a:cubicBezTo>
                                <a:pt x="895" y="998"/>
                                <a:pt x="976" y="222"/>
                                <a:pt x="1020" y="0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97" o:spid="_x0000_s1026" style="position:absolute;margin-left:216.75pt;margin-top:9.1pt;width:51pt;height:56.6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020,11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" path="m,840c52,748,230,358,315,285v85,-73,113,-15,195,115c592,530,725,1132,810,1065,895,998,976,222,1020,e" filled="f" strokeweight="1.75pt">
                <v:path arrowok="t" o:connecttype="custom" o:connectlocs="0,533400;200025,180975;323850,254000;514350,676275;647700,0" o:connectangles="0,0,0,0,0"/>
              </v:shap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8160" behindDoc="0" locked="0" layoutInCell="1" allowOverlap="1" wp14:anchorId="778FEEB3" wp14:editId="67C548EE">
                <wp:simplePos x="0" y="0"/>
                <wp:positionH relativeFrom="column">
                  <wp:posOffset>2057400</wp:posOffset>
                </wp:positionH>
                <wp:positionV relativeFrom="paragraph">
                  <wp:posOffset>20320</wp:posOffset>
                </wp:positionV>
                <wp:extent cx="405130" cy="314325"/>
                <wp:effectExtent l="19050" t="19050" r="13970" b="19050"/>
                <wp:wrapNone/>
                <wp:docPr id="498" name="Полилиния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05130" cy="314325"/>
                        </a:xfrm>
                        <a:custGeom>
                          <a:avLst/>
                          <a:gdLst>
                            <a:gd name="T0" fmla="*/ 0 w 638"/>
                            <a:gd name="T1" fmla="*/ 0 h 495"/>
                            <a:gd name="T2" fmla="*/ 113 w 638"/>
                            <a:gd name="T3" fmla="*/ 360 h 495"/>
                            <a:gd name="T4" fmla="*/ 638 w 638"/>
                            <a:gd name="T5" fmla="*/ 495 h 49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638" h="495">
                              <a:moveTo>
                                <a:pt x="0" y="0"/>
                              </a:moveTo>
                              <a:cubicBezTo>
                                <a:pt x="19" y="62"/>
                                <a:pt x="7" y="278"/>
                                <a:pt x="113" y="360"/>
                              </a:cubicBezTo>
                              <a:cubicBezTo>
                                <a:pt x="219" y="442"/>
                                <a:pt x="529" y="467"/>
                                <a:pt x="638" y="495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98" o:spid="_x0000_s1026" style="position:absolute;margin-left:162pt;margin-top:1.6pt;width:31.9pt;height:24.75pt;z-index:251868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38,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" path="m,c19,62,7,278,113,360v106,82,416,107,525,135e" filled="f" strokeweight="1.75pt">
                <v:path arrowok="t" o:connecttype="custom" o:connectlocs="0,0;71755,228600;405130,314325" o:connectangles="0,0,0"/>
              </v:shap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168BAEB3" wp14:editId="07B9D383">
                <wp:simplePos x="0" y="0"/>
                <wp:positionH relativeFrom="column">
                  <wp:posOffset>4114800</wp:posOffset>
                </wp:positionH>
                <wp:positionV relativeFrom="paragraph">
                  <wp:posOffset>39370</wp:posOffset>
                </wp:positionV>
                <wp:extent cx="28575" cy="742950"/>
                <wp:effectExtent l="66675" t="28575" r="28575" b="9525"/>
                <wp:wrapNone/>
                <wp:docPr id="499" name="Полилиния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575" cy="742950"/>
                        </a:xfrm>
                        <a:custGeom>
                          <a:avLst/>
                          <a:gdLst>
                            <a:gd name="T0" fmla="*/ 45 w 45"/>
                            <a:gd name="T1" fmla="*/ 1170 h 1170"/>
                            <a:gd name="T2" fmla="*/ 0 w 45"/>
                            <a:gd name="T3" fmla="*/ 0 h 1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5" h="1170">
                              <a:moveTo>
                                <a:pt x="45" y="117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499" o:spid="_x0000_s1026" style="position:absolute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26.25pt,61.6pt,324pt,3.1pt" coordsize="45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" filled="f" strokeweight="1.5pt">
                <v:stroke endarrow="classic"/>
                <v:path arrowok="t" o:connecttype="custom" o:connectlocs="28575,742950;0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0208" behindDoc="0" locked="0" layoutInCell="1" allowOverlap="1" wp14:anchorId="7EF3EAD4" wp14:editId="6E84C797">
                <wp:simplePos x="0" y="0"/>
                <wp:positionH relativeFrom="column">
                  <wp:posOffset>3086100</wp:posOffset>
                </wp:positionH>
                <wp:positionV relativeFrom="paragraph">
                  <wp:posOffset>39370</wp:posOffset>
                </wp:positionV>
                <wp:extent cx="28575" cy="742950"/>
                <wp:effectExtent l="66675" t="28575" r="28575" b="9525"/>
                <wp:wrapNone/>
                <wp:docPr id="500" name="Полилиния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8575" cy="742950"/>
                        </a:xfrm>
                        <a:custGeom>
                          <a:avLst/>
                          <a:gdLst>
                            <a:gd name="T0" fmla="*/ 45 w 45"/>
                            <a:gd name="T1" fmla="*/ 1170 h 1170"/>
                            <a:gd name="T2" fmla="*/ 0 w 45"/>
                            <a:gd name="T3" fmla="*/ 0 h 11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45" h="1170">
                              <a:moveTo>
                                <a:pt x="45" y="117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500" o:spid="_x0000_s1026" style="position:absolute;z-index:25187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45.25pt,61.6pt,243pt,3.1pt" coordsize="45,11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" filled="f" strokeweight="1.5pt">
                <v:stroke endarrow="classic"/>
                <v:path arrowok="t" o:connecttype="custom" o:connectlocs="28575,742950;0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76E9E05E" wp14:editId="05516160">
                <wp:simplePos x="0" y="0"/>
                <wp:positionH relativeFrom="column">
                  <wp:posOffset>457200</wp:posOffset>
                </wp:positionH>
                <wp:positionV relativeFrom="paragraph">
                  <wp:posOffset>77470</wp:posOffset>
                </wp:positionV>
                <wp:extent cx="581025" cy="879475"/>
                <wp:effectExtent l="19050" t="19050" r="19050" b="15875"/>
                <wp:wrapNone/>
                <wp:docPr id="501" name="Полилиния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81025" cy="879475"/>
                        </a:xfrm>
                        <a:custGeom>
                          <a:avLst/>
                          <a:gdLst>
                            <a:gd name="T0" fmla="*/ 0 w 915"/>
                            <a:gd name="T1" fmla="*/ 780 h 1385"/>
                            <a:gd name="T2" fmla="*/ 120 w 915"/>
                            <a:gd name="T3" fmla="*/ 555 h 1385"/>
                            <a:gd name="T4" fmla="*/ 330 w 915"/>
                            <a:gd name="T5" fmla="*/ 930 h 1385"/>
                            <a:gd name="T6" fmla="*/ 780 w 915"/>
                            <a:gd name="T7" fmla="*/ 1230 h 1385"/>
                            <a:gd name="T8" fmla="*/ 915 w 915"/>
                            <a:gd name="T9" fmla="*/ 0 h 13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915" h="1385">
                              <a:moveTo>
                                <a:pt x="0" y="780"/>
                              </a:moveTo>
                              <a:cubicBezTo>
                                <a:pt x="20" y="740"/>
                                <a:pt x="65" y="530"/>
                                <a:pt x="120" y="555"/>
                              </a:cubicBezTo>
                              <a:cubicBezTo>
                                <a:pt x="175" y="580"/>
                                <a:pt x="220" y="818"/>
                                <a:pt x="330" y="930"/>
                              </a:cubicBezTo>
                              <a:cubicBezTo>
                                <a:pt x="440" y="1042"/>
                                <a:pt x="683" y="1385"/>
                                <a:pt x="780" y="1230"/>
                              </a:cubicBezTo>
                              <a:cubicBezTo>
                                <a:pt x="877" y="1075"/>
                                <a:pt x="887" y="256"/>
                                <a:pt x="915" y="0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501" o:spid="_x0000_s1026" style="position:absolute;margin-left:36pt;margin-top:6.1pt;width:45.75pt;height:69.2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15,1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" path="m,780c20,740,65,530,120,555v55,25,100,263,210,375c440,1042,683,1385,780,1230,877,1075,887,256,915,e" filled="f" strokeweight="1.75pt">
                <v:path arrowok="t" o:connecttype="custom" o:connectlocs="0,495300;76200,352425;209550,590550;495300,781050;581025,0" o:connectangles="0,0,0,0,0"/>
              </v:shap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1E1150A8" wp14:editId="194FFA07">
                <wp:simplePos x="0" y="0"/>
                <wp:positionH relativeFrom="column">
                  <wp:posOffset>1971675</wp:posOffset>
                </wp:positionH>
                <wp:positionV relativeFrom="paragraph">
                  <wp:posOffset>27940</wp:posOffset>
                </wp:positionV>
                <wp:extent cx="9525" cy="800100"/>
                <wp:effectExtent l="66675" t="26670" r="47625" b="11430"/>
                <wp:wrapNone/>
                <wp:docPr id="502" name="Полилиния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800100"/>
                        </a:xfrm>
                        <a:custGeom>
                          <a:avLst/>
                          <a:gdLst>
                            <a:gd name="T0" fmla="*/ 15 w 15"/>
                            <a:gd name="T1" fmla="*/ 1260 h 1260"/>
                            <a:gd name="T2" fmla="*/ 0 w 15"/>
                            <a:gd name="T3" fmla="*/ 0 h 12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5" h="1260">
                              <a:moveTo>
                                <a:pt x="15" y="126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502" o:spid="_x0000_s1026" style="position:absolute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56pt,65.2pt,155.25pt,2.2pt" coordsize="15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" filled="f" strokeweight="1.5pt">
                <v:stroke endarrow="classic"/>
                <v:path arrowok="t" o:connecttype="custom" o:connectlocs="9525,800100;0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2C378C7A" wp14:editId="6A14E50E">
                <wp:simplePos x="0" y="0"/>
                <wp:positionH relativeFrom="column">
                  <wp:posOffset>733425</wp:posOffset>
                </wp:positionH>
                <wp:positionV relativeFrom="paragraph">
                  <wp:posOffset>37465</wp:posOffset>
                </wp:positionV>
                <wp:extent cx="9525" cy="819150"/>
                <wp:effectExtent l="47625" t="26670" r="66675" b="11430"/>
                <wp:wrapNone/>
                <wp:docPr id="503" name="Полилиния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819150"/>
                        </a:xfrm>
                        <a:custGeom>
                          <a:avLst/>
                          <a:gdLst>
                            <a:gd name="T0" fmla="*/ 0 w 15"/>
                            <a:gd name="T1" fmla="*/ 1290 h 1290"/>
                            <a:gd name="T2" fmla="*/ 15 w 15"/>
                            <a:gd name="T3" fmla="*/ 0 h 12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5" h="1290">
                              <a:moveTo>
                                <a:pt x="0" y="1290"/>
                              </a:moveTo>
                              <a:lnTo>
                                <a:pt x="15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503" o:spid="_x0000_s1026" style="position:absolute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7.75pt,67.45pt,58.5pt,2.95pt" coordsize="15,1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" filled="f" strokeweight="1.5pt">
                <v:stroke endarrow="classic"/>
                <v:path arrowok="t" o:connecttype="custom" o:connectlocs="0,819150;9525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            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        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9184" behindDoc="0" locked="0" layoutInCell="1" allowOverlap="1" wp14:anchorId="3EA447E4" wp14:editId="3F66CEB2">
                <wp:simplePos x="0" y="0"/>
                <wp:positionH relativeFrom="column">
                  <wp:posOffset>1485900</wp:posOffset>
                </wp:positionH>
                <wp:positionV relativeFrom="paragraph">
                  <wp:posOffset>117475</wp:posOffset>
                </wp:positionV>
                <wp:extent cx="414020" cy="313690"/>
                <wp:effectExtent l="19050" t="19685" r="14605" b="19050"/>
                <wp:wrapNone/>
                <wp:docPr id="504" name="Полилиния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14020" cy="313690"/>
                        </a:xfrm>
                        <a:custGeom>
                          <a:avLst/>
                          <a:gdLst>
                            <a:gd name="T0" fmla="*/ 0 w 652"/>
                            <a:gd name="T1" fmla="*/ 0 h 494"/>
                            <a:gd name="T2" fmla="*/ 547 w 652"/>
                            <a:gd name="T3" fmla="*/ 135 h 494"/>
                            <a:gd name="T4" fmla="*/ 630 w 652"/>
                            <a:gd name="T5" fmla="*/ 494 h 49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652" h="494">
                              <a:moveTo>
                                <a:pt x="0" y="0"/>
                              </a:moveTo>
                              <a:cubicBezTo>
                                <a:pt x="91" y="20"/>
                                <a:pt x="442" y="53"/>
                                <a:pt x="547" y="135"/>
                              </a:cubicBezTo>
                              <a:cubicBezTo>
                                <a:pt x="652" y="217"/>
                                <a:pt x="613" y="419"/>
                                <a:pt x="630" y="494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504" o:spid="_x0000_s1026" style="position:absolute;margin-left:117pt;margin-top:9.25pt;width:32.6pt;height:24.7pt;z-index:251869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52,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" path="m,c91,20,442,53,547,135v105,82,66,284,83,359e" filled="f" strokeweight="1.75pt">
                <v:path arrowok="t" o:connecttype="custom" o:connectlocs="0,0;347345,85725;400050,313690" o:connectangles="0,0,0"/>
              </v:shap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66144679" wp14:editId="32E0788F">
                <wp:simplePos x="0" y="0"/>
                <wp:positionH relativeFrom="column">
                  <wp:posOffset>1485900</wp:posOffset>
                </wp:positionH>
                <wp:positionV relativeFrom="paragraph">
                  <wp:posOffset>2540</wp:posOffset>
                </wp:positionV>
                <wp:extent cx="1028700" cy="0"/>
                <wp:effectExtent l="9525" t="57150" r="19050" b="57150"/>
                <wp:wrapNone/>
                <wp:docPr id="505" name="Прямая соединительная линия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287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05" o:spid="_x0000_s1026" style="position:absolute;flip:y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.2pt" to="198pt,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" strokeweight="1.5pt">
                <v:stroke endarrow="classic"/>
              </v: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687DCF4D" wp14:editId="3D86B682">
                <wp:simplePos x="0" y="0"/>
                <wp:positionH relativeFrom="column">
                  <wp:posOffset>3657600</wp:posOffset>
                </wp:positionH>
                <wp:positionV relativeFrom="paragraph">
                  <wp:posOffset>10160</wp:posOffset>
                </wp:positionV>
                <wp:extent cx="973455" cy="3175"/>
                <wp:effectExtent l="9525" t="64770" r="26670" b="55880"/>
                <wp:wrapNone/>
                <wp:docPr id="506" name="Полилиния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73455" cy="3175"/>
                        </a:xfrm>
                        <a:custGeom>
                          <a:avLst/>
                          <a:gdLst>
                            <a:gd name="T0" fmla="*/ 0 w 1533"/>
                            <a:gd name="T1" fmla="*/ 5 h 5"/>
                            <a:gd name="T2" fmla="*/ 1533 w 1533"/>
                            <a:gd name="T3" fmla="*/ 0 h 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533" h="5">
                              <a:moveTo>
                                <a:pt x="0" y="5"/>
                              </a:moveTo>
                              <a:lnTo>
                                <a:pt x="1533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506" o:spid="_x0000_s1026" style="position:absolute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4in,1.05pt,364.65pt,.8pt" coordsize="1533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" filled="f" strokeweight="1.5pt">
                <v:stroke endarrow="classic"/>
                <v:path arrowok="t" o:connecttype="custom" o:connectlocs="0,3175;973455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74146487" wp14:editId="4D617DF0">
                <wp:simplePos x="0" y="0"/>
                <wp:positionH relativeFrom="column">
                  <wp:posOffset>2743200</wp:posOffset>
                </wp:positionH>
                <wp:positionV relativeFrom="paragraph">
                  <wp:posOffset>10160</wp:posOffset>
                </wp:positionV>
                <wp:extent cx="676275" cy="19050"/>
                <wp:effectExtent l="9525" t="64770" r="28575" b="40005"/>
                <wp:wrapNone/>
                <wp:docPr id="507" name="Полилиния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76275" cy="19050"/>
                        </a:xfrm>
                        <a:custGeom>
                          <a:avLst/>
                          <a:gdLst>
                            <a:gd name="T0" fmla="*/ 0 w 1065"/>
                            <a:gd name="T1" fmla="*/ 30 h 30"/>
                            <a:gd name="T2" fmla="*/ 1065 w 1065"/>
                            <a:gd name="T3" fmla="*/ 0 h 3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65" h="30">
                              <a:moveTo>
                                <a:pt x="0" y="30"/>
                              </a:moveTo>
                              <a:lnTo>
                                <a:pt x="1065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507" o:spid="_x0000_s1026" style="position:absolute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3in,2.3pt,269.25pt,.8pt" coordsize="1065,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" filled="f" strokeweight="1.5pt">
                <v:stroke endarrow="classic"/>
                <v:path arrowok="t" o:connecttype="custom" o:connectlocs="0,19050;676275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х                            </w:t>
      </w:r>
      <w:proofErr w:type="spellStart"/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proofErr w:type="spellEnd"/>
      <w:proofErr w:type="gramEnd"/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3CB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3029336F" wp14:editId="37A6FB99">
                <wp:simplePos x="0" y="0"/>
                <wp:positionH relativeFrom="column">
                  <wp:posOffset>361950</wp:posOffset>
                </wp:positionH>
                <wp:positionV relativeFrom="paragraph">
                  <wp:posOffset>168275</wp:posOffset>
                </wp:positionV>
                <wp:extent cx="676275" cy="635"/>
                <wp:effectExtent l="9525" t="64770" r="19050" b="58420"/>
                <wp:wrapNone/>
                <wp:docPr id="508" name="Полилиния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76275" cy="635"/>
                        </a:xfrm>
                        <a:custGeom>
                          <a:avLst/>
                          <a:gdLst>
                            <a:gd name="T0" fmla="*/ 0 w 1065"/>
                            <a:gd name="T1" fmla="*/ 0 h 1"/>
                            <a:gd name="T2" fmla="*/ 1065 w 1065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1065" h="1">
                              <a:moveTo>
                                <a:pt x="0" y="0"/>
                              </a:moveTo>
                              <a:lnTo>
                                <a:pt x="1065" y="0"/>
                              </a:ln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508" o:spid="_x0000_s1026" style="position:absolute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28.5pt,13.25pt,81.75pt,13.25pt" coordsize="1065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" filled="f" strokeweight="1.5pt">
                <v:stroke endarrow="classic"/>
                <v:path arrowok="t" o:connecttype="custom" o:connectlocs="0,0;676275,0" o:connectangles="0,0"/>
              </v:polyline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х 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</w:t>
      </w:r>
      <w:proofErr w:type="spellStart"/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proofErr w:type="spellEnd"/>
      <w:proofErr w:type="gramEnd"/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дите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именьшее значение функции </w:t>
      </w:r>
      <w:r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ru-RU"/>
        </w:rPr>
        <w:drawing>
          <wp:inline distT="0" distB="0" distL="0" distR="0">
            <wp:extent cx="1028700" cy="228600"/>
            <wp:effectExtent l="0" t="0" r="0" b="0"/>
            <wp:docPr id="515" name="Рисунок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1.  -2                 2.    1              3.    -1                  4.   2</w:t>
      </w:r>
    </w:p>
    <w:p w:rsidR="00775488" w:rsidRPr="00E047B1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1C0EE0FE" wp14:editId="01DA43E6">
                <wp:simplePos x="0" y="0"/>
                <wp:positionH relativeFrom="column">
                  <wp:posOffset>-114300</wp:posOffset>
                </wp:positionH>
                <wp:positionV relativeFrom="paragraph">
                  <wp:posOffset>71120</wp:posOffset>
                </wp:positionV>
                <wp:extent cx="5143500" cy="0"/>
                <wp:effectExtent l="9525" t="9525" r="9525" b="9525"/>
                <wp:wrapNone/>
                <wp:docPr id="509" name="Прямая соединительная линия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43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09" o:spid="_x0000_s1026" style="position:absolute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9pt,5.6pt" to="396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"/>
            </w:pict>
          </mc:Fallback>
        </mc:AlternateConten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В1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Н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айдите область определения функции: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</w:t>
      </w:r>
      <w:r>
        <w:rPr>
          <w:rFonts w:ascii="Times New Roman" w:eastAsia="Times New Roman" w:hAnsi="Times New Roman" w:cs="Times New Roman"/>
          <w:noProof/>
          <w:position w:val="-30"/>
          <w:sz w:val="24"/>
          <w:szCs w:val="24"/>
          <w:lang w:eastAsia="ru-RU"/>
        </w:rPr>
        <w:drawing>
          <wp:inline distT="0" distB="0" distL="0" distR="0">
            <wp:extent cx="3105150" cy="466725"/>
            <wp:effectExtent l="0" t="0" r="0" b="9525"/>
            <wp:docPr id="514" name="Рисунок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Область значения функции 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у= 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f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(х)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межуток [-5; 4]. Найдите область значения функций: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2D6B76F1" wp14:editId="0EBED1B9">
                <wp:simplePos x="0" y="0"/>
                <wp:positionH relativeFrom="column">
                  <wp:posOffset>2514600</wp:posOffset>
                </wp:positionH>
                <wp:positionV relativeFrom="paragraph">
                  <wp:posOffset>408305</wp:posOffset>
                </wp:positionV>
                <wp:extent cx="228600" cy="457200"/>
                <wp:effectExtent l="9525" t="7620" r="9525" b="11430"/>
                <wp:wrapNone/>
                <wp:docPr id="510" name="Левая фигурная скобка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28600" cy="457200"/>
                        </a:xfrm>
                        <a:prstGeom prst="leftBrace">
                          <a:avLst>
                            <a:gd name="adj1" fmla="val 16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Левая фигурная скобка 510" o:spid="_x0000_s1026" type="#_x0000_t87" style="position:absolute;margin-left:198pt;margin-top:32.15pt;width:18pt;height:36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"/>
            </w:pict>
          </mc:Fallback>
        </mc:AlternateConten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drawing>
          <wp:inline distT="0" distB="0" distL="0" distR="0">
            <wp:extent cx="4086225" cy="447675"/>
            <wp:effectExtent l="0" t="0" r="9525" b="9525"/>
            <wp:docPr id="513" name="Рисунок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3.  Постройте график функции   </w:t>
      </w:r>
      <w:r>
        <w:rPr>
          <w:rFonts w:ascii="Times New Roman" w:eastAsia="Times New Roman" w:hAnsi="Times New Roman" w:cs="Times New Roman"/>
          <w:noProof/>
          <w:position w:val="-32"/>
          <w:sz w:val="24"/>
          <w:szCs w:val="24"/>
          <w:lang w:eastAsia="ru-RU"/>
        </w:rPr>
        <w:drawing>
          <wp:inline distT="0" distB="0" distL="0" distR="0">
            <wp:extent cx="2200275" cy="457200"/>
            <wp:effectExtent l="0" t="0" r="9525" b="0"/>
            <wp:docPr id="512" name="Рисунок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1) Найдите </w:t>
      </w:r>
      <w:r w:rsidRPr="00B23CB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-2), </w:t>
      </w:r>
      <w:r w:rsidRPr="00B23CB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-1),  </w:t>
      </w:r>
      <w:r w:rsidRPr="00B23CB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(2).          2) Опишите  свойства этой функции по графику.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878400" behindDoc="0" locked="0" layoutInCell="1" allowOverlap="1" wp14:anchorId="49806C57" wp14:editId="5EC9200B">
                <wp:simplePos x="0" y="0"/>
                <wp:positionH relativeFrom="column">
                  <wp:posOffset>0</wp:posOffset>
                </wp:positionH>
                <wp:positionV relativeFrom="paragraph">
                  <wp:posOffset>80645</wp:posOffset>
                </wp:positionV>
                <wp:extent cx="6057900" cy="0"/>
                <wp:effectExtent l="9525" t="11430" r="9525" b="7620"/>
                <wp:wrapNone/>
                <wp:docPr id="511" name="Прямая соединительная линия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7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11" o:spid="_x0000_s1026" style="position:absolute;z-index:251878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6.35pt" to="477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"/>
            </w:pict>
          </mc:Fallback>
        </mc:AlternateConten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Постройте график функции  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=|х+2|-|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4|+|2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+8|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пределите область  её значения.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Start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  <w:proofErr w:type="gramEnd"/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Найдите нули функции 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у=||3-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|+2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1|-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75488" w:rsidRPr="00B23CB9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3CB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 При каком значении параметра 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,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е |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>||</w:t>
      </w:r>
      <w:r w:rsidRPr="00B23CB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>+1|-2|-3|=</w:t>
      </w:r>
      <w:r w:rsidRPr="00B23CB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a</w:t>
      </w:r>
      <w:r w:rsidRPr="00B23C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B23CB9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   два  корня, пять корней?</w:t>
      </w:r>
    </w:p>
    <w:p w:rsidR="007A7CEB" w:rsidRPr="00775488" w:rsidRDefault="007A7CEB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D53FAE" w:rsidRDefault="00D53FAE" w:rsidP="00B52FC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75488" w:rsidRDefault="00B52FC1" w:rsidP="0077548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53FAE"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ая работа №8</w:t>
      </w:r>
    </w:p>
    <w:p w:rsidR="00775488" w:rsidRDefault="00775488" w:rsidP="00B52F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</w:t>
      </w:r>
      <w:r w:rsidRPr="0077548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ела вращения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775488" w:rsidRPr="00775488" w:rsidRDefault="00775488" w:rsidP="00B52F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775488" w:rsidRPr="0069046A" w:rsidRDefault="0069046A" w:rsidP="0069046A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Задания 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№1-10 </w:t>
      </w: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>письменной контрольной работы предлагаются в форме теста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(</w:t>
      </w:r>
      <w:r w:rsidRPr="00EB55B9">
        <w:rPr>
          <w:rFonts w:ascii="Times New Roman" w:eastAsia="MS Mincho" w:hAnsi="Times New Roman" w:cs="Times New Roman"/>
          <w:sz w:val="28"/>
          <w:szCs w:val="28"/>
          <w:lang w:eastAsia="ja-JP"/>
        </w:rPr>
        <w:t>с одним правильным ответом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). </w:t>
      </w:r>
      <w:r w:rsidR="00775488"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Решение заданий </w:t>
      </w: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№ 1-10</w:t>
      </w:r>
      <w:r w:rsidR="00775488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</w:t>
      </w:r>
      <w:r w:rsidR="00775488" w:rsidRPr="00110CE5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онтрольной работы должны содержать</w:t>
      </w:r>
      <w:r w:rsidR="00775488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исунок, описание</w:t>
      </w:r>
      <w:r w:rsidR="00775488"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ешения, чтобы ход решения был математически грамотным, из него был понятен ход рассужде</w:t>
      </w:r>
      <w:r w:rsidR="00775488" w:rsidRPr="004829B6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ний студента, представлен правильный ответ. Метод и форма описания решения могут быть произвольными.</w:t>
      </w:r>
    </w:p>
    <w:p w:rsidR="00775488" w:rsidRPr="00E01D7E" w:rsidRDefault="00775488" w:rsidP="00775488">
      <w:pPr>
        <w:spacing w:after="0" w:line="240" w:lineRule="atLeast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1D7E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Планируемые достижения</w:t>
      </w:r>
      <w:r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:</w:t>
      </w: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:rsidR="00775488" w:rsidRPr="00E01D7E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выполнять чертежи по условию задачи; </w:t>
      </w:r>
    </w:p>
    <w:p w:rsidR="00775488" w:rsidRPr="00E01D7E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pacing w:val="-4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у</w:t>
      </w: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строить </w:t>
      </w:r>
      <w:r w:rsidRPr="00E01D7E">
        <w:rPr>
          <w:rFonts w:ascii="Times New Roman" w:eastAsia="Times New Roman" w:hAnsi="Times New Roman" w:cs="Times New Roman"/>
          <w:spacing w:val="-4"/>
          <w:sz w:val="28"/>
          <w:szCs w:val="28"/>
          <w:lang w:eastAsia="ar-SA"/>
        </w:rPr>
        <w:t>взаимное расположение сферы и плоскости;</w:t>
      </w:r>
    </w:p>
    <w:p w:rsidR="00775488" w:rsidRPr="00E01D7E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pacing w:val="-4"/>
          <w:sz w:val="28"/>
          <w:szCs w:val="28"/>
          <w:lang w:eastAsia="ar-SA"/>
        </w:rPr>
        <w:t>-у</w:t>
      </w:r>
      <w:r w:rsidRPr="00E01D7E">
        <w:rPr>
          <w:rFonts w:ascii="Times New Roman" w:eastAsia="Times New Roman" w:hAnsi="Times New Roman" w:cs="Times New Roman"/>
          <w:spacing w:val="-4"/>
          <w:sz w:val="28"/>
          <w:szCs w:val="28"/>
          <w:lang w:eastAsia="ar-SA"/>
        </w:rPr>
        <w:t xml:space="preserve">мение строить </w:t>
      </w: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многогранники, вписанные и описанные в сферу.</w:t>
      </w:r>
    </w:p>
    <w:p w:rsidR="00775488" w:rsidRPr="00E01D7E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строить осевое сечение цилиндра  и находить его площадь; </w:t>
      </w:r>
    </w:p>
    <w:p w:rsidR="00775488" w:rsidRPr="00E01D7E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выполнять построение конуса и усеченного конуса и их сечений;</w:t>
      </w:r>
    </w:p>
    <w:p w:rsidR="00775488" w:rsidRPr="00E01D7E" w:rsidRDefault="00775488" w:rsidP="0077548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находить элементы конуса и усеченного конуса;</w:t>
      </w:r>
    </w:p>
    <w:p w:rsidR="00775488" w:rsidRPr="00E01D7E" w:rsidRDefault="00775488" w:rsidP="00775488">
      <w:pPr>
        <w:spacing w:after="0" w:line="24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</w:t>
      </w:r>
      <w:r w:rsidRPr="00E01D7E">
        <w:rPr>
          <w:rFonts w:ascii="Times New Roman" w:eastAsia="Calibri" w:hAnsi="Times New Roman" w:cs="Times New Roman"/>
          <w:sz w:val="28"/>
          <w:szCs w:val="28"/>
        </w:rPr>
        <w:t>решать задачи на нахождение пло</w:t>
      </w:r>
      <w:r>
        <w:rPr>
          <w:rFonts w:ascii="Times New Roman" w:eastAsia="Calibri" w:hAnsi="Times New Roman" w:cs="Times New Roman"/>
          <w:sz w:val="28"/>
          <w:szCs w:val="28"/>
        </w:rPr>
        <w:t xml:space="preserve">щади поверхности </w:t>
      </w:r>
      <w:r w:rsidRPr="00E01D7E">
        <w:rPr>
          <w:rFonts w:ascii="Times New Roman" w:eastAsia="Calibri" w:hAnsi="Times New Roman" w:cs="Times New Roman"/>
          <w:sz w:val="28"/>
          <w:szCs w:val="28"/>
        </w:rPr>
        <w:t xml:space="preserve"> тел вращения, шара и сферы;</w:t>
      </w:r>
    </w:p>
    <w:p w:rsidR="00775488" w:rsidRPr="00E01D7E" w:rsidRDefault="00775488" w:rsidP="00775488">
      <w:pPr>
        <w:spacing w:after="0" w:line="240" w:lineRule="atLeast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</w:t>
      </w:r>
      <w:r w:rsidRPr="00E01D7E">
        <w:rPr>
          <w:rFonts w:ascii="Times New Roman" w:eastAsia="Calibri" w:hAnsi="Times New Roman" w:cs="Times New Roman"/>
          <w:sz w:val="28"/>
          <w:szCs w:val="28"/>
        </w:rPr>
        <w:t>решать задачи на нахожде</w:t>
      </w:r>
      <w:r>
        <w:rPr>
          <w:rFonts w:ascii="Times New Roman" w:eastAsia="Calibri" w:hAnsi="Times New Roman" w:cs="Times New Roman"/>
          <w:sz w:val="28"/>
          <w:szCs w:val="28"/>
        </w:rPr>
        <w:t>ние объема</w:t>
      </w:r>
      <w:r w:rsidRPr="00E01D7E">
        <w:rPr>
          <w:rFonts w:ascii="Times New Roman" w:eastAsia="Calibri" w:hAnsi="Times New Roman" w:cs="Times New Roman"/>
          <w:sz w:val="28"/>
          <w:szCs w:val="28"/>
        </w:rPr>
        <w:t xml:space="preserve"> тел вращения, шара и сферы.</w:t>
      </w:r>
    </w:p>
    <w:p w:rsidR="00775488" w:rsidRPr="00E01D7E" w:rsidRDefault="00775488" w:rsidP="00775488">
      <w:pPr>
        <w:spacing w:after="0"/>
        <w:ind w:firstLine="709"/>
        <w:jc w:val="both"/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</w:pPr>
      <w:r w:rsidRPr="00E01D7E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Критерии  оценивания знаний: каждое задание оценивается в 1 балл.</w:t>
      </w:r>
    </w:p>
    <w:p w:rsidR="00775488" w:rsidRPr="00E01D7E" w:rsidRDefault="0069046A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: «5» - 10</w:t>
      </w:r>
      <w:r w:rsidR="00775488"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775488" w:rsidRPr="00E01D7E" w:rsidRDefault="0069046A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4» - 7</w:t>
      </w:r>
      <w:r w:rsidR="00775488"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775488" w:rsidRPr="00E01D7E" w:rsidRDefault="0069046A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3» -  5 </w:t>
      </w:r>
      <w:r w:rsidR="00775488"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лов;</w:t>
      </w:r>
    </w:p>
    <w:p w:rsidR="00775488" w:rsidRPr="00E01D7E" w:rsidRDefault="0069046A" w:rsidP="00775488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2» - меньше 5</w:t>
      </w:r>
      <w:r w:rsidR="00775488" w:rsidRPr="00E01D7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.</w:t>
      </w: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775488" w:rsidRPr="008838BA" w:rsidTr="00DB3CC1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775488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8</w:t>
            </w:r>
          </w:p>
          <w:p w:rsidR="00775488" w:rsidRDefault="00775488" w:rsidP="00DB3C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548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Тела вращения»</w:t>
            </w:r>
          </w:p>
          <w:p w:rsidR="00775488" w:rsidRPr="008838BA" w:rsidRDefault="00775488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775488" w:rsidRPr="008838BA" w:rsidRDefault="0069046A" w:rsidP="0069046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1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5488" w:rsidRPr="008838BA" w:rsidRDefault="00775488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775488" w:rsidRPr="008838BA" w:rsidRDefault="00775488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775488" w:rsidRDefault="00775488" w:rsidP="00AC718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.Площадь осевого сечения цилиндра равна 32. Найти площадь боковой поверхности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32π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34π</w:t>
      </w:r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) 28π</w:t>
      </w:r>
      <w:r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D) 16π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64π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. Шар радиусом 4 см пересечён плоскостью, проходящей через середину радиуса, перпендикулярно к нему. Найдите площадь сечения.</w:t>
      </w:r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15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14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) 16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D) 12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18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.Боковая поверхность конуса 100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образующая 20 см. Определите площадь основания конуса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64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49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) 25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D) 16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36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. Площадь боковой поверхности цилиндра равна 120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Найдите площадь осевого сечения цилиндра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60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120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С) </w:t>
      </w:r>
      <w:r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00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м2</w:t>
      </w:r>
      <w:r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D) </w:t>
      </w:r>
      <w:r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0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м2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60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. Радиус основания конуса равен 5 см. Осевым сечением является прямоугольный треугольник. Найдите площадь осевого сечения конуса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15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18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) 25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D) 45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16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. Осевое сечение цилиндра – квадрат с периметром 32 см. Определите полную поверхность цилиндра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120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72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) 96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D) 88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64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. Два шара с радиусами 3см и 4см пересекаются так, что расстояние между их центрами 5см. Найти длину линии, по которой пересекаются их поверхности.</w:t>
      </w:r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4,6π см</w:t>
      </w:r>
      <w:r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4π см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) 4,2π см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D) 4,8π см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4,4π см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8. Площадь осевого сечения цилиндра равна 20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а площадь основания равна 4π см2. Найти высоту цилиндра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5 см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2,5 см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) 15 см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D) 7,5 см</w:t>
      </w:r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10 см</w:t>
      </w:r>
      <w:r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9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Радиусы оснований усечённого конуса равны 5см и 12см, а высота равна 24см. Найдите площадь боковой поверхности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420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; В) 400π см2; С) 430π см2;@ D) 435π см2; Е) 425π см2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.Радиус основания конуса равен 2см. Осевым сечением является прямоугольный треугольник. Найдите площадь осевого сечения конуса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2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@В) 4 см2 С) 1 см2 D) 3 см2 Е) 8 см2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0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Радиусы шаров равны 25дм и 29дм, а расстояние между их центрами 36дм. Найдите длину линии, по которой пересекаются их поверхности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24π м; В) 16π м; С) 4π м; D) 8π м; Е) 12π м.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69046A" w:rsidRPr="008838BA" w:rsidTr="00DB3CC1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9046A" w:rsidRPr="008838BA" w:rsidRDefault="0069046A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69046A" w:rsidRDefault="0069046A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8</w:t>
            </w:r>
          </w:p>
          <w:p w:rsidR="0069046A" w:rsidRDefault="0069046A" w:rsidP="00DB3C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775488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Тела вращения»</w:t>
            </w:r>
          </w:p>
          <w:p w:rsidR="0069046A" w:rsidRPr="008838BA" w:rsidRDefault="0069046A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69046A" w:rsidRPr="008838BA" w:rsidRDefault="0069046A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2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046A" w:rsidRPr="008838BA" w:rsidRDefault="0069046A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69046A" w:rsidRPr="008838BA" w:rsidRDefault="0069046A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69046A" w:rsidRPr="008838BA" w:rsidRDefault="0069046A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69046A" w:rsidRPr="008838BA" w:rsidRDefault="0069046A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Прямоугольник со сторонами 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м</w:t>
      </w:r>
      <w:proofErr w:type="gram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и см вращается вокруг меньшей стороны. Найдите площадь полной поверхности фигуры вращения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54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@В) 48 см2 С) 72 см2 D) 36 см2 Е) 12 см2.</w:t>
      </w:r>
    </w:p>
    <w:p w:rsidR="00834197" w:rsidRPr="0069046A" w:rsidRDefault="0069046A" w:rsidP="00834197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</w:t>
      </w:r>
      <w:r w:rsidR="00834197"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Площадь осевого сечения цилиндра равна 20 см</w:t>
      </w:r>
      <w:proofErr w:type="gramStart"/>
      <w:r w:rsidR="00834197"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="00834197"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, а площадь основания равна 4π см2. Найти высоту цилиндра.</w:t>
      </w:r>
    </w:p>
    <w:p w:rsidR="00834197" w:rsidRPr="0069046A" w:rsidRDefault="00834197" w:rsidP="00834197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5 см</w:t>
      </w:r>
    </w:p>
    <w:p w:rsidR="00834197" w:rsidRPr="0069046A" w:rsidRDefault="00834197" w:rsidP="00834197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2,5 см</w:t>
      </w:r>
    </w:p>
    <w:p w:rsidR="00834197" w:rsidRPr="0069046A" w:rsidRDefault="00834197" w:rsidP="00834197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) 15 см</w:t>
      </w:r>
    </w:p>
    <w:p w:rsidR="00834197" w:rsidRPr="0069046A" w:rsidRDefault="00834197" w:rsidP="00834197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D) 7,5 см</w:t>
      </w:r>
    </w:p>
    <w:p w:rsidR="0069046A" w:rsidRPr="0069046A" w:rsidRDefault="00834197" w:rsidP="00834197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10 см</w:t>
      </w: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3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Через вершину конуса под углом 450 к основанию, проведено сечение, которое на основании «срезает» сегмент по хорде, опирающейся на дугу 600. Найдите площадь этого сечения, если площадь круга равна 36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А) 8см2; В) 9см2; С) 12см2; </w:t>
      </w:r>
      <w:r w:rsidR="00834197" w:rsidRP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D) 6см2; Е) 4см2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4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Шар радиусом 4 см, пересечён плоскостью, проходящей через середину радиуса перпендикулярно к нему. Найдите площадь сечения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15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="00834197" w:rsidRP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; В) 14π см2; С) 16π см2; D) 12π см2; Е) 18π см2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5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В двух конусах равные образующие L, а углы между образующей и высотой равны соответственно 2β и β. Найти отношение площадей боковых поверхностей этих конусов.</w:t>
      </w:r>
    </w:p>
    <w:p w:rsid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 xml:space="preserve">) sin 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β</w:t>
      </w:r>
      <w:r w:rsid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@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; B) sin 2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β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>; C) 2cos 2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β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 xml:space="preserve">; D) 2cos 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β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en-US" w:eastAsia="ru-RU"/>
        </w:rPr>
        <w:t xml:space="preserve">; 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E) </w:t>
      </w:r>
      <w:proofErr w:type="spell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cos</w:t>
      </w:r>
      <w:proofErr w:type="spell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β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6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. Площадь осевого сечения цилиндра равна 20 </w:t>
      </w:r>
      <w:r w:rsid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м</w:t>
      </w:r>
      <w:proofErr w:type="gramStart"/>
      <w:r w:rsid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, а площадь основания равна </w:t>
      </w:r>
      <w:r w:rsidR="00834197" w:rsidRP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0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π см2. Найти высоту цилиндра.</w:t>
      </w:r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5 см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В) 2,5 см</w:t>
      </w:r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С) 15 см</w:t>
      </w:r>
      <w:r w:rsidR="00834197" w:rsidRPr="00DB3CC1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D) 7,5 см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Е) 10 см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7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Радиусы оснований усечённого конуса равны 5см и 12см, а высота равна 24см. Найдите площадь боковой поверхности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420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="00834197" w:rsidRP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; В) 400π см2; С) 430π см2; D) 435π см2; Е) 425π см2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8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Радиус основания конуса равен 2см. Осевым сечением является прямоугольный треугольник. Найдите площадь осевого сечения конуса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2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) 4 см2</w:t>
      </w:r>
      <w:r w:rsidR="00834197" w:rsidRP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С) 1 см2 D) 3 см2 Е) 8 см2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9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Радиусы шаров равны 25дм и 29дм, а расстояние между их центрами 36дм. Найдите длину линии, по которой пересекаются их поверхности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24π м;</w:t>
      </w:r>
      <w:r w:rsidR="00834197" w:rsidRP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 xml:space="preserve"> В) 16π м; С) 4π м; D) 8π м; Е) 12π м.</w:t>
      </w:r>
    </w:p>
    <w:p w:rsidR="0069046A" w:rsidRPr="0069046A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10</w:t>
      </w: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. Радиус основания конуса равен 10см. Через середину высоты проведена плоскость параллельно основанию. Найдите площадь полученного сечения.</w:t>
      </w:r>
    </w:p>
    <w:p w:rsidR="0069046A" w:rsidRPr="00DB3CC1" w:rsidRDefault="0069046A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А) 16π см</w:t>
      </w:r>
      <w:proofErr w:type="gramStart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2</w:t>
      </w:r>
      <w:proofErr w:type="gramEnd"/>
      <w:r w:rsidRPr="0069046A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; В) 15π см2; С) 25π см2; D) 30π см2; Е) π см2.</w:t>
      </w:r>
      <w:r w:rsidR="00834197" w:rsidRPr="00834197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  <w:t>@</w:t>
      </w:r>
    </w:p>
    <w:p w:rsidR="00834197" w:rsidRPr="00DB3CC1" w:rsidRDefault="00834197" w:rsidP="0069046A">
      <w:pPr>
        <w:shd w:val="clear" w:color="auto" w:fill="FFFFFF"/>
        <w:spacing w:after="150" w:line="240" w:lineRule="auto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eastAsia="ru-RU"/>
        </w:rPr>
      </w:pPr>
    </w:p>
    <w:p w:rsidR="0069046A" w:rsidRPr="00DB3CC1" w:rsidRDefault="00834197" w:rsidP="0083419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ая работа №</w:t>
      </w:r>
      <w:r w:rsidRPr="00DB3CC1">
        <w:rPr>
          <w:rFonts w:ascii="Times New Roman" w:eastAsia="Times New Roman" w:hAnsi="Times New Roman" w:cs="Times New Roman"/>
          <w:sz w:val="28"/>
          <w:szCs w:val="28"/>
          <w:lang w:eastAsia="ru-RU"/>
        </w:rPr>
        <w:t>9</w:t>
      </w:r>
    </w:p>
    <w:p w:rsidR="00834197" w:rsidRDefault="00834197" w:rsidP="0083419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r w:rsidRPr="0083419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Векторы и координаты в пространстве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ar-SA"/>
        </w:rPr>
        <w:t>»</w:t>
      </w:r>
    </w:p>
    <w:p w:rsidR="00834197" w:rsidRPr="00AC7188" w:rsidRDefault="00834197" w:rsidP="00834197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834197" w:rsidRPr="008838BA" w:rsidRDefault="00834197" w:rsidP="00834197">
      <w:pPr>
        <w:spacing w:after="0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Решение заданий контрольной работы должны</w:t>
      </w:r>
      <w:r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содержать описание</w:t>
      </w:r>
      <w:r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ешения,</w:t>
      </w:r>
      <w:r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исунок, </w:t>
      </w:r>
      <w:r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чтобы ход решения был математически грамотным, из него был понятен ход рассуждений студента, представлен правильный ответ. Метод и форма описания решения могут быть произвольными.</w:t>
      </w:r>
    </w:p>
    <w:p w:rsidR="00834197" w:rsidRPr="00AC7188" w:rsidRDefault="00834197" w:rsidP="00834197">
      <w:pPr>
        <w:spacing w:after="0" w:line="240" w:lineRule="atLeast"/>
        <w:ind w:firstLine="709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>Планируемые достижени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834197" w:rsidRPr="00AC7188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откладывать от данной точки вектор, равный </w:t>
      </w:r>
      <w:proofErr w:type="gramStart"/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ому</w:t>
      </w:r>
      <w:proofErr w:type="gramEnd"/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834197" w:rsidRPr="00AC7188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находить равные вектора;</w:t>
      </w:r>
    </w:p>
    <w:p w:rsidR="00834197" w:rsidRPr="00AC7188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ние вычислять сумму и разность векторов, пользуясь правилами; </w:t>
      </w:r>
    </w:p>
    <w:p w:rsidR="00834197" w:rsidRPr="00AC7188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умножать вектор на число; определять компланарные вектора;</w:t>
      </w:r>
    </w:p>
    <w:p w:rsidR="00834197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 решать типовые задачи</w:t>
      </w:r>
      <w:proofErr w:type="gramStart"/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</w:t>
      </w:r>
      <w:proofErr w:type="gramEnd"/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льзуясь правилами, определениями и законами относительно векторов. </w:t>
      </w:r>
    </w:p>
    <w:p w:rsidR="00834197" w:rsidRPr="00AC7188" w:rsidRDefault="00834197" w:rsidP="00834197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>Критерии  оценивания знаний: каждое задание оценивается в 1 балл.</w:t>
      </w:r>
    </w:p>
    <w:p w:rsidR="00834197" w:rsidRPr="00AC7188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: «5» - 8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834197" w:rsidRPr="00AC7188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4» - 6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7</w:t>
      </w: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ллов;</w:t>
      </w:r>
    </w:p>
    <w:p w:rsidR="00834197" w:rsidRPr="00AC7188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3» -  5 баллов;</w:t>
      </w:r>
    </w:p>
    <w:p w:rsidR="00834197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C718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2» - меньше 5 баллов.</w:t>
      </w:r>
    </w:p>
    <w:p w:rsidR="00834197" w:rsidRPr="00AC7188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834197" w:rsidRPr="008838BA" w:rsidTr="00DB3CC1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4197" w:rsidRPr="008838BA" w:rsidRDefault="00834197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834197" w:rsidRPr="00DB3CC1" w:rsidRDefault="00834197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 xml:space="preserve">Контрольная работа № </w:t>
            </w:r>
            <w:r w:rsidRPr="00DB3CC1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9</w:t>
            </w:r>
          </w:p>
          <w:p w:rsidR="00834197" w:rsidRPr="00E01430" w:rsidRDefault="00834197" w:rsidP="00DB3C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</w:t>
            </w:r>
            <w:r w:rsidRPr="008341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екторы и координаты в пространстве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  <w:p w:rsidR="00834197" w:rsidRPr="008838BA" w:rsidRDefault="00834197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834197" w:rsidRPr="008838BA" w:rsidRDefault="00834197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</w:t>
            </w:r>
          </w:p>
          <w:p w:rsidR="00834197" w:rsidRPr="008838BA" w:rsidRDefault="00834197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4197" w:rsidRPr="008838BA" w:rsidRDefault="00834197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834197" w:rsidRPr="008838BA" w:rsidRDefault="00834197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834197" w:rsidRPr="008838BA" w:rsidRDefault="00834197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834197" w:rsidRPr="008838BA" w:rsidRDefault="00834197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Точка </w:t>
      </w:r>
      <w:proofErr w:type="gramStart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Е-</w:t>
      </w:r>
      <w:proofErr w:type="gramEnd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ередина отрезка АВ. Найдите координаты точки</w:t>
      </w:r>
      <w:proofErr w:type="gramStart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, если  А(14;-8;5),       Е(3;-2;-7)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2.Дана точка М (2;-3;-4).Найдите точку симметричную ей, относительно начала координат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3. Расстояние от точки</w:t>
      </w:r>
      <w:proofErr w:type="gramStart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-2;-5; </w:t>
      </w:r>
      <w:r w:rsidRPr="00E047B1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360" w:dyaOrig="360">
          <v:shape id="_x0000_i1115" type="#_x0000_t75" style="width:18pt;height:18pt" o:ole="">
            <v:imagedata r:id="rId273" o:title=""/>
          </v:shape>
          <o:OLEObject Type="Embed" ProgID="Equation.DSMT4" ShapeID="_x0000_i1115" DrawAspect="Content" ObjectID="_1603283158" r:id="rId274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до оси 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X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: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4.Найдите сумму координат вершины</w:t>
      </w:r>
      <w:proofErr w:type="gramStart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</w:t>
      </w:r>
      <w:proofErr w:type="gramEnd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раллелограмма АВСД, если  А (2;3;2), В (0;2;4), С (4;1;0). 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5.В треугольнике АВС  В(0;0;0),А(1;2;1),С(1;-1;1).Найдите диаметр окружности, описанной около него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Дан тетраэдр DABC,   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ередина ребра AC, M- середина отрезка KD,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65" w:dyaOrig="345">
          <v:shape id="_x0000_i1116" type="#_x0000_t75" style="width:38.25pt;height:17.25pt" o:ole="">
            <v:imagedata r:id="rId275" o:title=""/>
          </v:shape>
          <o:OLEObject Type="Embed" ProgID="Equation.3" ShapeID="_x0000_i1116" DrawAspect="Content" ObjectID="_1603283159" r:id="rId276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65" w:dyaOrig="345">
          <v:shape id="_x0000_i1117" type="#_x0000_t75" style="width:38.25pt;height:17.25pt" o:ole="">
            <v:imagedata r:id="rId277" o:title=""/>
          </v:shape>
          <o:OLEObject Type="Embed" ProgID="Equation.3" ShapeID="_x0000_i1117" DrawAspect="Content" ObjectID="_1603283160" r:id="rId278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80" w:dyaOrig="345">
          <v:shape id="_x0000_i1118" type="#_x0000_t75" style="width:39pt;height:17.25pt" o:ole="">
            <v:imagedata r:id="rId279" o:title=""/>
          </v:shape>
          <o:OLEObject Type="Embed" ProgID="Equation.3" ShapeID="_x0000_i1118" DrawAspect="Content" ObjectID="_1603283161" r:id="rId280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Разложите вектор </w:t>
      </w:r>
      <w:r w:rsidRPr="00E047B1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65" w:dyaOrig="315">
          <v:shape id="_x0000_i1119" type="#_x0000_t75" style="width:23.25pt;height:15.75pt" o:ole="">
            <v:imagedata r:id="rId281" o:title=""/>
          </v:shape>
          <o:OLEObject Type="Embed" ProgID="Equation.3" ShapeID="_x0000_i1119" DrawAspect="Content" ObjectID="_1603283162" r:id="rId282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векторам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5" w:dyaOrig="345">
          <v:shape id="_x0000_i1120" type="#_x0000_t75" style="width:9.75pt;height:17.25pt" o:ole="">
            <v:imagedata r:id="rId283" o:title=""/>
          </v:shape>
          <o:OLEObject Type="Embed" ProgID="Equation.3" ShapeID="_x0000_i1120" DrawAspect="Content" ObjectID="_1603283163" r:id="rId284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5" w:dyaOrig="345">
          <v:shape id="_x0000_i1121" type="#_x0000_t75" style="width:9.75pt;height:17.25pt" o:ole="">
            <v:imagedata r:id="rId285" o:title=""/>
          </v:shape>
          <o:OLEObject Type="Embed" ProgID="Equation.3" ShapeID="_x0000_i1121" DrawAspect="Content" ObjectID="_1603283164" r:id="rId286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80" w:dyaOrig="345">
          <v:shape id="_x0000_i1122" type="#_x0000_t75" style="width:9pt;height:17.25pt" o:ole="">
            <v:imagedata r:id="rId287" o:title=""/>
          </v:shape>
          <o:OLEObject Type="Embed" ProgID="Equation.3" ShapeID="_x0000_i1122" DrawAspect="Content" ObjectID="_1603283165" r:id="rId288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.В параллелепипеде </w:t>
      </w:r>
      <w:r w:rsidRPr="00E047B1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560" w:dyaOrig="375">
          <v:shape id="_x0000_i1123" type="#_x0000_t75" style="width:78pt;height:18.75pt" o:ole="">
            <v:imagedata r:id="rId289" o:title=""/>
          </v:shape>
          <o:OLEObject Type="Embed" ProgID="Equation.3" ShapeID="_x0000_i1123" DrawAspect="Content" ObjectID="_1603283166" r:id="rId290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M-точка пересечения медиан треугольника </w:t>
      </w:r>
      <w:r w:rsidRPr="00E047B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600" w:dyaOrig="345">
          <v:shape id="_x0000_i1124" type="#_x0000_t75" style="width:30pt;height:17.25pt" o:ole="">
            <v:imagedata r:id="rId291" o:title=""/>
          </v:shape>
          <o:OLEObject Type="Embed" ProgID="Equation.3" ShapeID="_x0000_i1124" DrawAspect="Content" ObjectID="_1603283167" r:id="rId292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Разложите вектор </w:t>
      </w:r>
      <w:r w:rsidRPr="00E047B1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95" w:dyaOrig="315">
          <v:shape id="_x0000_i1125" type="#_x0000_t75" style="width:24.75pt;height:15.75pt" o:ole="">
            <v:imagedata r:id="rId293" o:title=""/>
          </v:shape>
          <o:OLEObject Type="Embed" ProgID="Equation.3" ShapeID="_x0000_i1125" DrawAspect="Content" ObjectID="_1603283168" r:id="rId294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векторам </w:t>
      </w:r>
      <w:r w:rsidRPr="00E047B1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05" w:dyaOrig="315">
          <v:shape id="_x0000_i1126" type="#_x0000_t75" style="width:19.5pt;height:15.75pt" o:ole="">
            <v:imagedata r:id="rId295" o:title=""/>
          </v:shape>
          <o:OLEObject Type="Embed" ProgID="Equation.3" ShapeID="_x0000_i1126" DrawAspect="Content" ObjectID="_1603283169" r:id="rId296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20" w:dyaOrig="345">
          <v:shape id="_x0000_i1127" type="#_x0000_t75" style="width:21pt;height:17.25pt" o:ole="">
            <v:imagedata r:id="rId297" o:title=""/>
          </v:shape>
          <o:OLEObject Type="Embed" ProgID="Equation.3" ShapeID="_x0000_i1127" DrawAspect="Content" ObjectID="_1603283170" r:id="rId298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</w:t>
      </w:r>
      <w:r w:rsidRPr="00E047B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80" w:dyaOrig="375">
          <v:shape id="_x0000_i1128" type="#_x0000_t75" style="width:24pt;height:18.75pt" o:ole="">
            <v:imagedata r:id="rId299" o:title=""/>
          </v:shape>
          <o:OLEObject Type="Embed" ProgID="Equation.3" ShapeID="_x0000_i1128" DrawAspect="Content" ObjectID="_1603283171" r:id="rId300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8.</w: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47B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560" w:dyaOrig="375">
          <v:shape id="_x0000_i1129" type="#_x0000_t75" style="width:78pt;height:18.75pt" o:ole="">
            <v:imagedata r:id="rId289" o:title=""/>
          </v:shape>
          <o:OLEObject Type="Embed" ProgID="Equation.3" ShapeID="_x0000_i1129" DrawAspect="Content" ObjectID="_1603283172" r:id="rId301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>- параллелепипед. Изобразите на рисунке векторы, равные: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 </w:t>
      </w:r>
      <w:r w:rsidRPr="00E047B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05" w:dyaOrig="375">
          <v:shape id="_x0000_i1130" type="#_x0000_t75" style="width:110.25pt;height:18.75pt" o:ole="">
            <v:imagedata r:id="rId302" o:title=""/>
          </v:shape>
          <o:OLEObject Type="Embed" ProgID="Equation.3" ShapeID="_x0000_i1130" DrawAspect="Content" ObjectID="_1603283173" r:id="rId303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>;2)</w:t>
      </w:r>
      <w:r w:rsidRPr="00E047B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75">
          <v:shape id="_x0000_i1131" type="#_x0000_t75" style="width:51pt;height:18.75pt" o:ole="">
            <v:imagedata r:id="rId304" o:title=""/>
          </v:shape>
          <o:OLEObject Type="Embed" ProgID="Equation.3" ShapeID="_x0000_i1131" DrawAspect="Content" ObjectID="_1603283174" r:id="rId305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834197" w:rsidRPr="008838BA" w:rsidTr="00DB3CC1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34197" w:rsidRPr="008838BA" w:rsidRDefault="00834197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834197" w:rsidRPr="00834197" w:rsidRDefault="00834197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 xml:space="preserve">Контрольная работа № </w:t>
            </w:r>
            <w:r w:rsidRPr="00834197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9</w:t>
            </w:r>
          </w:p>
          <w:p w:rsidR="00834197" w:rsidRPr="00E01430" w:rsidRDefault="00834197" w:rsidP="00DB3C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</w:t>
            </w:r>
            <w:r w:rsidRPr="008341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екторы и координаты в пространстве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»</w:t>
            </w:r>
          </w:p>
          <w:p w:rsidR="00834197" w:rsidRPr="008838BA" w:rsidRDefault="00834197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834197" w:rsidRPr="008838BA" w:rsidRDefault="00834197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</w:t>
            </w:r>
          </w:p>
          <w:p w:rsidR="00834197" w:rsidRPr="008838BA" w:rsidRDefault="00834197" w:rsidP="00DB3CC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34197" w:rsidRPr="008838BA" w:rsidRDefault="00834197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834197" w:rsidRPr="008838BA" w:rsidRDefault="00834197" w:rsidP="00DB3CC1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834197" w:rsidRPr="008838BA" w:rsidRDefault="00834197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834197" w:rsidRPr="008838BA" w:rsidRDefault="00834197" w:rsidP="00DB3CC1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Точка </w:t>
      </w:r>
      <w:proofErr w:type="gramStart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К-</w:t>
      </w:r>
      <w:proofErr w:type="gramEnd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ередина отрезка АВ. Найдите координаты точки. А, если</w:t>
      </w:r>
      <w:proofErr w:type="gramStart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,</w:t>
      </w:r>
      <w:proofErr w:type="gramEnd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В(0;0;2),           К(-12;4;15)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.  Дана точка М (2;-3;-4).Найдите точку симметричную ей, относительно плоскости (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OY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) 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3.Найдите расстояние от точки</w:t>
      </w:r>
      <w:proofErr w:type="gramStart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-2;5; </w:t>
      </w:r>
      <w:r w:rsidRPr="00E047B1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360" w:dyaOrig="360">
          <v:shape id="_x0000_i1132" type="#_x0000_t75" style="width:18pt;height:18pt" o:ole="">
            <v:imagedata r:id="rId273" o:title=""/>
          </v:shape>
          <o:OLEObject Type="Embed" ProgID="Equation.DSMT4" ShapeID="_x0000_i1132" DrawAspect="Content" ObjectID="_1603283175" r:id="rId306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до оси 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Z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4.Найдите произведение координат вершины</w:t>
      </w:r>
      <w:proofErr w:type="gramStart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</w:t>
      </w:r>
      <w:proofErr w:type="gramEnd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араллелограмма АВСД, если  А (4;2;-1),    В (1;-3;2), С (-4;2;1). 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В треугольнике 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FP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0;0;0), 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2;-1;3), </w:t>
      </w: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(-1;1;1).Найдите диаметр окружности, описанной около него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ar-SA"/>
        </w:rPr>
        <w:t>6.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047B1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560" w:dyaOrig="375">
          <v:shape id="_x0000_i1133" type="#_x0000_t75" style="width:78pt;height:18.75pt" o:ole="">
            <v:imagedata r:id="rId289" o:title=""/>
          </v:shape>
          <o:OLEObject Type="Embed" ProgID="Equation.3" ShapeID="_x0000_i1133" DrawAspect="Content" ObjectID="_1603283176" r:id="rId307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араллелепипед, M- точка пересечения </w:t>
      </w:r>
      <w:r w:rsidRPr="00E047B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80" w:dyaOrig="375">
          <v:shape id="_x0000_i1134" type="#_x0000_t75" style="width:24pt;height:18.75pt" o:ole="">
            <v:imagedata r:id="rId308" o:title=""/>
          </v:shape>
          <o:OLEObject Type="Embed" ProgID="Equation.3" ShapeID="_x0000_i1134" DrawAspect="Content" ObjectID="_1603283177" r:id="rId309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E047B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480" w:dyaOrig="375">
          <v:shape id="_x0000_i1135" type="#_x0000_t75" style="width:24pt;height:18.75pt" o:ole="">
            <v:imagedata r:id="rId310" o:title=""/>
          </v:shape>
          <o:OLEObject Type="Embed" ProgID="Equation.3" ShapeID="_x0000_i1135" DrawAspect="Content" ObjectID="_1603283178" r:id="rId311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65" w:dyaOrig="345">
          <v:shape id="_x0000_i1136" type="#_x0000_t75" style="width:38.25pt;height:17.25pt" o:ole="">
            <v:imagedata r:id="rId312" o:title=""/>
          </v:shape>
          <o:OLEObject Type="Embed" ProgID="Equation.3" ShapeID="_x0000_i1136" DrawAspect="Content" ObjectID="_1603283179" r:id="rId313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780" w:dyaOrig="345">
          <v:shape id="_x0000_i1137" type="#_x0000_t75" style="width:39pt;height:17.25pt" o:ole="">
            <v:imagedata r:id="rId314" o:title=""/>
          </v:shape>
          <o:OLEObject Type="Embed" ProgID="Equation.3" ShapeID="_x0000_i1137" DrawAspect="Content" ObjectID="_1603283180" r:id="rId315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047B1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780" w:dyaOrig="375">
          <v:shape id="_x0000_i1138" type="#_x0000_t75" style="width:39pt;height:18.75pt" o:ole="">
            <v:imagedata r:id="rId316" o:title=""/>
          </v:shape>
          <o:OLEObject Type="Embed" ProgID="Equation.3" ShapeID="_x0000_i1138" DrawAspect="Content" ObjectID="_1603283181" r:id="rId317"/>
        </w:object>
      </w:r>
      <w:proofErr w:type="gramStart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</w:t>
      </w:r>
      <w:proofErr w:type="gramEnd"/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Разложите вектор </w:t>
      </w:r>
      <w:r w:rsidRPr="00E047B1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80" w:dyaOrig="315">
          <v:shape id="_x0000_i1139" type="#_x0000_t75" style="width:24pt;height:15.75pt" o:ole="">
            <v:imagedata r:id="rId318" o:title=""/>
          </v:shape>
          <o:OLEObject Type="Embed" ProgID="Equation.3" ShapeID="_x0000_i1139" DrawAspect="Content" ObjectID="_1603283182" r:id="rId319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векторам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5" w:dyaOrig="345">
          <v:shape id="_x0000_i1140" type="#_x0000_t75" style="width:9.75pt;height:17.25pt" o:ole="">
            <v:imagedata r:id="rId283" o:title=""/>
          </v:shape>
          <o:OLEObject Type="Embed" ProgID="Equation.3" ShapeID="_x0000_i1140" DrawAspect="Content" ObjectID="_1603283183" r:id="rId320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95" w:dyaOrig="345">
          <v:shape id="_x0000_i1141" type="#_x0000_t75" style="width:9.75pt;height:17.25pt" o:ole="">
            <v:imagedata r:id="rId285" o:title=""/>
          </v:shape>
          <o:OLEObject Type="Embed" ProgID="Equation.3" ShapeID="_x0000_i1141" DrawAspect="Content" ObjectID="_1603283184" r:id="rId321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80" w:dyaOrig="345">
          <v:shape id="_x0000_i1142" type="#_x0000_t75" style="width:9pt;height:17.25pt" o:ole="">
            <v:imagedata r:id="rId287" o:title=""/>
          </v:shape>
          <o:OLEObject Type="Embed" ProgID="Equation.3" ShapeID="_x0000_i1142" DrawAspect="Content" ObjectID="_1603283185" r:id="rId322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. В тетраэдр DABC  M -  точка пересечения медиан треугольника ABC. Разложите вектор </w:t>
      </w:r>
      <w:r w:rsidRPr="00E047B1">
        <w:rPr>
          <w:rFonts w:ascii="Times New Roman" w:eastAsia="Times New Roman" w:hAnsi="Times New Roman" w:cs="Times New Roman"/>
          <w:position w:val="-4"/>
          <w:sz w:val="24"/>
          <w:szCs w:val="24"/>
          <w:lang w:eastAsia="ru-RU"/>
        </w:rPr>
        <w:object w:dxaOrig="495" w:dyaOrig="315">
          <v:shape id="_x0000_i1143" type="#_x0000_t75" style="width:24.75pt;height:15.75pt" o:ole="">
            <v:imagedata r:id="rId293" o:title=""/>
          </v:shape>
          <o:OLEObject Type="Embed" ProgID="Equation.3" ShapeID="_x0000_i1143" DrawAspect="Content" ObjectID="_1603283186" r:id="rId323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векторам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75" w:dyaOrig="345">
          <v:shape id="_x0000_i1144" type="#_x0000_t75" style="width:18.75pt;height:17.25pt" o:ole="">
            <v:imagedata r:id="rId324" o:title=""/>
          </v:shape>
          <o:OLEObject Type="Embed" ProgID="Equation.3" ShapeID="_x0000_i1144" DrawAspect="Content" ObjectID="_1603283187" r:id="rId325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75" w:dyaOrig="345">
          <v:shape id="_x0000_i1145" type="#_x0000_t75" style="width:18.75pt;height:17.25pt" o:ole="">
            <v:imagedata r:id="rId326" o:title=""/>
          </v:shape>
          <o:OLEObject Type="Embed" ProgID="Equation.3" ShapeID="_x0000_i1145" DrawAspect="Content" ObjectID="_1603283188" r:id="rId327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</w:t>
      </w:r>
      <w:r w:rsidRPr="00E047B1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05" w:dyaOrig="345">
          <v:shape id="_x0000_i1146" type="#_x0000_t75" style="width:19.5pt;height:17.25pt" o:ole="">
            <v:imagedata r:id="rId328" o:title=""/>
          </v:shape>
          <o:OLEObject Type="Embed" ProgID="Equation.3" ShapeID="_x0000_i1146" DrawAspect="Content" ObjectID="_1603283189" r:id="rId329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ar-SA"/>
        </w:rPr>
        <w:t>8.</w: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47B1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1560" w:dyaOrig="375">
          <v:shape id="_x0000_i1147" type="#_x0000_t75" style="width:78pt;height:18.75pt" o:ole="">
            <v:imagedata r:id="rId289" o:title=""/>
          </v:shape>
          <o:OLEObject Type="Embed" ProgID="Equation.3" ShapeID="_x0000_i1147" DrawAspect="Content" ObjectID="_1603283190" r:id="rId330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>- параллелепипед. Изобразите на рисунке векторы, равные: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) </w:t>
      </w:r>
      <w:r w:rsidRPr="00E047B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95" w:dyaOrig="375">
          <v:shape id="_x0000_i1148" type="#_x0000_t75" style="width:114.75pt;height:18.75pt" o:ole="">
            <v:imagedata r:id="rId331" o:title=""/>
          </v:shape>
          <o:OLEObject Type="Embed" ProgID="Equation.3" ShapeID="_x0000_i1148" DrawAspect="Content" ObjectID="_1603283191" r:id="rId332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>;2)</w:t>
      </w:r>
      <w:r w:rsidRPr="00E047B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75">
          <v:shape id="_x0000_i1149" type="#_x0000_t75" style="width:51pt;height:18.75pt" o:ole="">
            <v:imagedata r:id="rId333" o:title=""/>
          </v:shape>
          <o:OLEObject Type="Embed" ProgID="Equation.3" ShapeID="_x0000_i1149" DrawAspect="Content" ObjectID="_1603283192" r:id="rId334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834197" w:rsidRDefault="00834197" w:rsidP="0083419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Ответы: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s-ES"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риант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1. В(-8;4;-19); 2.</w:t>
      </w:r>
      <w:r w:rsidRPr="00E047B1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60" w:dyaOrig="360">
          <v:shape id="_x0000_i1150" type="#_x0000_t75" style="width:18pt;height:18pt" o:ole="">
            <v:imagedata r:id="rId335" o:title=""/>
          </v:shape>
          <o:OLEObject Type="Embed" ProgID="Equation.DSMT4" ShapeID="_x0000_i1150" DrawAspect="Content" ObjectID="_1603283193" r:id="rId336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-2;3;4);3. </w:t>
      </w:r>
      <w:r w:rsidRPr="00E047B1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495" w:dyaOrig="360">
          <v:shape id="_x0000_i1151" type="#_x0000_t75" style="width:24.75pt;height:18pt" o:ole="">
            <v:imagedata r:id="rId337" o:title=""/>
          </v:shape>
          <o:OLEObject Type="Embed" ProgID="Equation.DSMT4" ShapeID="_x0000_i1151" DrawAspect="Content" ObjectID="_1603283194" r:id="rId338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>4.6,5.3  6.</w:t>
      </w:r>
      <w:r w:rsidRPr="00E047B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60" w:dyaOrig="615">
          <v:shape id="_x0000_i1152" type="#_x0000_t75" style="width:63pt;height:30.75pt" o:ole="">
            <v:imagedata r:id="rId339" o:title=""/>
          </v:shape>
          <o:OLEObject Type="Embed" ProgID="Equation.3" ShapeID="_x0000_i1152" DrawAspect="Content" ObjectID="_1603283195" r:id="rId340"/>
        </w:objec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>7.</w:t>
      </w:r>
      <w:r w:rsidRPr="00E047B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980" w:dyaOrig="615">
          <v:shape id="_x0000_i1153" type="#_x0000_t75" style="width:99pt;height:30.75pt" o:ole="">
            <v:imagedata r:id="rId341" o:title=""/>
          </v:shape>
          <o:OLEObject Type="Embed" ProgID="Equation.3" ShapeID="_x0000_i1153" DrawAspect="Content" ObjectID="_1603283196" r:id="rId342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8. 1) </w:t>
      </w:r>
      <w:r w:rsidRPr="00E047B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35" w:dyaOrig="375">
          <v:shape id="_x0000_i1154" type="#_x0000_t75" style="width:21.75pt;height:18.75pt" o:ole="">
            <v:imagedata r:id="rId343" o:title=""/>
          </v:shape>
          <o:OLEObject Type="Embed" ProgID="Equation.3" ShapeID="_x0000_i1154" DrawAspect="Content" ObjectID="_1603283197" r:id="rId344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>; 2)</w:t>
      </w:r>
      <w:r w:rsidRPr="00E047B1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375" w:dyaOrig="345">
          <v:shape id="_x0000_i1155" type="#_x0000_t75" style="width:18.75pt;height:17.25pt" o:ole="">
            <v:imagedata r:id="rId345" o:title=""/>
          </v:shape>
          <o:OLEObject Type="Embed" ProgID="Equation.3" ShapeID="_x0000_i1155" DrawAspect="Content" ObjectID="_1603283198" r:id="rId346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ариант</w:t>
      </w:r>
    </w:p>
    <w:p w:rsidR="00834197" w:rsidRPr="00E047B1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А(-24;8;28);2 </w:t>
      </w:r>
      <w:r w:rsidRPr="00E047B1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60" w:dyaOrig="360">
          <v:shape id="_x0000_i1156" type="#_x0000_t75" style="width:18pt;height:18pt" o:ole="">
            <v:imagedata r:id="rId347" o:title=""/>
          </v:shape>
          <o:OLEObject Type="Embed" ProgID="Equation.DSMT4" ShapeID="_x0000_i1156" DrawAspect="Content" ObjectID="_1603283199" r:id="rId348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2;-3;4);3. </w:t>
      </w:r>
      <w:r w:rsidRPr="00E047B1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570" w:dyaOrig="420">
          <v:shape id="_x0000_i1157" type="#_x0000_t75" style="width:28.5pt;height:21pt" o:ole="">
            <v:imagedata r:id="rId349" o:title=""/>
          </v:shape>
          <o:OLEObject Type="Embed" ProgID="Equation.DSMT4" ShapeID="_x0000_i1157" DrawAspect="Content" ObjectID="_1603283200" r:id="rId350"/>
        </w:object>
      </w:r>
      <w:r w:rsidRPr="00E047B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4.14;.5. </w:t>
      </w:r>
      <w:r w:rsidRPr="00E047B1">
        <w:rPr>
          <w:rFonts w:ascii="Times New Roman" w:eastAsia="Times New Roman" w:hAnsi="Times New Roman" w:cs="Times New Roman"/>
          <w:position w:val="-8"/>
          <w:sz w:val="24"/>
          <w:szCs w:val="24"/>
          <w:lang w:eastAsia="ru-RU"/>
        </w:rPr>
        <w:object w:dxaOrig="480" w:dyaOrig="360">
          <v:shape id="_x0000_i1158" type="#_x0000_t75" style="width:24pt;height:18pt" o:ole="">
            <v:imagedata r:id="rId351" o:title=""/>
          </v:shape>
          <o:OLEObject Type="Embed" ProgID="Equation.DSMT4" ShapeID="_x0000_i1158" DrawAspect="Content" ObjectID="_1603283201" r:id="rId352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6. </w:t>
      </w:r>
      <w:r w:rsidRPr="00E047B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60" w:dyaOrig="615">
          <v:shape id="_x0000_i1159" type="#_x0000_t75" style="width:63pt;height:30.75pt" o:ole="">
            <v:imagedata r:id="rId353" o:title=""/>
          </v:shape>
          <o:OLEObject Type="Embed" ProgID="Equation.3" ShapeID="_x0000_i1159" DrawAspect="Content" ObjectID="_1603283202" r:id="rId354"/>
        </w:object>
      </w:r>
    </w:p>
    <w:p w:rsidR="00775488" w:rsidRPr="00834197" w:rsidRDefault="00834197" w:rsidP="0083419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7. </w:t>
      </w:r>
      <w:r w:rsidRPr="00E047B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800" w:dyaOrig="615">
          <v:shape id="_x0000_i1160" type="#_x0000_t75" style="width:90pt;height:30.75pt" o:ole="">
            <v:imagedata r:id="rId355" o:title=""/>
          </v:shape>
          <o:OLEObject Type="Embed" ProgID="Equation.3" ShapeID="_x0000_i1160" DrawAspect="Content" ObjectID="_1603283203" r:id="rId356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8. 1) </w:t>
      </w:r>
      <w:r w:rsidRPr="00E047B1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420" w:dyaOrig="315">
          <v:shape id="_x0000_i1161" type="#_x0000_t75" style="width:21pt;height:15.75pt" o:ole="">
            <v:imagedata r:id="rId357" o:title=""/>
          </v:shape>
          <o:OLEObject Type="Embed" ProgID="Equation.3" ShapeID="_x0000_i1161" DrawAspect="Content" ObjectID="_1603283204" r:id="rId358"/>
        </w:object>
      </w:r>
      <w:r w:rsidRPr="00E047B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) </w:t>
      </w:r>
      <w:r w:rsidRPr="00E047B1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435" w:dyaOrig="375">
          <v:shape id="_x0000_i1162" type="#_x0000_t75" style="width:21.75pt;height:18.75pt" o:ole="">
            <v:imagedata r:id="rId359" o:title=""/>
          </v:shape>
          <o:OLEObject Type="Embed" ProgID="Equation.3" ShapeID="_x0000_i1162" DrawAspect="Content" ObjectID="_1603283205" r:id="rId360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75488" w:rsidRDefault="00775488" w:rsidP="00AC718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D5F09" w:rsidRPr="00834197" w:rsidRDefault="00834197" w:rsidP="009D5F0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онтрольная работа №1</w:t>
      </w:r>
      <w:r w:rsidRPr="00834197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</w:p>
    <w:p w:rsidR="009D5F09" w:rsidRDefault="009D5F09" w:rsidP="009D5F0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«</w:t>
      </w:r>
      <w:r w:rsidR="00834197" w:rsidRPr="00834197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Общие методы решения уравнений, неравенств и систем</w:t>
      </w:r>
      <w:r w:rsidRPr="00E01430">
        <w:rPr>
          <w:rFonts w:ascii="Times New Roman" w:eastAsia="Times New Roman" w:hAnsi="Times New Roman" w:cs="Times New Roman"/>
          <w:sz w:val="28"/>
          <w:szCs w:val="28"/>
          <w:lang w:eastAsia="ar-SA"/>
        </w:rPr>
        <w:t>»</w:t>
      </w:r>
    </w:p>
    <w:p w:rsidR="00E01430" w:rsidRPr="00E01430" w:rsidRDefault="00E01430" w:rsidP="009D5F0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:rsidR="00E01430" w:rsidRPr="00E01430" w:rsidRDefault="00E01430" w:rsidP="009D5F09">
      <w:pPr>
        <w:spacing w:after="0" w:line="240" w:lineRule="atLeast"/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</w:pPr>
      <w:r w:rsidRPr="00E01430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Решение заданий контрольной работы должны содержать описание</w:t>
      </w:r>
      <w:r w:rsidRPr="008838BA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 xml:space="preserve"> решения, чтобы ход решения был математически грамотным, из него был понятен ход </w:t>
      </w:r>
      <w:r w:rsidRPr="00E01430">
        <w:rPr>
          <w:rFonts w:ascii="Times New Roman" w:eastAsia="Times New Roman" w:hAnsi="Times New Roman" w:cs="Times New Roman"/>
          <w:bCs/>
          <w:iCs/>
          <w:kern w:val="1"/>
          <w:sz w:val="28"/>
          <w:szCs w:val="28"/>
          <w:lang w:eastAsia="hi-IN" w:bidi="hi-IN"/>
        </w:rPr>
        <w:t>рассуждений студента, представлен правильный ответ. Метод и форма описания решения могут быть произвольными</w:t>
      </w:r>
    </w:p>
    <w:p w:rsidR="009D5F09" w:rsidRPr="00E01430" w:rsidRDefault="00E01430" w:rsidP="00E01430">
      <w:pPr>
        <w:spacing w:after="0" w:line="240" w:lineRule="atLeast"/>
        <w:ind w:firstLine="709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ланируемые достижения:</w:t>
      </w:r>
    </w:p>
    <w:p w:rsidR="009D5F09" w:rsidRPr="00E01430" w:rsidRDefault="00E01430" w:rsidP="009D5F0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ть равносильные уравнения, неравенства и системы;</w:t>
      </w:r>
    </w:p>
    <w:p w:rsidR="009D5F09" w:rsidRPr="00E01430" w:rsidRDefault="00E01430" w:rsidP="009D5F0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казывать несложные неравенства; </w:t>
      </w:r>
    </w:p>
    <w:p w:rsidR="009D5F09" w:rsidRPr="00E01430" w:rsidRDefault="00E01430" w:rsidP="009D5F0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изображать на координатной плоскости множества решений уравнений и неравенств с двумя переменными и их систем;</w:t>
      </w:r>
    </w:p>
    <w:p w:rsidR="009D5F09" w:rsidRPr="00E01430" w:rsidRDefault="00E01430" w:rsidP="009D5F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ть рациональных неравенств с одной переменной;</w:t>
      </w:r>
    </w:p>
    <w:p w:rsidR="009D5F09" w:rsidRPr="00E01430" w:rsidRDefault="00E01430" w:rsidP="009D5F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ть неравенства с модулями;</w:t>
      </w:r>
    </w:p>
    <w:p w:rsidR="009D5F09" w:rsidRPr="00E01430" w:rsidRDefault="00E01430" w:rsidP="009D5F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ть уравнения и неравенства с двумя переменными;</w:t>
      </w:r>
    </w:p>
    <w:p w:rsidR="009D5F09" w:rsidRPr="00E01430" w:rsidRDefault="00E01430" w:rsidP="009D5F09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 у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мение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9D5F09"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ать уравнения и неравенства с параметрами.</w:t>
      </w:r>
      <w:r w:rsidR="009D5F09" w:rsidRPr="00E0143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E01430" w:rsidRPr="00E01430" w:rsidRDefault="00E01430" w:rsidP="00E01430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E01430">
        <w:rPr>
          <w:rFonts w:ascii="Times New Roman" w:eastAsia="Times New Roman" w:hAnsi="Times New Roman" w:cs="Times New Roman"/>
          <w:sz w:val="28"/>
          <w:szCs w:val="28"/>
          <w:lang w:eastAsia="ar-SA"/>
        </w:rPr>
        <w:t>Критерии  оценивания знаний: каждое задание оценивается в 1 балл.</w:t>
      </w:r>
    </w:p>
    <w:p w:rsidR="00E01430" w:rsidRPr="00E01430" w:rsidRDefault="00E01430" w:rsidP="00E0143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а: «5» - 6 баллов;</w:t>
      </w:r>
    </w:p>
    <w:p w:rsidR="00E01430" w:rsidRPr="00E01430" w:rsidRDefault="00E01430" w:rsidP="00E0143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4» - 5 баллов;</w:t>
      </w:r>
    </w:p>
    <w:p w:rsidR="00E01430" w:rsidRPr="00E01430" w:rsidRDefault="00E01430" w:rsidP="00E0143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3» -  4 баллов;</w:t>
      </w:r>
    </w:p>
    <w:p w:rsidR="00E01430" w:rsidRPr="00E01430" w:rsidRDefault="00E01430" w:rsidP="00E01430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14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«2» - меньше 4 баллов.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ar-SA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E01430" w:rsidRPr="008838BA" w:rsidTr="00582EBA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01430" w:rsidRPr="008838BA" w:rsidRDefault="00E01430" w:rsidP="00582E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E01430" w:rsidRPr="00834197" w:rsidRDefault="00834197" w:rsidP="00582E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1</w:t>
            </w:r>
            <w:r w:rsidRPr="00834197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0</w:t>
            </w:r>
          </w:p>
          <w:p w:rsidR="00E01430" w:rsidRPr="00E01430" w:rsidRDefault="00E01430" w:rsidP="00582E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14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</w:t>
            </w:r>
            <w:r w:rsidR="00834197" w:rsidRPr="008341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бщие методы решения уравнений, неравенств и систем</w:t>
            </w:r>
            <w:r w:rsidRPr="00E014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»  </w:t>
            </w:r>
          </w:p>
          <w:p w:rsidR="00E01430" w:rsidRPr="008838BA" w:rsidRDefault="00E01430" w:rsidP="00582E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E01430" w:rsidRPr="008838BA" w:rsidRDefault="00E01430" w:rsidP="00582E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</w:t>
            </w:r>
          </w:p>
          <w:p w:rsidR="00E01430" w:rsidRPr="008838BA" w:rsidRDefault="00E01430" w:rsidP="00582E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1430" w:rsidRPr="008838BA" w:rsidRDefault="00E01430" w:rsidP="00582EBA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E01430" w:rsidRPr="008838BA" w:rsidRDefault="00E01430" w:rsidP="00582EBA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E01430" w:rsidRPr="008838BA" w:rsidRDefault="00E01430" w:rsidP="00582EBA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E01430" w:rsidRPr="008838BA" w:rsidRDefault="00E01430" w:rsidP="00582EBA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1.Решить уравнения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: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9D5F09" w:rsidRPr="006E2A9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>1.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sin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10  х  + </w:t>
      </w:r>
      <w:proofErr w:type="spellStart"/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cos</w:t>
      </w:r>
      <w:proofErr w:type="spellEnd"/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>10</w:t>
      </w:r>
      <w:r w:rsidR="00AD33CF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х = 1.                        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6E2A99">
        <w:rPr>
          <w:rFonts w:ascii="Times New Roman" w:eastAsia="Times New Roman" w:hAnsi="Times New Roman" w:cs="Times New Roman"/>
          <w:sz w:val="24"/>
          <w:szCs w:val="24"/>
          <w:lang w:eastAsia="ar-SA"/>
        </w:rPr>
        <w:t>2.</w:t>
      </w:r>
      <w:proofErr w:type="spellStart"/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cos</w:t>
      </w:r>
      <w:proofErr w:type="spellEnd"/>
      <w:r w:rsidRPr="006E2A99">
        <w:rPr>
          <w:rFonts w:ascii="Times New Roman" w:eastAsia="Times New Roman" w:hAnsi="Times New Roman" w:cs="Times New Roman"/>
          <w:sz w:val="24"/>
          <w:szCs w:val="24"/>
          <w:lang w:eastAsia="ar-SA"/>
        </w:rPr>
        <w:t>7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x</w:t>
      </w:r>
      <w:r w:rsidRPr="006E2A9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+ 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sin</w:t>
      </w:r>
      <w:r w:rsidRPr="006E2A9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4 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x</w:t>
      </w:r>
      <w:r w:rsidRPr="006E2A9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=1.</w:t>
      </w:r>
    </w:p>
    <w:p w:rsidR="009D5F09" w:rsidRPr="006E2A9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9D5F09" w:rsidRPr="006E2A9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6E2A9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3.  </w:t>
      </w:r>
      <w:r w:rsidRPr="009D5F09">
        <w:rPr>
          <w:rFonts w:ascii="Times New Roman" w:eastAsia="Times New Roman" w:hAnsi="Times New Roman" w:cs="Times New Roman"/>
          <w:position w:val="-8"/>
          <w:sz w:val="24"/>
          <w:szCs w:val="24"/>
          <w:lang w:val="en-US" w:eastAsia="ru-RU"/>
        </w:rPr>
        <w:object w:dxaOrig="1820" w:dyaOrig="360">
          <v:shape id="_x0000_i1163" type="#_x0000_t75" style="width:90.75pt;height:18pt" o:ole="">
            <v:imagedata r:id="rId361" o:title=""/>
          </v:shape>
          <o:OLEObject Type="Embed" ProgID="Equation.3" ShapeID="_x0000_i1163" DrawAspect="Content" ObjectID="_1603283206" r:id="rId362"/>
        </w:object>
      </w:r>
      <w:r w:rsidRPr="006E2A99">
        <w:rPr>
          <w:rFonts w:ascii="Times New Roman" w:eastAsia="Times New Roman" w:hAnsi="Times New Roman" w:cs="Times New Roman"/>
          <w:sz w:val="24"/>
          <w:szCs w:val="24"/>
          <w:lang w:eastAsia="ar-SA"/>
        </w:rPr>
        <w:t>= 1.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                        4</w:t>
      </w:r>
      <w:r w:rsidRPr="006E2A9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. </w:t>
      </w:r>
      <w:r w:rsidRPr="009D5F09">
        <w:rPr>
          <w:rFonts w:ascii="Times New Roman" w:eastAsia="Times New Roman" w:hAnsi="Times New Roman" w:cs="Times New Roman"/>
          <w:position w:val="-8"/>
          <w:sz w:val="24"/>
          <w:szCs w:val="24"/>
          <w:lang w:val="en-US" w:eastAsia="ru-RU"/>
        </w:rPr>
        <w:object w:dxaOrig="1759" w:dyaOrig="400">
          <v:shape id="_x0000_i1164" type="#_x0000_t75" style="width:87.75pt;height:18.75pt" o:ole="">
            <v:imagedata r:id="rId363" o:title=""/>
          </v:shape>
          <o:OLEObject Type="Embed" ProgID="Equation.3" ShapeID="_x0000_i1164" DrawAspect="Content" ObjectID="_1603283207" r:id="rId364"/>
        </w:object>
      </w:r>
      <w:r w:rsidRPr="006E2A9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= </w:t>
      </w:r>
      <w:r w:rsidRPr="009D5F09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380" w:dyaOrig="340">
          <v:shape id="_x0000_i1165" type="#_x0000_t75" style="width:18.75pt;height:16.5pt" o:ole="">
            <v:imagedata r:id="rId365" o:title=""/>
          </v:shape>
          <o:OLEObject Type="Embed" ProgID="Equation.3" ShapeID="_x0000_i1165" DrawAspect="Content" ObjectID="_1603283208" r:id="rId366"/>
        </w:objec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Решите уравнение 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k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х 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>– 4 ) +  2(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х 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 1) = 1 относительно  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proofErr w:type="gramStart"/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.</w:t>
      </w:r>
      <w:proofErr w:type="gramEnd"/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>6.Решите неравенство:</w:t>
      </w:r>
    </w:p>
    <w:p w:rsidR="009D5F09" w:rsidRPr="009D5F09" w:rsidRDefault="006B6B50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3х+1</m:t>
              </m:r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+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х-4</m:t>
              </m:r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-</m:t>
          </m:r>
          <m:rad>
            <m:radPr>
              <m:degHide m:val="1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radPr>
            <m:deg/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4х+5</m:t>
              </m:r>
            </m:e>
          </m:rad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&lt;0</m:t>
          </m:r>
        </m:oMath>
      </m:oMathPara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E01430" w:rsidRPr="008838BA" w:rsidTr="00582EBA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E01430" w:rsidRPr="008838BA" w:rsidRDefault="00E01430" w:rsidP="00582E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E01430" w:rsidRPr="00834197" w:rsidRDefault="00834197" w:rsidP="00582E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Контрольная работа № 1</w:t>
            </w:r>
            <w:r w:rsidRPr="00834197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0</w:t>
            </w:r>
          </w:p>
          <w:p w:rsidR="00E01430" w:rsidRPr="00E01430" w:rsidRDefault="00E01430" w:rsidP="00582EB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14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«</w:t>
            </w:r>
            <w:r w:rsidR="00834197" w:rsidRPr="00834197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Общие методы решения уравнений, неравенств и систем</w:t>
            </w:r>
            <w:r w:rsidRPr="00E01430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»  </w:t>
            </w:r>
          </w:p>
          <w:p w:rsidR="00E01430" w:rsidRPr="008838BA" w:rsidRDefault="00E01430" w:rsidP="00582E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E01430" w:rsidRPr="008838BA" w:rsidRDefault="00E01430" w:rsidP="00582E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</w:t>
            </w:r>
          </w:p>
          <w:p w:rsidR="00E01430" w:rsidRPr="008838BA" w:rsidRDefault="00E01430" w:rsidP="00582E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1430" w:rsidRPr="008838BA" w:rsidRDefault="00E01430" w:rsidP="00582EBA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E01430" w:rsidRPr="008838BA" w:rsidRDefault="00E01430" w:rsidP="00582EBA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E01430" w:rsidRPr="008838BA" w:rsidRDefault="00E01430" w:rsidP="00582EBA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E01430" w:rsidRPr="008838BA" w:rsidRDefault="00E01430" w:rsidP="00582EBA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1.Решить уравнения: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>1.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sin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  <m:t>х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  <m:t>5</m:t>
            </m:r>
          </m:sup>
        </m:sSup>
      </m:oMath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х    + </w:t>
      </w:r>
      <w:proofErr w:type="spellStart"/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cos</w:t>
      </w:r>
      <w:proofErr w:type="spellEnd"/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ar-SA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  <m:t>х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  <m:t>8</m:t>
            </m:r>
          </m:sup>
        </m:sSup>
      </m:oMath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x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= 1.                          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 xml:space="preserve">2.sin 4  x   + cos7 x  = 1.  </w:t>
      </w:r>
    </w:p>
    <w:p w:rsidR="009D5F09" w:rsidRPr="006B6B50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</w:pPr>
      <w:proofErr w:type="gramStart"/>
      <w:r w:rsidRPr="006B6B50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3.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sin</w:t>
      </w:r>
      <w:r w:rsidRPr="006B6B50">
        <w:rPr>
          <w:rFonts w:ascii="Times New Roman" w:eastAsia="Times New Roman" w:hAnsi="Times New Roman" w:cs="Times New Roman"/>
          <w:spacing w:val="-1"/>
          <w:sz w:val="24"/>
          <w:szCs w:val="24"/>
          <w:vertAlign w:val="superscript"/>
          <w:lang w:val="en-US" w:eastAsia="ru-RU"/>
        </w:rPr>
        <w:t>2</w:t>
      </w:r>
      <w:proofErr w:type="gramEnd"/>
      <w:r w:rsidRPr="006B6B50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 xml:space="preserve"> </w:t>
      </w:r>
      <w:r w:rsidRPr="009D5F09">
        <w:rPr>
          <w:rFonts w:ascii="Times New Roman" w:eastAsia="Times New Roman" w:hAnsi="Times New Roman" w:cs="Times New Roman"/>
          <w:spacing w:val="-1"/>
          <w:position w:val="-14"/>
          <w:sz w:val="24"/>
          <w:szCs w:val="24"/>
          <w:lang w:eastAsia="ru-RU"/>
        </w:rPr>
        <w:object w:dxaOrig="280" w:dyaOrig="380">
          <v:shape id="_x0000_i1166" type="#_x0000_t75" style="width:13.5pt;height:18.75pt" o:ole="">
            <v:imagedata r:id="rId367" o:title=""/>
          </v:shape>
          <o:OLEObject Type="Embed" ProgID="Equation.3" ShapeID="_x0000_i1166" DrawAspect="Content" ObjectID="_1603283209" r:id="rId368"/>
        </w:objec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x</w:t>
      </w:r>
      <w:r w:rsidRPr="006B6B50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 xml:space="preserve"> + 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sin</w:t>
      </w:r>
      <w:r w:rsidRPr="006B6B50">
        <w:rPr>
          <w:rFonts w:ascii="Times New Roman" w:eastAsia="Times New Roman" w:hAnsi="Times New Roman" w:cs="Times New Roman"/>
          <w:spacing w:val="-1"/>
          <w:sz w:val="24"/>
          <w:szCs w:val="24"/>
          <w:vertAlign w:val="superscript"/>
          <w:lang w:val="en-US" w:eastAsia="ru-RU"/>
        </w:rPr>
        <w:t>2</w:t>
      </w:r>
      <w:r w:rsidRPr="006B6B50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 xml:space="preserve"> </w:t>
      </w:r>
      <w:r w:rsidRPr="009D5F09">
        <w:rPr>
          <w:rFonts w:ascii="Times New Roman" w:eastAsia="Times New Roman" w:hAnsi="Times New Roman" w:cs="Times New Roman"/>
          <w:spacing w:val="-1"/>
          <w:position w:val="-6"/>
          <w:sz w:val="24"/>
          <w:szCs w:val="24"/>
          <w:lang w:val="en-US" w:eastAsia="ru-RU"/>
        </w:rPr>
        <w:object w:dxaOrig="220" w:dyaOrig="220">
          <v:shape id="_x0000_i1167" type="#_x0000_t75" style="width:10.5pt;height:10.5pt" o:ole="">
            <v:imagedata r:id="rId369" o:title=""/>
          </v:shape>
          <o:OLEObject Type="Embed" ProgID="Equation.3" ShapeID="_x0000_i1167" DrawAspect="Content" ObjectID="_1603283210" r:id="rId370"/>
        </w:objec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y</w:t>
      </w:r>
      <w:r w:rsidRPr="006B6B50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 xml:space="preserve">= 0,                        4.  </w:t>
      </w:r>
      <w:r w:rsidRPr="009D5F09">
        <w:rPr>
          <w:rFonts w:ascii="Times New Roman" w:eastAsia="Times New Roman" w:hAnsi="Times New Roman" w:cs="Times New Roman"/>
          <w:position w:val="-26"/>
          <w:sz w:val="24"/>
          <w:szCs w:val="24"/>
          <w:lang w:val="en-US" w:eastAsia="ru-RU"/>
        </w:rPr>
        <w:object w:dxaOrig="1420" w:dyaOrig="720">
          <v:shape id="_x0000_i1168" type="#_x0000_t75" style="width:1in;height:36.75pt" o:ole="">
            <v:imagedata r:id="rId371" o:title=""/>
          </v:shape>
          <o:OLEObject Type="Embed" ProgID="Equation.3" ShapeID="_x0000_i1168" DrawAspect="Content" ObjectID="_1603283211" r:id="rId372"/>
        </w:object>
      </w:r>
      <w:r w:rsidRPr="009D5F09">
        <w:rPr>
          <w:rFonts w:ascii="Times New Roman" w:eastAsia="Times New Roman" w:hAnsi="Times New Roman" w:cs="Times New Roman"/>
          <w:position w:val="-26"/>
          <w:sz w:val="24"/>
          <w:szCs w:val="24"/>
          <w:lang w:val="en-US" w:eastAsia="ru-RU"/>
        </w:rPr>
        <w:object w:dxaOrig="1240" w:dyaOrig="700">
          <v:shape id="_x0000_i1169" type="#_x0000_t75" style="width:61.5pt;height:35.25pt" o:ole="">
            <v:imagedata r:id="rId373" o:title=""/>
          </v:shape>
          <o:OLEObject Type="Embed" ProgID="Equation.3" ShapeID="_x0000_i1169" DrawAspect="Content" ObjectID="_1603283212" r:id="rId374"/>
        </w:object>
      </w:r>
      <w:r w:rsidRPr="006B6B50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=</w:t>
      </w:r>
      <w:r w:rsidRPr="009D5F09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240" w:dyaOrig="620">
          <v:shape id="_x0000_i1170" type="#_x0000_t75" style="width:12.75pt;height:31.5pt" o:ole="">
            <v:imagedata r:id="rId375" o:title=""/>
          </v:shape>
          <o:OLEObject Type="Embed" ProgID="Equation.3" ShapeID="_x0000_i1170" DrawAspect="Content" ObjectID="_1603283213" r:id="rId376"/>
        </w:object>
      </w:r>
      <w:r w:rsidRPr="006B6B50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 xml:space="preserve"> </w:t>
      </w:r>
      <w:r w:rsidRPr="006B6B50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cr/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>5.Решите уравнение    2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>-2)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9D5F09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>-5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+6  относительно 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proofErr w:type="gramStart"/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>6.Решите неравенство: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5F09" w:rsidRPr="009D5F09" w:rsidRDefault="006B6B50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eastAsia="Times New Roman" w:hAnsi="Cambria Math" w:cs="Times New Roman"/>
                  <w:i/>
                  <w:sz w:val="24"/>
                  <w:szCs w:val="24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sz w:val="24"/>
                  <w:szCs w:val="24"/>
                  <w:lang w:eastAsia="ru-RU"/>
                </w:rPr>
                <m:t>х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2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  <w:lang w:eastAsia="ru-RU"/>
                    </w:rPr>
                    <m:t>х+2</m:t>
                  </m:r>
                </m:den>
              </m:f>
            </m:e>
          </m:d>
          <m:r>
            <w:rPr>
              <w:rFonts w:ascii="Cambria Math" w:eastAsia="Times New Roman" w:hAnsi="Cambria Math" w:cs="Times New Roman"/>
              <w:sz w:val="24"/>
              <w:szCs w:val="24"/>
              <w:lang w:eastAsia="ru-RU"/>
            </w:rPr>
            <m:t>&gt;3</m:t>
          </m:r>
        </m:oMath>
      </m:oMathPara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ar-SA"/>
        </w:rPr>
        <w:t>Ответы: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I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вариант</w:t>
      </w:r>
    </w:p>
    <w:p w:rsidR="009D5F09" w:rsidRPr="009D5F09" w:rsidRDefault="009D5F09" w:rsidP="009D5F09">
      <w:pPr>
        <w:tabs>
          <w:tab w:val="left" w:pos="941"/>
        </w:tabs>
        <w:spacing w:before="43" w:after="0" w:line="240" w:lineRule="auto"/>
        <w:rPr>
          <w:rFonts w:ascii="Times New Roman" w:eastAsia="Times New Roman" w:hAnsi="Times New Roman" w:cs="Times New Roman"/>
          <w:spacing w:val="-2"/>
          <w:position w:val="-6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1.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x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=</w:t>
      </w:r>
      <w:r w:rsidRPr="009D5F09">
        <w:rPr>
          <w:rFonts w:ascii="Times New Roman" w:eastAsia="Times New Roman" w:hAnsi="Times New Roman" w:cs="Times New Roman"/>
          <w:spacing w:val="-2"/>
          <w:position w:val="-24"/>
          <w:sz w:val="24"/>
          <w:szCs w:val="24"/>
          <w:lang w:val="en-US" w:eastAsia="ru-RU"/>
        </w:rPr>
        <w:object w:dxaOrig="360" w:dyaOrig="620">
          <v:shape id="_x0000_i1171" type="#_x0000_t75" style="width:18pt;height:31.5pt" o:ole="">
            <v:imagedata r:id="rId377" o:title=""/>
          </v:shape>
          <o:OLEObject Type="Embed" ProgID="Equation.3" ShapeID="_x0000_i1171" DrawAspect="Content" ObjectID="_1603283214" r:id="rId378"/>
        </w:objec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;</w:t>
      </w:r>
      <w:r w:rsidRPr="009D5F09">
        <w:rPr>
          <w:rFonts w:ascii="Times New Roman" w:eastAsia="Times New Roman" w:hAnsi="Times New Roman" w:cs="Times New Roman"/>
          <w:spacing w:val="-2"/>
          <w:position w:val="-6"/>
          <w:sz w:val="24"/>
          <w:szCs w:val="24"/>
          <w:lang w:eastAsia="ru-RU"/>
        </w:rPr>
        <w:object w:dxaOrig="599" w:dyaOrig="280">
          <v:shape id="_x0000_i1172" type="#_x0000_t75" style="width:30pt;height:13.5pt" o:ole="">
            <v:imagedata r:id="rId379" o:title=""/>
          </v:shape>
          <o:OLEObject Type="Embed" ProgID="Equation.3" ShapeID="_x0000_i1172" DrawAspect="Content" ObjectID="_1603283215" r:id="rId380"/>
        </w:object>
      </w:r>
    </w:p>
    <w:p w:rsidR="009D5F09" w:rsidRPr="009D5F09" w:rsidRDefault="009D5F09" w:rsidP="009D5F09">
      <w:pPr>
        <w:tabs>
          <w:tab w:val="left" w:pos="941"/>
        </w:tabs>
        <w:spacing w:before="43" w:after="0" w:line="240" w:lineRule="auto"/>
        <w:rPr>
          <w:rFonts w:ascii="Times New Roman" w:eastAsia="Times New Roman" w:hAnsi="Times New Roman" w:cs="Times New Roman"/>
          <w:spacing w:val="-2"/>
          <w:position w:val="-6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pacing w:val="-2"/>
          <w:position w:val="-6"/>
          <w:sz w:val="24"/>
          <w:szCs w:val="24"/>
          <w:lang w:eastAsia="ru-RU"/>
        </w:rPr>
        <w:t>2.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x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=  </w:t>
      </w:r>
      <w:r w:rsidRPr="009D5F09">
        <w:rPr>
          <w:rFonts w:ascii="Times New Roman" w:eastAsia="Times New Roman" w:hAnsi="Times New Roman" w:cs="Times New Roman"/>
          <w:spacing w:val="-2"/>
          <w:position w:val="-24"/>
          <w:sz w:val="24"/>
          <w:szCs w:val="24"/>
          <w:lang w:val="en-US" w:eastAsia="ru-RU"/>
        </w:rPr>
        <w:object w:dxaOrig="780" w:dyaOrig="620">
          <v:shape id="_x0000_i1173" type="#_x0000_t75" style="width:39pt;height:31.5pt" o:ole="">
            <v:imagedata r:id="rId381" o:title=""/>
          </v:shape>
          <o:OLEObject Type="Embed" ProgID="Equation.3" ShapeID="_x0000_i1173" DrawAspect="Content" ObjectID="_1603283216" r:id="rId382"/>
        </w:objec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 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x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=2</w:t>
      </w:r>
      <w:r w:rsidRPr="009D5F09">
        <w:rPr>
          <w:rFonts w:ascii="Times New Roman" w:eastAsia="Times New Roman" w:hAnsi="Times New Roman" w:cs="Times New Roman"/>
          <w:spacing w:val="-2"/>
          <w:position w:val="-6"/>
          <w:sz w:val="24"/>
          <w:szCs w:val="24"/>
          <w:lang w:val="en-US" w:eastAsia="ru-RU"/>
        </w:rPr>
        <w:object w:dxaOrig="320" w:dyaOrig="220">
          <v:shape id="_x0000_i1174" type="#_x0000_t75" style="width:16.5pt;height:10.5pt" o:ole="">
            <v:imagedata r:id="rId383" o:title=""/>
          </v:shape>
          <o:OLEObject Type="Embed" ProgID="Equation.3" ShapeID="_x0000_i1174" DrawAspect="Content" ObjectID="_1603283217" r:id="rId384"/>
        </w:objec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 </w:t>
      </w:r>
      <w:r w:rsidRPr="009D5F09">
        <w:rPr>
          <w:rFonts w:ascii="Times New Roman" w:eastAsia="Times New Roman" w:hAnsi="Times New Roman" w:cs="Times New Roman"/>
          <w:spacing w:val="-2"/>
          <w:position w:val="-6"/>
          <w:sz w:val="24"/>
          <w:szCs w:val="24"/>
          <w:lang w:eastAsia="ru-RU"/>
        </w:rPr>
        <w:object w:dxaOrig="599" w:dyaOrig="280">
          <v:shape id="_x0000_i1175" type="#_x0000_t75" style="width:30pt;height:13.5pt" o:ole="">
            <v:imagedata r:id="rId379" o:title=""/>
          </v:shape>
          <o:OLEObject Type="Embed" ProgID="Equation.3" ShapeID="_x0000_i1175" DrawAspect="Content" ObjectID="_1603283218" r:id="rId385"/>
        </w:objec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pacing w:val="-2"/>
          <w:position w:val="-24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3.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x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=</w:t>
      </w:r>
      <w:r w:rsidRPr="009D5F09">
        <w:rPr>
          <w:rFonts w:ascii="Times New Roman" w:eastAsia="Times New Roman" w:hAnsi="Times New Roman" w:cs="Times New Roman"/>
          <w:spacing w:val="-2"/>
          <w:position w:val="-6"/>
          <w:sz w:val="24"/>
          <w:szCs w:val="24"/>
          <w:lang w:val="en-US" w:eastAsia="ru-RU"/>
        </w:rPr>
        <w:object w:dxaOrig="320" w:dyaOrig="220">
          <v:shape id="_x0000_i1176" type="#_x0000_t75" style="width:16.5pt;height:10.5pt" o:ole="">
            <v:imagedata r:id="rId383" o:title=""/>
          </v:shape>
          <o:OLEObject Type="Embed" ProgID="Equation.3" ShapeID="_x0000_i1176" DrawAspect="Content" ObjectID="_1603283219" r:id="rId386"/>
        </w:objec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; 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x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=</w:t>
      </w:r>
      <w:r w:rsidRPr="009D5F09">
        <w:rPr>
          <w:rFonts w:ascii="Times New Roman" w:eastAsia="Times New Roman" w:hAnsi="Times New Roman" w:cs="Times New Roman"/>
          <w:spacing w:val="-2"/>
          <w:position w:val="-24"/>
          <w:sz w:val="24"/>
          <w:szCs w:val="24"/>
          <w:lang w:val="en-US" w:eastAsia="ru-RU"/>
        </w:rPr>
        <w:object w:dxaOrig="780" w:dyaOrig="620">
          <v:shape id="_x0000_i1177" type="#_x0000_t75" style="width:39pt;height:31.5pt" o:ole="">
            <v:imagedata r:id="rId387" o:title=""/>
          </v:shape>
          <o:OLEObject Type="Embed" ProgID="Equation.3" ShapeID="_x0000_i1177" DrawAspect="Content" ObjectID="_1603283220" r:id="rId388"/>
        </w:objec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4.корней нет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1) при 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k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-2  корней нет;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2) при 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k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B9"/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2            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9D5F09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20">
          <v:shape id="_x0000_i1178" type="#_x0000_t75" style="width:33pt;height:30.75pt" o:ole="" fillcolor="window">
            <v:imagedata r:id="rId389" o:title=""/>
          </v:shape>
          <o:OLEObject Type="Embed" ProgID="Equation.3" ShapeID="_x0000_i1178" DrawAspect="Content" ObjectID="_1603283221" r:id="rId390"/>
        </w:objec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>6.[4;5)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ar-SA"/>
        </w:rPr>
        <w:t>II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 xml:space="preserve"> вариант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pacing w:val="-2"/>
          <w:position w:val="-6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1.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x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= </w:t>
      </w:r>
      <w:r w:rsidRPr="009D5F09">
        <w:rPr>
          <w:rFonts w:ascii="Times New Roman" w:eastAsia="Times New Roman" w:hAnsi="Times New Roman" w:cs="Times New Roman"/>
          <w:spacing w:val="-2"/>
          <w:position w:val="-24"/>
          <w:sz w:val="24"/>
          <w:szCs w:val="24"/>
          <w:lang w:val="en-US" w:eastAsia="ru-RU"/>
        </w:rPr>
        <w:object w:dxaOrig="920" w:dyaOrig="620">
          <v:shape id="_x0000_i1179" type="#_x0000_t75" style="width:46.5pt;height:31.5pt" o:ole="">
            <v:imagedata r:id="rId391" o:title=""/>
          </v:shape>
          <o:OLEObject Type="Embed" ProgID="Equation.3" ShapeID="_x0000_i1179" DrawAspect="Content" ObjectID="_1603283222" r:id="rId392"/>
        </w:objec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x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=</w:t>
      </w:r>
      <w:r w:rsidRPr="009D5F09">
        <w:rPr>
          <w:rFonts w:ascii="Times New Roman" w:eastAsia="Times New Roman" w:hAnsi="Times New Roman" w:cs="Times New Roman"/>
          <w:spacing w:val="-2"/>
          <w:position w:val="-6"/>
          <w:sz w:val="24"/>
          <w:szCs w:val="24"/>
          <w:lang w:val="en-US" w:eastAsia="ru-RU"/>
        </w:rPr>
        <w:object w:dxaOrig="320" w:dyaOrig="220">
          <v:shape id="_x0000_i1180" type="#_x0000_t75" style="width:16.5pt;height:10.5pt" o:ole="">
            <v:imagedata r:id="rId383" o:title=""/>
          </v:shape>
          <o:OLEObject Type="Embed" ProgID="Equation.3" ShapeID="_x0000_i1180" DrawAspect="Content" ObjectID="_1603283223" r:id="rId393"/>
        </w:objec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; </w:t>
      </w:r>
      <w:r w:rsidRPr="009D5F09">
        <w:rPr>
          <w:rFonts w:ascii="Times New Roman" w:eastAsia="Times New Roman" w:hAnsi="Times New Roman" w:cs="Times New Roman"/>
          <w:spacing w:val="-2"/>
          <w:position w:val="-6"/>
          <w:sz w:val="24"/>
          <w:szCs w:val="24"/>
          <w:lang w:eastAsia="ru-RU"/>
        </w:rPr>
        <w:object w:dxaOrig="599" w:dyaOrig="280">
          <v:shape id="_x0000_i1181" type="#_x0000_t75" style="width:30pt;height:13.5pt" o:ole="">
            <v:imagedata r:id="rId379" o:title=""/>
          </v:shape>
          <o:OLEObject Type="Embed" ProgID="Equation.3" ShapeID="_x0000_i1181" DrawAspect="Content" ObjectID="_1603283224" r:id="rId394"/>
        </w:object>
      </w:r>
    </w:p>
    <w:p w:rsidR="009D5F09" w:rsidRPr="009D5F09" w:rsidRDefault="009D5F09" w:rsidP="009D5F09">
      <w:pPr>
        <w:tabs>
          <w:tab w:val="left" w:pos="941"/>
        </w:tabs>
        <w:spacing w:before="43" w:after="0" w:line="240" w:lineRule="auto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2.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x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=</w:t>
      </w:r>
      <w:r w:rsidRPr="009D5F09">
        <w:rPr>
          <w:rFonts w:ascii="Times New Roman" w:eastAsia="Times New Roman" w:hAnsi="Times New Roman" w:cs="Times New Roman"/>
          <w:spacing w:val="-2"/>
          <w:position w:val="-24"/>
          <w:sz w:val="24"/>
          <w:szCs w:val="24"/>
          <w:lang w:val="en-US" w:eastAsia="ru-RU"/>
        </w:rPr>
        <w:object w:dxaOrig="780" w:dyaOrig="620">
          <v:shape id="_x0000_i1182" type="#_x0000_t75" style="width:39pt;height:31.5pt" o:ole="">
            <v:imagedata r:id="rId381" o:title=""/>
          </v:shape>
          <o:OLEObject Type="Embed" ProgID="Equation.3" ShapeID="_x0000_i1182" DrawAspect="Content" ObjectID="_1603283225" r:id="rId395"/>
        </w:objec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 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x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=</w:t>
      </w:r>
      <w:r w:rsidRPr="009D5F09">
        <w:rPr>
          <w:rFonts w:ascii="Times New Roman" w:eastAsia="Times New Roman" w:hAnsi="Times New Roman" w:cs="Times New Roman"/>
          <w:spacing w:val="-2"/>
          <w:position w:val="-10"/>
          <w:sz w:val="24"/>
          <w:szCs w:val="24"/>
          <w:lang w:val="en-US" w:eastAsia="ru-RU"/>
        </w:rPr>
        <w:object w:dxaOrig="960" w:dyaOrig="320">
          <v:shape id="_x0000_i1183" type="#_x0000_t75" style="width:48pt;height:16.5pt" o:ole="">
            <v:imagedata r:id="rId396" o:title=""/>
          </v:shape>
          <o:OLEObject Type="Embed" ProgID="Equation.3" ShapeID="_x0000_i1183" DrawAspect="Content" ObjectID="_1603283226" r:id="rId397"/>
        </w:objec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3.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x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=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n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; 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y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=</w:t>
      </w: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val="en-US" w:eastAsia="ru-RU"/>
        </w:rPr>
        <w:t>k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ar-SA"/>
        </w:rPr>
      </w:pPr>
      <w:r w:rsidRPr="009D5F09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>4.корней нет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1) при 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2     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х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CE"/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9D5F0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2) при </w:t>
      </w:r>
      <w:r w:rsidRPr="009D5F0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а</w:t>
      </w:r>
      <w:r w:rsidRPr="009D5F0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0 корней нет </w:t>
      </w:r>
    </w:p>
    <w:p w:rsidR="009D5F09" w:rsidRPr="009D5F09" w:rsidRDefault="009D5F09" w:rsidP="009D5F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ar-SA"/>
        </w:rPr>
      </w:pPr>
      <w:r w:rsidRPr="009D5F09">
        <w:rPr>
          <w:rFonts w:ascii="Times New Roman" w:eastAsia="Times New Roman" w:hAnsi="Times New Roman" w:cs="Times New Roman"/>
          <w:sz w:val="24"/>
          <w:szCs w:val="24"/>
          <w:lang w:eastAsia="ar-SA"/>
        </w:rPr>
        <w:t>6.</w:t>
      </w:r>
      <m:oMath>
        <m:d>
          <m:dPr>
            <m:ctrlP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  <m:t>-∞;-4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eastAsia="ar-SA"/>
          </w:rPr>
          <m:t>∪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ar-SA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ar-SA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ar-SA"/>
                  </w:rPr>
                  <m:t>1-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ar-SA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ar-SA"/>
                      </w:rPr>
                      <m:t>33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ar-SA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  <m:t>;-2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eastAsia="ar-SA"/>
          </w:rPr>
          <m:t>∪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  <m:t>-2;1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eastAsia="ar-SA"/>
          </w:rPr>
          <m:t>∪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ar-SA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ar-SA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ar-SA"/>
                  </w:rPr>
                  <m:t>1+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ar-SA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ar-SA"/>
                      </w:rPr>
                      <m:t>33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ar-SA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  <w:lang w:eastAsia="ar-SA"/>
              </w:rPr>
              <m:t>;+∞</m:t>
            </m:r>
          </m:e>
        </m:d>
      </m:oMath>
    </w:p>
    <w:p w:rsidR="009D5F09" w:rsidRPr="009D5F09" w:rsidRDefault="009D5F09" w:rsidP="009D5F09">
      <w:pPr>
        <w:spacing w:after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E01430" w:rsidRDefault="00E01430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E01430" w:rsidRDefault="00E01430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E01430" w:rsidRPr="00DB3CC1" w:rsidRDefault="00E01430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834197" w:rsidRPr="00DB3CC1" w:rsidRDefault="00834197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E01430" w:rsidRDefault="00E01430" w:rsidP="0054727A">
      <w:pPr>
        <w:spacing w:after="0" w:line="360" w:lineRule="auto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54727A" w:rsidRDefault="0054727A" w:rsidP="0054727A">
      <w:pPr>
        <w:spacing w:after="0" w:line="360" w:lineRule="auto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</w:p>
    <w:p w:rsidR="00E01430" w:rsidRPr="00B44AF9" w:rsidRDefault="00E01430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32"/>
          <w:szCs w:val="32"/>
          <w:lang w:eastAsia="ja-JP"/>
        </w:rPr>
      </w:pPr>
      <w:r w:rsidRPr="00B44AF9">
        <w:rPr>
          <w:rFonts w:ascii="Times New Roman" w:eastAsia="MS Mincho" w:hAnsi="Times New Roman" w:cs="Times New Roman"/>
          <w:b/>
          <w:sz w:val="32"/>
          <w:szCs w:val="32"/>
          <w:lang w:val="en-US" w:eastAsia="ja-JP"/>
        </w:rPr>
        <w:t>III</w:t>
      </w:r>
      <w:r w:rsidRPr="00B44AF9">
        <w:rPr>
          <w:rFonts w:ascii="Times New Roman" w:eastAsia="MS Mincho" w:hAnsi="Times New Roman" w:cs="Times New Roman"/>
          <w:b/>
          <w:sz w:val="32"/>
          <w:szCs w:val="32"/>
          <w:lang w:eastAsia="ja-JP"/>
        </w:rPr>
        <w:t xml:space="preserve"> П</w:t>
      </w:r>
      <w:r w:rsidRPr="00B44AF9">
        <w:rPr>
          <w:rFonts w:ascii="Times New Roman" w:eastAsia="MS Mincho" w:hAnsi="Times New Roman" w:cs="Times New Roman"/>
          <w:b/>
          <w:bCs/>
          <w:sz w:val="32"/>
          <w:szCs w:val="32"/>
          <w:lang w:eastAsia="ja-JP"/>
        </w:rPr>
        <w:t>ромежуточная аттестация</w:t>
      </w:r>
    </w:p>
    <w:p w:rsidR="00E01430" w:rsidRPr="00B44AF9" w:rsidRDefault="00E01430" w:rsidP="00E01430">
      <w:pPr>
        <w:spacing w:after="0" w:line="360" w:lineRule="auto"/>
        <w:jc w:val="center"/>
        <w:rPr>
          <w:rFonts w:ascii="Times New Roman" w:eastAsia="MS Mincho" w:hAnsi="Times New Roman" w:cs="Times New Roman"/>
          <w:b/>
          <w:sz w:val="28"/>
          <w:szCs w:val="28"/>
          <w:lang w:eastAsia="ja-JP"/>
        </w:rPr>
      </w:pPr>
      <w:r w:rsidRPr="00B44AF9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Спецификация</w:t>
      </w:r>
    </w:p>
    <w:p w:rsidR="00E01430" w:rsidRDefault="00E01430" w:rsidP="00E01430">
      <w:pPr>
        <w:spacing w:after="0" w:line="360" w:lineRule="auto"/>
        <w:jc w:val="center"/>
        <w:rPr>
          <w:rFonts w:ascii="Times New Roman" w:eastAsia="MS Mincho" w:hAnsi="Times New Roman" w:cs="Times New Roman"/>
          <w:b/>
          <w:sz w:val="28"/>
          <w:szCs w:val="28"/>
          <w:lang w:eastAsia="ja-JP"/>
        </w:rPr>
      </w:pPr>
      <w:r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Экзамена</w:t>
      </w:r>
      <w:r w:rsidRPr="00B44AF9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 xml:space="preserve"> по учебной дисциплине </w:t>
      </w:r>
    </w:p>
    <w:p w:rsidR="00E01430" w:rsidRPr="00B44AF9" w:rsidRDefault="00E01430" w:rsidP="00E01430">
      <w:pPr>
        <w:spacing w:after="0" w:line="360" w:lineRule="auto"/>
        <w:jc w:val="center"/>
        <w:rPr>
          <w:rFonts w:ascii="Times New Roman" w:eastAsia="MS Mincho" w:hAnsi="Times New Roman" w:cs="Times New Roman"/>
          <w:b/>
          <w:sz w:val="28"/>
          <w:szCs w:val="28"/>
          <w:lang w:eastAsia="ja-JP"/>
        </w:rPr>
      </w:pPr>
      <w:r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ОУД.04 Математика</w:t>
      </w:r>
    </w:p>
    <w:p w:rsidR="00E01430" w:rsidRPr="00B44AF9" w:rsidRDefault="00E01430" w:rsidP="00E0143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20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B44AF9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1</w:t>
      </w:r>
      <w:r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.</w:t>
      </w:r>
      <w:r w:rsidRPr="00B44AF9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 xml:space="preserve"> Назна</w:t>
      </w:r>
      <w:r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чение экзамена</w:t>
      </w:r>
      <w:r w:rsidRPr="00B44AF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– оценить уровень подготовки студентов по учебной дисциплине </w:t>
      </w:r>
      <w:r w:rsidR="00582EBA">
        <w:rPr>
          <w:rFonts w:ascii="Times New Roman" w:eastAsia="MS Mincho" w:hAnsi="Times New Roman" w:cs="Times New Roman"/>
          <w:sz w:val="28"/>
          <w:szCs w:val="28"/>
          <w:lang w:eastAsia="ja-JP"/>
        </w:rPr>
        <w:t>ОУД.04 «Математика</w:t>
      </w:r>
      <w:r w:rsidR="00582EBA" w:rsidRPr="00B44AF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». </w:t>
      </w:r>
    </w:p>
    <w:p w:rsidR="00E01430" w:rsidRPr="00B44AF9" w:rsidRDefault="00E01430" w:rsidP="00E01430">
      <w:pPr>
        <w:spacing w:after="0" w:line="360" w:lineRule="auto"/>
        <w:ind w:firstLine="709"/>
        <w:rPr>
          <w:rFonts w:ascii="Times New Roman" w:eastAsia="MS Mincho" w:hAnsi="Times New Roman" w:cs="Times New Roman"/>
          <w:b/>
          <w:sz w:val="28"/>
          <w:szCs w:val="28"/>
          <w:lang w:eastAsia="ja-JP"/>
        </w:rPr>
      </w:pPr>
      <w:r w:rsidRPr="00B44AF9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2</w:t>
      </w:r>
      <w:r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.</w:t>
      </w:r>
      <w:r w:rsidRPr="00B44AF9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 xml:space="preserve"> Содер</w:t>
      </w:r>
      <w:r w:rsidR="00582EBA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жание экзамена</w:t>
      </w:r>
      <w:r w:rsidRPr="00B44AF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определяется в соответствии с ФГОС СПО </w:t>
      </w:r>
      <w:r w:rsidR="00AA55B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по специальности </w:t>
      </w:r>
      <w:r w:rsidR="00582EBA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</w:t>
      </w:r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15.02.10 </w:t>
      </w:r>
      <w:proofErr w:type="spellStart"/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>Мехатроника</w:t>
      </w:r>
      <w:proofErr w:type="spellEnd"/>
      <w:r w:rsidR="00AA55BD" w:rsidRPr="00AA55BD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и мобильная робототехника (по отраслям)</w:t>
      </w:r>
      <w:r w:rsidRPr="00B44AF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, рабочей программой учебной дисциплины </w:t>
      </w:r>
      <w:r w:rsidR="00582EBA">
        <w:rPr>
          <w:rFonts w:ascii="Times New Roman" w:eastAsia="MS Mincho" w:hAnsi="Times New Roman" w:cs="Times New Roman"/>
          <w:sz w:val="28"/>
          <w:szCs w:val="28"/>
          <w:lang w:eastAsia="ja-JP"/>
        </w:rPr>
        <w:t>ОУД.04</w:t>
      </w:r>
      <w:r w:rsidRPr="00695D84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Математика</w:t>
      </w:r>
      <w:r w:rsidRPr="00B44AF9">
        <w:rPr>
          <w:rFonts w:ascii="Times New Roman" w:eastAsia="MS Mincho" w:hAnsi="Times New Roman" w:cs="Times New Roman"/>
          <w:sz w:val="28"/>
          <w:szCs w:val="28"/>
          <w:lang w:eastAsia="ja-JP"/>
        </w:rPr>
        <w:t>.</w:t>
      </w:r>
    </w:p>
    <w:p w:rsidR="00E01430" w:rsidRPr="00B44AF9" w:rsidRDefault="00E01430" w:rsidP="00E01430">
      <w:pPr>
        <w:spacing w:after="0" w:line="360" w:lineRule="auto"/>
        <w:ind w:firstLine="708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3.</w:t>
      </w:r>
      <w:r w:rsidRPr="00B44AF9">
        <w:rPr>
          <w:rFonts w:ascii="Times New Roman" w:eastAsia="MS Mincho" w:hAnsi="Times New Roman" w:cs="Times New Roman"/>
          <w:b/>
          <w:sz w:val="28"/>
          <w:szCs w:val="28"/>
          <w:lang w:val="en-US" w:eastAsia="ja-JP"/>
        </w:rPr>
        <w:t> </w:t>
      </w:r>
      <w:r w:rsidRPr="00B44AF9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Принципы отбора содержания письменной экзаменационной работы</w:t>
      </w:r>
      <w:r w:rsidRPr="00B44AF9">
        <w:rPr>
          <w:rFonts w:ascii="Times New Roman" w:eastAsia="MS Mincho" w:hAnsi="Times New Roman" w:cs="Times New Roman"/>
          <w:sz w:val="28"/>
          <w:szCs w:val="28"/>
          <w:lang w:eastAsia="ja-JP"/>
        </w:rPr>
        <w:t>:</w:t>
      </w:r>
    </w:p>
    <w:p w:rsidR="00E01430" w:rsidRDefault="00E01430" w:rsidP="00E01430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 w:rsidRPr="00B44AF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ориентация на требования к результатам освоения учебной дисциплины </w:t>
      </w:r>
      <w:r w:rsidR="00582EBA">
        <w:rPr>
          <w:rFonts w:ascii="Times New Roman" w:eastAsia="MS Mincho" w:hAnsi="Times New Roman" w:cs="Times New Roman"/>
          <w:sz w:val="28"/>
          <w:szCs w:val="28"/>
          <w:lang w:eastAsia="ja-JP"/>
        </w:rPr>
        <w:t>ОУД.04</w:t>
      </w:r>
      <w:r w:rsidR="00582EBA" w:rsidRPr="00695D84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Математика</w:t>
      </w:r>
      <w:r w:rsidR="00582EBA" w:rsidRPr="00B44AF9">
        <w:rPr>
          <w:rFonts w:ascii="Times New Roman" w:eastAsia="MS Mincho" w:hAnsi="Times New Roman" w:cs="Times New Roman"/>
          <w:sz w:val="28"/>
          <w:szCs w:val="28"/>
          <w:lang w:eastAsia="ja-JP"/>
        </w:rPr>
        <w:t>.</w:t>
      </w:r>
    </w:p>
    <w:p w:rsidR="00582EBA" w:rsidRPr="00582EBA" w:rsidRDefault="00582EBA" w:rsidP="00582EBA">
      <w:pPr>
        <w:pStyle w:val="a4"/>
        <w:tabs>
          <w:tab w:val="left" w:pos="8421"/>
        </w:tabs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82EBA">
        <w:rPr>
          <w:rFonts w:ascii="Times New Roman" w:hAnsi="Times New Roman" w:cs="Times New Roman"/>
          <w:b/>
          <w:i/>
          <w:sz w:val="28"/>
          <w:szCs w:val="28"/>
        </w:rPr>
        <w:t>Личностных:</w:t>
      </w:r>
      <w:r w:rsidRPr="00582EBA">
        <w:rPr>
          <w:rFonts w:ascii="Times New Roman" w:hAnsi="Times New Roman" w:cs="Times New Roman"/>
          <w:b/>
          <w:i/>
          <w:sz w:val="28"/>
          <w:szCs w:val="28"/>
        </w:rPr>
        <w:tab/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82EBA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582EBA">
        <w:rPr>
          <w:rFonts w:ascii="Times New Roman" w:hAnsi="Times New Roman" w:cs="Times New Roman"/>
          <w:sz w:val="28"/>
          <w:szCs w:val="28"/>
        </w:rPr>
        <w:t xml:space="preserve"> представлений о математике как универсальном языке науки, средстве моделирования явлений и процессов, идеях и методах математики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понимание значимости математики для научно-технического прогресса,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82EBA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582EBA">
        <w:rPr>
          <w:rFonts w:ascii="Times New Roman" w:hAnsi="Times New Roman" w:cs="Times New Roman"/>
          <w:sz w:val="28"/>
          <w:szCs w:val="28"/>
        </w:rPr>
        <w:t xml:space="preserve"> отношения к математике как к части общечеловеческой культуры через знакомство с историей развития математики, эволюцией математических идей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ения образования и самообразования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овладение математическими знаниями и умениями, необходимыми в повседневной жизни, для освоения смежных естественнонаучных дисциплин и дисциплин профессионального цикла, для получения образования в областях, не требующих углубленной математической подготовки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 xml:space="preserve"> 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готовность и способность к самостоятельной творческой и ответственной деятельности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готовность к коллективной работе, сотрудничеству со сверстниками в образовательной, общественно полезной, учебно-исследовательской, проектной и других видах деятельности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582EBA" w:rsidRPr="00582EBA" w:rsidRDefault="00582EBA" w:rsidP="00582EBA">
      <w:pPr>
        <w:pStyle w:val="a4"/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М</w:t>
      </w:r>
      <w:r w:rsidRPr="00582EBA">
        <w:rPr>
          <w:rFonts w:ascii="Times New Roman" w:hAnsi="Times New Roman" w:cs="Times New Roman"/>
          <w:b/>
          <w:i/>
          <w:sz w:val="28"/>
          <w:szCs w:val="28"/>
        </w:rPr>
        <w:t>етапредметных</w:t>
      </w:r>
      <w:proofErr w:type="spellEnd"/>
      <w:r w:rsidRPr="00582EBA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владение навыками познавательной, учебно-исследовательской и проектной деятельности, навыками разрешения проблем; способность и готовность к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82EBA">
        <w:rPr>
          <w:rFonts w:ascii="Times New Roman" w:hAnsi="Times New Roman" w:cs="Times New Roman"/>
          <w:sz w:val="28"/>
          <w:szCs w:val="28"/>
        </w:rPr>
        <w:t>самостоятельному поиску методов решения практических задач, применению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различных методов познания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готовность и способность к самостоятельной информационно-</w:t>
      </w:r>
      <w:proofErr w:type="spellStart"/>
      <w:r w:rsidRPr="00582EBA">
        <w:rPr>
          <w:rFonts w:ascii="Times New Roman" w:hAnsi="Times New Roman" w:cs="Times New Roman"/>
          <w:sz w:val="28"/>
          <w:szCs w:val="28"/>
        </w:rPr>
        <w:t>познавательнойдеятельности</w:t>
      </w:r>
      <w:proofErr w:type="spellEnd"/>
      <w:r w:rsidRPr="00582EBA">
        <w:rPr>
          <w:rFonts w:ascii="Times New Roman" w:hAnsi="Times New Roman" w:cs="Times New Roman"/>
          <w:sz w:val="28"/>
          <w:szCs w:val="28"/>
        </w:rPr>
        <w:t>, включая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владение языковыми средствами: умение ясно, логично и точно излагать свою точку зрения, использовать адекватные языковые средства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 xml:space="preserve"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для </w:t>
      </w:r>
      <w:proofErr w:type="spellStart"/>
      <w:r w:rsidRPr="00582EBA">
        <w:rPr>
          <w:rFonts w:ascii="Times New Roman" w:hAnsi="Times New Roman" w:cs="Times New Roman"/>
          <w:sz w:val="28"/>
          <w:szCs w:val="28"/>
        </w:rPr>
        <w:t>ихдостижения</w:t>
      </w:r>
      <w:proofErr w:type="spellEnd"/>
      <w:r w:rsidRPr="00582EBA">
        <w:rPr>
          <w:rFonts w:ascii="Times New Roman" w:hAnsi="Times New Roman" w:cs="Times New Roman"/>
          <w:sz w:val="28"/>
          <w:szCs w:val="28"/>
        </w:rPr>
        <w:t>;</w:t>
      </w:r>
    </w:p>
    <w:p w:rsidR="00582EBA" w:rsidRPr="00582EBA" w:rsidRDefault="00582EBA" w:rsidP="00582EBA">
      <w:pPr>
        <w:pStyle w:val="a4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357"/>
        <w:jc w:val="both"/>
        <w:rPr>
          <w:rFonts w:ascii="Times New Roman" w:hAnsi="Times New Roman" w:cs="Times New Roman"/>
          <w:sz w:val="28"/>
          <w:szCs w:val="28"/>
        </w:rPr>
      </w:pPr>
      <w:r w:rsidRPr="00582EBA">
        <w:rPr>
          <w:rFonts w:ascii="Times New Roman" w:hAnsi="Times New Roman" w:cs="Times New Roman"/>
          <w:sz w:val="28"/>
          <w:szCs w:val="28"/>
        </w:rPr>
        <w:t>целеустремленность в поисках и принятии решений, сообразительность и интуиция, развитость пространственных представлений; способность воспринимать красоту и гармонию мира;</w:t>
      </w:r>
    </w:p>
    <w:p w:rsidR="00582EBA" w:rsidRPr="00582EBA" w:rsidRDefault="00582EBA" w:rsidP="00582EBA">
      <w:pPr>
        <w:pStyle w:val="a4"/>
        <w:spacing w:after="0" w:line="360" w:lineRule="auto"/>
        <w:ind w:left="0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П</w:t>
      </w:r>
      <w:r w:rsidRPr="00582EBA">
        <w:rPr>
          <w:rFonts w:ascii="Times New Roman" w:hAnsi="Times New Roman" w:cs="Times New Roman"/>
          <w:b/>
          <w:i/>
          <w:sz w:val="28"/>
          <w:szCs w:val="28"/>
        </w:rPr>
        <w:t>редметных</w:t>
      </w:r>
      <w:r w:rsidRPr="00582EBA">
        <w:rPr>
          <w:rFonts w:ascii="Times New Roman" w:hAnsi="Times New Roman" w:cs="Times New Roman"/>
          <w:i/>
          <w:sz w:val="28"/>
          <w:szCs w:val="28"/>
        </w:rPr>
        <w:t>:</w:t>
      </w:r>
    </w:p>
    <w:p w:rsidR="00582EBA" w:rsidRPr="00582EBA" w:rsidRDefault="00582EBA" w:rsidP="00582EBA">
      <w:pPr>
        <w:pStyle w:val="a4"/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360" w:lineRule="auto"/>
        <w:ind w:left="0" w:firstLine="426"/>
        <w:jc w:val="both"/>
        <w:rPr>
          <w:rFonts w:ascii="Times New Roman CYR" w:eastAsia="Times New Roman" w:hAnsi="Times New Roman CYR" w:cs="Times New Roman CYR"/>
          <w:sz w:val="28"/>
          <w:szCs w:val="28"/>
          <w:lang w:eastAsia="ru-RU"/>
        </w:rPr>
      </w:pPr>
      <w:proofErr w:type="spellStart"/>
      <w:r w:rsidRPr="00582EBA">
        <w:rPr>
          <w:rFonts w:ascii="Times New Roman CYR" w:eastAsia="Times New Roman" w:hAnsi="Times New Roman CYR" w:cs="Times New Roman CYR"/>
          <w:sz w:val="28"/>
          <w:szCs w:val="28"/>
          <w:lang w:eastAsia="ru-RU"/>
        </w:rPr>
        <w:t>сформированность</w:t>
      </w:r>
      <w:proofErr w:type="spellEnd"/>
      <w:r w:rsidRPr="00582EBA">
        <w:rPr>
          <w:rFonts w:ascii="Times New Roman CYR" w:eastAsia="Times New Roman" w:hAnsi="Times New Roman CYR" w:cs="Times New Roman CYR"/>
          <w:sz w:val="28"/>
          <w:szCs w:val="28"/>
          <w:lang w:eastAsia="ru-RU"/>
        </w:rPr>
        <w:t xml:space="preserve"> представлений о необходимости доказательств при обосновании математических утверждений и роли аксиоматики в проведении дедуктивных рассуждений;</w:t>
      </w:r>
    </w:p>
    <w:p w:rsidR="00582EBA" w:rsidRPr="00582EBA" w:rsidRDefault="00582EBA" w:rsidP="00582EBA">
      <w:pPr>
        <w:pStyle w:val="a4"/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426"/>
        <w:rPr>
          <w:rFonts w:ascii="Times New Roman CYR" w:eastAsia="Times New Roman" w:hAnsi="Times New Roman CYR" w:cs="Times New Roman CYR"/>
          <w:sz w:val="28"/>
          <w:szCs w:val="28"/>
          <w:lang w:eastAsia="ru-RU"/>
        </w:rPr>
      </w:pPr>
      <w:proofErr w:type="spellStart"/>
      <w:r w:rsidRPr="00582EBA">
        <w:rPr>
          <w:rFonts w:ascii="Times New Roman CYR" w:eastAsia="Times New Roman" w:hAnsi="Times New Roman CYR" w:cs="Times New Roman CYR"/>
          <w:sz w:val="28"/>
          <w:szCs w:val="28"/>
          <w:lang w:eastAsia="ru-RU"/>
        </w:rPr>
        <w:t>сформированность</w:t>
      </w:r>
      <w:proofErr w:type="spellEnd"/>
      <w:r w:rsidRPr="00582EBA">
        <w:rPr>
          <w:rFonts w:ascii="Times New Roman CYR" w:eastAsia="Times New Roman" w:hAnsi="Times New Roman CYR" w:cs="Times New Roman CYR"/>
          <w:sz w:val="28"/>
          <w:szCs w:val="28"/>
          <w:lang w:eastAsia="ru-RU"/>
        </w:rPr>
        <w:t xml:space="preserve"> понятийного аппарата по основным разделам курса математики; знаний основных теорем, формул и умения их применять; умения доказывать теоремы и находить нестандартные способы решения задач;</w:t>
      </w:r>
    </w:p>
    <w:p w:rsidR="00582EBA" w:rsidRPr="00582EBA" w:rsidRDefault="00582EBA" w:rsidP="00582EBA">
      <w:pPr>
        <w:pStyle w:val="a4"/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426"/>
        <w:rPr>
          <w:rFonts w:ascii="Times New Roman CYR" w:eastAsia="Times New Roman" w:hAnsi="Times New Roman CYR" w:cs="Times New Roman CYR"/>
          <w:sz w:val="28"/>
          <w:szCs w:val="28"/>
          <w:lang w:eastAsia="ru-RU"/>
        </w:rPr>
      </w:pPr>
      <w:proofErr w:type="spellStart"/>
      <w:r w:rsidRPr="00582EBA">
        <w:rPr>
          <w:rFonts w:ascii="Times New Roman CYR" w:eastAsia="Times New Roman" w:hAnsi="Times New Roman CYR" w:cs="Times New Roman CYR"/>
          <w:sz w:val="28"/>
          <w:szCs w:val="28"/>
          <w:lang w:eastAsia="ru-RU"/>
        </w:rPr>
        <w:t>сформированность</w:t>
      </w:r>
      <w:proofErr w:type="spellEnd"/>
      <w:r w:rsidRPr="00582EBA">
        <w:rPr>
          <w:rFonts w:ascii="Times New Roman CYR" w:eastAsia="Times New Roman" w:hAnsi="Times New Roman CYR" w:cs="Times New Roman CYR"/>
          <w:sz w:val="28"/>
          <w:szCs w:val="28"/>
          <w:lang w:eastAsia="ru-RU"/>
        </w:rPr>
        <w:t xml:space="preserve"> умений моделировать реальные ситуации, исследовать построенные модели, интерпретировать полученный результат;</w:t>
      </w:r>
    </w:p>
    <w:p w:rsidR="00582EBA" w:rsidRPr="00582EBA" w:rsidRDefault="00582EBA" w:rsidP="00582EBA">
      <w:pPr>
        <w:pStyle w:val="a4"/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426"/>
        <w:rPr>
          <w:rFonts w:ascii="Times New Roman CYR" w:eastAsia="Times New Roman" w:hAnsi="Times New Roman CYR" w:cs="Times New Roman CYR"/>
          <w:sz w:val="28"/>
          <w:szCs w:val="28"/>
          <w:lang w:eastAsia="ru-RU"/>
        </w:rPr>
      </w:pPr>
      <w:r w:rsidRPr="00582EBA">
        <w:rPr>
          <w:rFonts w:ascii="Times New Roman CYR" w:eastAsia="Times New Roman" w:hAnsi="Times New Roman CYR" w:cs="Times New Roman CYR"/>
          <w:sz w:val="28"/>
          <w:szCs w:val="28"/>
          <w:lang w:eastAsia="ru-RU"/>
        </w:rPr>
        <w:t xml:space="preserve"> </w:t>
      </w:r>
      <w:proofErr w:type="spellStart"/>
      <w:r w:rsidRPr="00582EBA">
        <w:rPr>
          <w:rFonts w:ascii="Times New Roman CYR" w:eastAsia="Times New Roman" w:hAnsi="Times New Roman CYR" w:cs="Times New Roman CYR"/>
          <w:sz w:val="28"/>
          <w:szCs w:val="28"/>
          <w:lang w:eastAsia="ru-RU"/>
        </w:rPr>
        <w:t>сформированность</w:t>
      </w:r>
      <w:proofErr w:type="spellEnd"/>
      <w:r w:rsidRPr="00582EBA">
        <w:rPr>
          <w:rFonts w:ascii="Times New Roman CYR" w:eastAsia="Times New Roman" w:hAnsi="Times New Roman CYR" w:cs="Times New Roman CYR"/>
          <w:sz w:val="28"/>
          <w:szCs w:val="28"/>
          <w:lang w:eastAsia="ru-RU"/>
        </w:rPr>
        <w:t xml:space="preserve">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:rsidR="00582EBA" w:rsidRPr="003C5B8C" w:rsidRDefault="00582EBA" w:rsidP="003C5B8C">
      <w:pPr>
        <w:pStyle w:val="a4"/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360" w:lineRule="auto"/>
        <w:ind w:left="0" w:firstLine="426"/>
        <w:rPr>
          <w:rFonts w:ascii="Times New Roman CYR" w:eastAsia="Times New Roman" w:hAnsi="Times New Roman CYR" w:cs="Times New Roman CYR"/>
          <w:sz w:val="28"/>
          <w:szCs w:val="28"/>
          <w:lang w:eastAsia="ru-RU"/>
        </w:rPr>
      </w:pPr>
      <w:r w:rsidRPr="00582EBA">
        <w:rPr>
          <w:rFonts w:ascii="Times New Roman CYR" w:eastAsia="Times New Roman" w:hAnsi="Times New Roman CYR" w:cs="Times New Roman CYR"/>
          <w:sz w:val="28"/>
          <w:szCs w:val="28"/>
          <w:lang w:eastAsia="ru-RU"/>
        </w:rPr>
        <w:t>владение умениями составления вероятностных моделей по условию задачи и вычисления вероятности наступления событий, в том числе с применением формул комбинаторики и основных теорем теории вероятностей; исследования случайных величин по их распределению.</w:t>
      </w:r>
    </w:p>
    <w:p w:rsidR="00E01430" w:rsidRPr="00B44AF9" w:rsidRDefault="00E01430" w:rsidP="00582EBA">
      <w:pPr>
        <w:spacing w:after="0" w:line="360" w:lineRule="auto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</w:t>
      </w:r>
      <w:r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4.</w:t>
      </w:r>
      <w:r w:rsidRPr="00B44AF9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Условия прове</w:t>
      </w:r>
      <w:r w:rsidR="00582EBA">
        <w:rPr>
          <w:rFonts w:ascii="Times New Roman" w:eastAsia="MS Mincho" w:hAnsi="Times New Roman" w:cs="Times New Roman"/>
          <w:b/>
          <w:sz w:val="28"/>
          <w:szCs w:val="28"/>
          <w:lang w:eastAsia="ja-JP"/>
        </w:rPr>
        <w:t>дения экзамена</w:t>
      </w:r>
    </w:p>
    <w:p w:rsidR="00E01430" w:rsidRDefault="00582EBA" w:rsidP="00E01430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r>
        <w:rPr>
          <w:rFonts w:ascii="Times New Roman" w:eastAsia="MS Mincho" w:hAnsi="Times New Roman" w:cs="Times New Roman"/>
          <w:sz w:val="28"/>
          <w:szCs w:val="28"/>
          <w:lang w:eastAsia="ja-JP"/>
        </w:rPr>
        <w:t>Экзамен</w:t>
      </w:r>
      <w:r w:rsidR="00E01430" w:rsidRPr="00B44AF9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проводится в форме письменной контрольной работы. </w:t>
      </w:r>
    </w:p>
    <w:p w:rsidR="00582EBA" w:rsidRPr="00BC2AAE" w:rsidRDefault="00582EBA" w:rsidP="00582EBA">
      <w:pPr>
        <w:spacing w:after="0" w:line="240" w:lineRule="atLeast"/>
        <w:contextualSpacing/>
        <w:jc w:val="center"/>
        <w:rPr>
          <w:rFonts w:ascii="Times New Roman" w:eastAsiaTheme="minorEastAsia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BC2AAE">
        <w:rPr>
          <w:rFonts w:ascii="Times New Roman" w:eastAsiaTheme="minorEastAsia" w:hAnsi="Times New Roman" w:cs="Times New Roman"/>
          <w:b/>
          <w:color w:val="000000"/>
          <w:sz w:val="24"/>
          <w:szCs w:val="24"/>
          <w:shd w:val="clear" w:color="auto" w:fill="FFFFFF"/>
        </w:rPr>
        <w:t>Бланк заданий</w:t>
      </w:r>
    </w:p>
    <w:p w:rsidR="00582EBA" w:rsidRPr="00BC2AAE" w:rsidRDefault="00582EBA" w:rsidP="00582EBA">
      <w:pPr>
        <w:spacing w:after="0" w:line="240" w:lineRule="atLeast"/>
        <w:contextualSpacing/>
        <w:jc w:val="center"/>
        <w:rPr>
          <w:rFonts w:ascii="Times New Roman" w:eastAsiaTheme="minorEastAsia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BC2AAE">
        <w:rPr>
          <w:rFonts w:ascii="Times New Roman" w:eastAsiaTheme="minorEastAsia" w:hAnsi="Times New Roman" w:cs="Times New Roman"/>
          <w:b/>
          <w:color w:val="000000"/>
          <w:sz w:val="24"/>
          <w:szCs w:val="24"/>
          <w:shd w:val="clear" w:color="auto" w:fill="FFFFFF"/>
        </w:rPr>
        <w:t>Инструкция по выполнению работы</w:t>
      </w:r>
    </w:p>
    <w:p w:rsidR="00582EBA" w:rsidRPr="00BC2AAE" w:rsidRDefault="00582EBA" w:rsidP="00582EBA">
      <w:pPr>
        <w:spacing w:after="0" w:line="240" w:lineRule="atLeast"/>
        <w:contextualSpacing/>
        <w:jc w:val="center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На выполнение экзаменационной работы отводится</w:t>
      </w:r>
    </w:p>
    <w:p w:rsidR="00582EBA" w:rsidRPr="00BC2AAE" w:rsidRDefault="00582EBA" w:rsidP="00582EBA">
      <w:pPr>
        <w:spacing w:after="0" w:line="240" w:lineRule="atLeast"/>
        <w:contextualSpacing/>
        <w:jc w:val="center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 w:rsidRPr="00BC2AAE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3 часа (180 минут).</w:t>
      </w:r>
    </w:p>
    <w:p w:rsidR="00582EBA" w:rsidRPr="00BC2AAE" w:rsidRDefault="00582EBA" w:rsidP="00582EBA">
      <w:pPr>
        <w:numPr>
          <w:ilvl w:val="0"/>
          <w:numId w:val="28"/>
        </w:numPr>
        <w:spacing w:after="0" w:line="240" w:lineRule="atLeast"/>
        <w:ind w:lef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оветуем выполнять задания в том порядке, в котором они даны.</w:t>
      </w:r>
    </w:p>
    <w:p w:rsidR="00582EBA" w:rsidRPr="00BC2AAE" w:rsidRDefault="00582EBA" w:rsidP="00582EBA">
      <w:pPr>
        <w:numPr>
          <w:ilvl w:val="0"/>
          <w:numId w:val="28"/>
        </w:numPr>
        <w:spacing w:after="0" w:line="240" w:lineRule="atLeast"/>
        <w:ind w:lef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Для экономии времени пропускайте задание, которое не удаётся выполнить сразу,</w:t>
      </w:r>
    </w:p>
    <w:p w:rsidR="00582EBA" w:rsidRPr="00BC2AAE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и переходите к следующему.</w:t>
      </w:r>
    </w:p>
    <w:p w:rsidR="00582EBA" w:rsidRPr="00BC2AAE" w:rsidRDefault="00582EBA" w:rsidP="00582EBA">
      <w:pPr>
        <w:numPr>
          <w:ilvl w:val="0"/>
          <w:numId w:val="28"/>
        </w:numPr>
        <w:spacing w:after="0" w:line="240" w:lineRule="atLeast"/>
        <w:ind w:lef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Если после выполнения всей работы у Вас останется время, Вы сможете вернуться к пропущенным заданиям.</w:t>
      </w:r>
    </w:p>
    <w:p w:rsidR="00582EBA" w:rsidRPr="00BC2AAE" w:rsidRDefault="00582EBA" w:rsidP="00582EBA">
      <w:pPr>
        <w:numPr>
          <w:ilvl w:val="0"/>
          <w:numId w:val="28"/>
        </w:numPr>
        <w:spacing w:after="0" w:line="240" w:lineRule="atLeast"/>
        <w:ind w:lef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Баллы, полученные за выполненные задания, суммируются.</w:t>
      </w:r>
    </w:p>
    <w:p w:rsidR="00582EBA" w:rsidRPr="00BC2AAE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остарайтесь выполнить как можно больше заданий и набрать наибольшее количество баллов.</w:t>
      </w:r>
    </w:p>
    <w:p w:rsidR="00582EBA" w:rsidRPr="00BC2AAE" w:rsidRDefault="00582EBA" w:rsidP="00582EBA">
      <w:pPr>
        <w:spacing w:after="0" w:line="240" w:lineRule="atLeast"/>
        <w:outlineLvl w:val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абота состоит из 16 заданий.</w:t>
      </w:r>
    </w:p>
    <w:p w:rsidR="00582EBA" w:rsidRPr="00BC2AAE" w:rsidRDefault="00582EBA" w:rsidP="00582EBA">
      <w:pPr>
        <w:spacing w:after="0" w:line="240" w:lineRule="atLeast"/>
        <w:outlineLvl w:val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Задания 1- 12 .</w:t>
      </w:r>
      <w:r w:rsidRPr="00BC2AA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Правильное решение каждого из заданий оценивается в 1 балл.</w:t>
      </w:r>
    </w:p>
    <w:p w:rsidR="00582EBA" w:rsidRPr="00BC2AAE" w:rsidRDefault="00582EBA" w:rsidP="00582EBA">
      <w:pPr>
        <w:spacing w:after="0" w:line="240" w:lineRule="atLeast"/>
        <w:outlineLvl w:val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Задания 13,14. </w:t>
      </w:r>
      <w:r w:rsidRPr="00BC2AA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Правильное решение каждого из заданий оценивается в 2 балла.</w:t>
      </w:r>
    </w:p>
    <w:p w:rsidR="00582EBA" w:rsidRPr="00BC2AAE" w:rsidRDefault="00582EBA" w:rsidP="00582EBA">
      <w:pPr>
        <w:spacing w:after="0" w:line="240" w:lineRule="atLeast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Задания 15,16.</w:t>
      </w:r>
      <w:r w:rsidRPr="00BC2AA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Правильное решение каждого из заданий оценивается в 3 балла.</w:t>
      </w:r>
      <w:r w:rsidRPr="00BC2AAE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582EBA" w:rsidRPr="00BC2AAE" w:rsidRDefault="00582EBA" w:rsidP="00582EBA">
      <w:pPr>
        <w:numPr>
          <w:ilvl w:val="0"/>
          <w:numId w:val="29"/>
        </w:numPr>
        <w:spacing w:after="0" w:line="240" w:lineRule="atLeast"/>
        <w:ind w:lef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ешение заданий 1-16 должно быть математически грамотным, полным, в частности, все возможные случаи должны быть рассмотрены.</w:t>
      </w:r>
    </w:p>
    <w:p w:rsidR="00582EBA" w:rsidRPr="00BC2AAE" w:rsidRDefault="00582EBA" w:rsidP="00582EBA">
      <w:pPr>
        <w:numPr>
          <w:ilvl w:val="0"/>
          <w:numId w:val="29"/>
        </w:numPr>
        <w:spacing w:after="0" w:line="240" w:lineRule="atLeast"/>
        <w:ind w:lef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Методы решения, формы его записи и формы записи ответа могут быть разными.</w:t>
      </w:r>
    </w:p>
    <w:p w:rsidR="00582EBA" w:rsidRPr="00BC2AAE" w:rsidRDefault="00582EBA" w:rsidP="00582EBA">
      <w:pPr>
        <w:numPr>
          <w:ilvl w:val="0"/>
          <w:numId w:val="29"/>
        </w:numPr>
        <w:spacing w:after="0" w:line="240" w:lineRule="atLeast"/>
        <w:ind w:lef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За решение, в котором обоснованно получен правильный ответ, выставляется максимальное число баллов.</w:t>
      </w:r>
    </w:p>
    <w:p w:rsidR="00582EBA" w:rsidRPr="00BC2AAE" w:rsidRDefault="00582EBA" w:rsidP="00582EBA">
      <w:pPr>
        <w:numPr>
          <w:ilvl w:val="0"/>
          <w:numId w:val="29"/>
        </w:numPr>
        <w:spacing w:after="0" w:line="240" w:lineRule="atLeast"/>
        <w:ind w:lef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равильный ответ при отсутствии текста решения оценивается в 0 баллов.</w:t>
      </w:r>
    </w:p>
    <w:p w:rsidR="00582EBA" w:rsidRPr="00BC2AAE" w:rsidRDefault="00582EBA" w:rsidP="00582EBA">
      <w:pPr>
        <w:numPr>
          <w:ilvl w:val="0"/>
          <w:numId w:val="29"/>
        </w:numPr>
        <w:spacing w:after="0" w:line="240" w:lineRule="atLeast"/>
        <w:ind w:left="0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При выполнении заданий Вы можете пользоваться черновиком. Обращаем Ваше внимание, что записи в черновике не будут учитываться при оценке работы.</w:t>
      </w:r>
    </w:p>
    <w:p w:rsidR="00582EBA" w:rsidRPr="00BC2AAE" w:rsidRDefault="00582EBA" w:rsidP="00582EBA">
      <w:pPr>
        <w:spacing w:after="0" w:line="240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582EBA" w:rsidRPr="00BC2AAE" w:rsidRDefault="00582EBA" w:rsidP="00582EBA">
      <w:pPr>
        <w:spacing w:after="0" w:line="240" w:lineRule="auto"/>
        <w:ind w:left="720"/>
        <w:contextualSpacing/>
        <w:jc w:val="center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BC2AAE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римерная шкала перевода баллов в оценку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44"/>
        <w:gridCol w:w="1472"/>
        <w:gridCol w:w="1870"/>
        <w:gridCol w:w="1738"/>
        <w:gridCol w:w="1604"/>
      </w:tblGrid>
      <w:tr w:rsidR="00582EBA" w:rsidRPr="00BC2AAE" w:rsidTr="00582EBA"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2EBA" w:rsidRPr="00BC2AAE" w:rsidRDefault="00582EBA" w:rsidP="00582E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851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Оценка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2EBA" w:rsidRPr="00BC2AAE" w:rsidRDefault="00582EBA" w:rsidP="00582E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851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«2»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2EBA" w:rsidRPr="00BC2AAE" w:rsidRDefault="00582EBA" w:rsidP="00582E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851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«3»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2EBA" w:rsidRPr="00BC2AAE" w:rsidRDefault="00582EBA" w:rsidP="00582E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851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«4»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2EBA" w:rsidRPr="00BC2AAE" w:rsidRDefault="00582EBA" w:rsidP="00582E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851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«5»</w:t>
            </w:r>
          </w:p>
        </w:tc>
      </w:tr>
      <w:tr w:rsidR="00582EBA" w:rsidRPr="00BC2AAE" w:rsidTr="00582EBA"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2EBA" w:rsidRPr="00BC2AAE" w:rsidRDefault="00582EBA" w:rsidP="00582E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851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Интервал баллов</w:t>
            </w:r>
          </w:p>
        </w:tc>
        <w:tc>
          <w:tcPr>
            <w:tcW w:w="14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2EBA" w:rsidRPr="00BC2AAE" w:rsidRDefault="00582EBA" w:rsidP="00582E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851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0-11</w:t>
            </w:r>
          </w:p>
        </w:tc>
        <w:tc>
          <w:tcPr>
            <w:tcW w:w="1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2EBA" w:rsidRPr="00BC2AAE" w:rsidRDefault="00582EBA" w:rsidP="00582E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851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2-15</w:t>
            </w:r>
          </w:p>
        </w:tc>
        <w:tc>
          <w:tcPr>
            <w:tcW w:w="1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2EBA" w:rsidRPr="00BC2AAE" w:rsidRDefault="00582EBA" w:rsidP="00582E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851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16-21</w:t>
            </w:r>
          </w:p>
        </w:tc>
        <w:tc>
          <w:tcPr>
            <w:tcW w:w="1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82EBA" w:rsidRPr="00BC2AAE" w:rsidRDefault="00582EBA" w:rsidP="00582EBA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-851"/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22</w:t>
            </w:r>
          </w:p>
        </w:tc>
      </w:tr>
    </w:tbl>
    <w:p w:rsidR="00582EBA" w:rsidRDefault="00582EBA" w:rsidP="00582EBA">
      <w:pPr>
        <w:spacing w:line="240" w:lineRule="auto"/>
        <w:ind w:left="720"/>
        <w:contextualSpacing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BC2AAE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                               </w:t>
      </w:r>
    </w:p>
    <w:p w:rsidR="00582EBA" w:rsidRDefault="00582EBA" w:rsidP="00582EBA">
      <w:pPr>
        <w:spacing w:line="240" w:lineRule="auto"/>
        <w:ind w:left="720"/>
        <w:contextualSpacing/>
        <w:jc w:val="center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BC2AAE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Желаем успеха!</w:t>
      </w:r>
    </w:p>
    <w:p w:rsidR="00582EBA" w:rsidRPr="00BC2AAE" w:rsidRDefault="00582EBA" w:rsidP="00582EBA">
      <w:pPr>
        <w:spacing w:line="240" w:lineRule="auto"/>
        <w:ind w:left="720"/>
        <w:contextualSpacing/>
        <w:jc w:val="center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35"/>
        <w:gridCol w:w="7336"/>
      </w:tblGrid>
      <w:tr w:rsidR="00582EBA" w:rsidRPr="00BC2AAE" w:rsidTr="00582EBA">
        <w:tc>
          <w:tcPr>
            <w:tcW w:w="223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BC2AA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Дата проведения</w:t>
            </w:r>
          </w:p>
        </w:tc>
        <w:tc>
          <w:tcPr>
            <w:tcW w:w="7336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</w:p>
        </w:tc>
      </w:tr>
      <w:tr w:rsidR="00582EBA" w:rsidRPr="00BC2AAE" w:rsidTr="00582EBA">
        <w:tc>
          <w:tcPr>
            <w:tcW w:w="223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BC2AA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Дисциплина</w:t>
            </w:r>
          </w:p>
        </w:tc>
        <w:tc>
          <w:tcPr>
            <w:tcW w:w="7336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 xml:space="preserve">ОУД.04 </w:t>
            </w:r>
            <w:r w:rsidRPr="00BC2AAE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4"/>
                <w:lang w:eastAsia="ru-RU"/>
              </w:rPr>
              <w:t>Математика</w:t>
            </w:r>
          </w:p>
        </w:tc>
      </w:tr>
      <w:tr w:rsidR="00582EBA" w:rsidRPr="00BC2AAE" w:rsidTr="00582EBA">
        <w:tc>
          <w:tcPr>
            <w:tcW w:w="223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BC2AA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Группа</w:t>
            </w:r>
          </w:p>
        </w:tc>
        <w:tc>
          <w:tcPr>
            <w:tcW w:w="7336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</w:p>
        </w:tc>
      </w:tr>
      <w:tr w:rsidR="00582EBA" w:rsidRPr="00BC2AAE" w:rsidTr="00582EBA">
        <w:tc>
          <w:tcPr>
            <w:tcW w:w="223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BC2AA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Ф.И.О.</w:t>
            </w:r>
          </w:p>
        </w:tc>
        <w:tc>
          <w:tcPr>
            <w:tcW w:w="7336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</w:p>
        </w:tc>
      </w:tr>
      <w:tr w:rsidR="00582EBA" w:rsidRPr="00BC2AAE" w:rsidTr="00582EBA">
        <w:tc>
          <w:tcPr>
            <w:tcW w:w="223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BC2AA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Преподаватель:</w:t>
            </w:r>
          </w:p>
        </w:tc>
        <w:tc>
          <w:tcPr>
            <w:tcW w:w="7336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proofErr w:type="spellStart"/>
            <w:r w:rsidRPr="00BC2AA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Клещина</w:t>
            </w:r>
            <w:proofErr w:type="spellEnd"/>
            <w:r w:rsidRPr="00BC2AA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Наталья Вячеславовна</w:t>
            </w:r>
          </w:p>
        </w:tc>
      </w:tr>
      <w:tr w:rsidR="00582EBA" w:rsidRPr="00BC2AAE" w:rsidTr="00582EBA">
        <w:tc>
          <w:tcPr>
            <w:tcW w:w="223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BC2AA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Оценка </w:t>
            </w:r>
          </w:p>
        </w:tc>
        <w:tc>
          <w:tcPr>
            <w:tcW w:w="7336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</w:p>
        </w:tc>
      </w:tr>
      <w:tr w:rsidR="00582EBA" w:rsidRPr="00BC2AAE" w:rsidTr="00582EBA">
        <w:tc>
          <w:tcPr>
            <w:tcW w:w="223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BC2AA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Подпись </w:t>
            </w:r>
          </w:p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  <w:r w:rsidRPr="00BC2AAE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  <w:t>преподавателя</w:t>
            </w:r>
          </w:p>
        </w:tc>
        <w:tc>
          <w:tcPr>
            <w:tcW w:w="7336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shd w:val="clear" w:color="auto" w:fill="FFFFFF"/>
              </w:rPr>
            </w:pPr>
          </w:p>
        </w:tc>
      </w:tr>
    </w:tbl>
    <w:p w:rsidR="00582EBA" w:rsidRPr="00B44AF9" w:rsidRDefault="00582EBA" w:rsidP="00E01430">
      <w:pPr>
        <w:spacing w:after="0" w:line="360" w:lineRule="auto"/>
        <w:ind w:firstLine="709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994791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994791" w:rsidRPr="00994791" w:rsidRDefault="00994791" w:rsidP="00994791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</w:t>
            </w:r>
          </w:p>
          <w:p w:rsidR="00994791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91" w:rsidRPr="008838BA" w:rsidRDefault="00994791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994791" w:rsidRDefault="00994791" w:rsidP="00582EBA">
      <w:pPr>
        <w:pStyle w:val="aa"/>
        <w:spacing w:before="0" w:beforeAutospacing="0" w:after="150" w:afterAutospacing="0" w:line="336" w:lineRule="atLeast"/>
      </w:pPr>
    </w:p>
    <w:p w:rsidR="00582EBA" w:rsidRPr="005227EF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5227EF">
        <w:t>1.</w:t>
      </w:r>
      <w:r w:rsidRPr="005227EF">
        <w:rPr>
          <w:color w:val="000000"/>
        </w:rPr>
        <w:t xml:space="preserve"> Проводится жеребьёвка Лиги Чемпионов. На первом этапе жеребьёвки восемь команд, среди которых команда «Барселона», распределились случайным образом по восьми игровым группам — по одной команде в группу. Затем по этим же группам случайным образом распределяются еще восемь команд, среди которых команда «</w:t>
      </w:r>
      <w:proofErr w:type="spellStart"/>
      <w:r w:rsidRPr="005227EF">
        <w:rPr>
          <w:color w:val="000000"/>
        </w:rPr>
        <w:t>Зенит».Найдите</w:t>
      </w:r>
      <w:proofErr w:type="spellEnd"/>
      <w:r w:rsidRPr="005227EF">
        <w:rPr>
          <w:color w:val="000000"/>
        </w:rPr>
        <w:t xml:space="preserve"> вероятность того, что команды «Барселона» и «Зенит» окажутся в одной игровой группе.</w:t>
      </w:r>
      <w:r w:rsidRPr="005227EF">
        <w:t xml:space="preserve"> </w:t>
      </w:r>
    </w:p>
    <w:p w:rsidR="00582EBA" w:rsidRPr="005227E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5227EF">
        <w:t>2.</w:t>
      </w:r>
      <w:r w:rsidRPr="005227EF">
        <w:rPr>
          <w:color w:val="000000"/>
        </w:rPr>
        <w:t xml:space="preserve"> На рисунке изображен график производной функции</w:t>
      </w:r>
      <w:r w:rsidRPr="005227EF">
        <w:rPr>
          <w:rStyle w:val="apple-converted-space"/>
          <w:color w:val="000000"/>
        </w:rPr>
        <w:t> </w:t>
      </w:r>
      <w:r w:rsidRPr="005227EF">
        <w:rPr>
          <w:rStyle w:val="mi"/>
          <w:i/>
          <w:iCs/>
          <w:color w:val="000000"/>
          <w:bdr w:val="none" w:sz="0" w:space="0" w:color="auto" w:frame="1"/>
        </w:rPr>
        <w:t>f</w:t>
      </w:r>
      <w:r w:rsidRPr="005227EF">
        <w:rPr>
          <w:rStyle w:val="mo"/>
          <w:color w:val="000000"/>
          <w:bdr w:val="none" w:sz="0" w:space="0" w:color="auto" w:frame="1"/>
        </w:rPr>
        <w:t>(</w:t>
      </w:r>
      <w:r w:rsidRPr="005227EF">
        <w:rPr>
          <w:rStyle w:val="mi"/>
          <w:i/>
          <w:iCs/>
          <w:color w:val="000000"/>
          <w:bdr w:val="none" w:sz="0" w:space="0" w:color="auto" w:frame="1"/>
        </w:rPr>
        <w:t>x</w:t>
      </w:r>
      <w:r w:rsidRPr="005227EF">
        <w:rPr>
          <w:rStyle w:val="mo"/>
          <w:color w:val="000000"/>
          <w:bdr w:val="none" w:sz="0" w:space="0" w:color="auto" w:frame="1"/>
        </w:rPr>
        <w:t>)</w:t>
      </w:r>
      <w:r w:rsidRPr="005227EF">
        <w:rPr>
          <w:color w:val="000000"/>
        </w:rPr>
        <w:t>, определенной на интервале</w:t>
      </w:r>
      <w:r w:rsidRPr="005227EF">
        <w:rPr>
          <w:rStyle w:val="apple-converted-space"/>
          <w:color w:val="000000"/>
        </w:rPr>
        <w:t> </w:t>
      </w:r>
      <w:r w:rsidRPr="005227EF">
        <w:rPr>
          <w:rStyle w:val="mo"/>
          <w:color w:val="000000"/>
          <w:bdr w:val="none" w:sz="0" w:space="0" w:color="auto" w:frame="1"/>
        </w:rPr>
        <w:t>(−</w:t>
      </w:r>
      <w:r w:rsidRPr="005227EF">
        <w:rPr>
          <w:rStyle w:val="mn"/>
          <w:color w:val="000000"/>
          <w:bdr w:val="none" w:sz="0" w:space="0" w:color="auto" w:frame="1"/>
        </w:rPr>
        <w:t>6</w:t>
      </w:r>
      <w:r w:rsidRPr="005227EF">
        <w:rPr>
          <w:rStyle w:val="mo"/>
          <w:color w:val="000000"/>
          <w:bdr w:val="none" w:sz="0" w:space="0" w:color="auto" w:frame="1"/>
        </w:rPr>
        <w:t>;</w:t>
      </w:r>
      <w:r w:rsidRPr="005227EF">
        <w:rPr>
          <w:rStyle w:val="mn"/>
          <w:color w:val="000000"/>
          <w:bdr w:val="none" w:sz="0" w:space="0" w:color="auto" w:frame="1"/>
        </w:rPr>
        <w:t>5</w:t>
      </w:r>
      <w:r w:rsidRPr="005227EF">
        <w:rPr>
          <w:rStyle w:val="mo"/>
          <w:color w:val="000000"/>
          <w:bdr w:val="none" w:sz="0" w:space="0" w:color="auto" w:frame="1"/>
        </w:rPr>
        <w:t>)</w:t>
      </w:r>
      <w:r w:rsidRPr="005227EF">
        <w:rPr>
          <w:color w:val="000000"/>
        </w:rPr>
        <w:t>.</w:t>
      </w:r>
      <w:r w:rsidRPr="005227EF">
        <w:rPr>
          <w:color w:val="000000"/>
        </w:rPr>
        <w:br/>
      </w:r>
      <w:r w:rsidRPr="005227EF">
        <w:rPr>
          <w:color w:val="000000"/>
        </w:rPr>
        <w:br/>
      </w:r>
      <w:r w:rsidRPr="005227EF">
        <w:rPr>
          <w:noProof/>
          <w:color w:val="000000"/>
        </w:rPr>
        <w:drawing>
          <wp:inline distT="0" distB="0" distL="0" distR="0" wp14:anchorId="287B57CE" wp14:editId="1EE4322F">
            <wp:extent cx="1319841" cy="998799"/>
            <wp:effectExtent l="0" t="0" r="0" b="0"/>
            <wp:docPr id="142" name="Рисунок 142" descr="http://ege.yandex.ru/media/mth_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ege.yandex.ru/media/mth_2_8.png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301" cy="999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5227E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5227EF">
        <w:rPr>
          <w:color w:val="000000"/>
        </w:rPr>
        <w:t>В какой точке отрезка</w:t>
      </w:r>
      <w:r w:rsidRPr="005227EF">
        <w:rPr>
          <w:rStyle w:val="apple-converted-space"/>
          <w:color w:val="000000"/>
        </w:rPr>
        <w:t> </w:t>
      </w:r>
      <w:r w:rsidRPr="005227EF">
        <w:rPr>
          <w:rStyle w:val="mo"/>
          <w:color w:val="000000"/>
          <w:bdr w:val="none" w:sz="0" w:space="0" w:color="auto" w:frame="1"/>
        </w:rPr>
        <w:t>[−</w:t>
      </w:r>
      <w:r w:rsidRPr="005227EF">
        <w:rPr>
          <w:rStyle w:val="mn"/>
          <w:color w:val="000000"/>
          <w:bdr w:val="none" w:sz="0" w:space="0" w:color="auto" w:frame="1"/>
        </w:rPr>
        <w:t>5</w:t>
      </w:r>
      <w:r w:rsidRPr="005227EF">
        <w:rPr>
          <w:rStyle w:val="mo"/>
          <w:color w:val="000000"/>
          <w:bdr w:val="none" w:sz="0" w:space="0" w:color="auto" w:frame="1"/>
        </w:rPr>
        <w:t>;−</w:t>
      </w:r>
      <w:r w:rsidRPr="005227EF">
        <w:rPr>
          <w:rStyle w:val="mn"/>
          <w:color w:val="000000"/>
          <w:bdr w:val="none" w:sz="0" w:space="0" w:color="auto" w:frame="1"/>
        </w:rPr>
        <w:t>1</w:t>
      </w:r>
      <w:r w:rsidRPr="005227EF">
        <w:rPr>
          <w:rStyle w:val="mo"/>
          <w:color w:val="000000"/>
          <w:bdr w:val="none" w:sz="0" w:space="0" w:color="auto" w:frame="1"/>
        </w:rPr>
        <w:t>]</w:t>
      </w:r>
      <w:r w:rsidRPr="005227EF">
        <w:rPr>
          <w:color w:val="000000"/>
        </w:rPr>
        <w:t> </w:t>
      </w:r>
      <w:r w:rsidRPr="005227EF">
        <w:rPr>
          <w:rStyle w:val="apple-converted-space"/>
          <w:color w:val="000000"/>
        </w:rPr>
        <w:t> </w:t>
      </w:r>
      <w:r w:rsidRPr="005227EF">
        <w:rPr>
          <w:rStyle w:val="mi"/>
          <w:i/>
          <w:iCs/>
          <w:color w:val="000000"/>
          <w:bdr w:val="none" w:sz="0" w:space="0" w:color="auto" w:frame="1"/>
        </w:rPr>
        <w:t>f</w:t>
      </w:r>
      <w:r w:rsidRPr="005227EF">
        <w:rPr>
          <w:rStyle w:val="mo"/>
          <w:color w:val="000000"/>
          <w:bdr w:val="none" w:sz="0" w:space="0" w:color="auto" w:frame="1"/>
        </w:rPr>
        <w:t>(</w:t>
      </w:r>
      <w:r w:rsidRPr="005227EF">
        <w:rPr>
          <w:rStyle w:val="mi"/>
          <w:i/>
          <w:iCs/>
          <w:color w:val="000000"/>
          <w:bdr w:val="none" w:sz="0" w:space="0" w:color="auto" w:frame="1"/>
        </w:rPr>
        <w:t>x</w:t>
      </w:r>
      <w:r w:rsidRPr="005227EF">
        <w:rPr>
          <w:rStyle w:val="mo"/>
          <w:color w:val="000000"/>
          <w:bdr w:val="none" w:sz="0" w:space="0" w:color="auto" w:frame="1"/>
        </w:rPr>
        <w:t>)</w:t>
      </w:r>
      <w:r w:rsidRPr="005227EF">
        <w:rPr>
          <w:rStyle w:val="apple-converted-space"/>
          <w:color w:val="000000"/>
        </w:rPr>
        <w:t> </w:t>
      </w:r>
      <w:r w:rsidRPr="005227EF">
        <w:rPr>
          <w:color w:val="000000"/>
        </w:rPr>
        <w:t>принимает наименьшее значение?</w:t>
      </w: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3.</w:t>
      </w:r>
      <w:r w:rsidRPr="005227EF">
        <w:rPr>
          <w:rFonts w:ascii="Times New Roman" w:eastAsiaTheme="minorEastAsia" w:hAnsi="Times New Roman" w:cs="Times New Roman"/>
          <w:sz w:val="24"/>
          <w:szCs w:val="24"/>
        </w:rPr>
        <w:t xml:space="preserve"> Решите уравнение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(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5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</m:sup>
        </m:sSup>
      </m:oMath>
    </w:p>
    <w:p w:rsidR="00582E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</w:pP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4.Каким может быть взаимное расположение прямых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и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,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если любая плоскость, проходящая через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не параллельна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?</w:t>
      </w: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582EBA" w:rsidRPr="005227E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5227EF">
        <w:rPr>
          <w:color w:val="000000"/>
        </w:rPr>
        <w:t>5. Для получения на экране увеличенного изображения лампочки в  лаборатории используется собирающая линза с главным фокусным расстоянием </w:t>
      </w:r>
      <w:r w:rsidRPr="005227EF">
        <w:rPr>
          <w:i/>
          <w:iCs/>
          <w:color w:val="000000"/>
          <w:bdr w:val="none" w:sz="0" w:space="0" w:color="auto" w:frame="1"/>
        </w:rPr>
        <w:t>f</w:t>
      </w:r>
      <w:r w:rsidRPr="005227EF">
        <w:rPr>
          <w:color w:val="000000"/>
          <w:bdr w:val="none" w:sz="0" w:space="0" w:color="auto" w:frame="1"/>
        </w:rPr>
        <w:t>=40</w:t>
      </w:r>
      <w:r w:rsidRPr="005227EF">
        <w:rPr>
          <w:color w:val="000000"/>
        </w:rPr>
        <w:t> см. Расстояние </w:t>
      </w:r>
      <w:r w:rsidRPr="005227EF">
        <w:rPr>
          <w:i/>
          <w:iCs/>
          <w:color w:val="000000"/>
          <w:bdr w:val="none" w:sz="0" w:space="0" w:color="auto" w:frame="1"/>
        </w:rPr>
        <w:t>d</w:t>
      </w:r>
      <w:r w:rsidRPr="005227EF">
        <w:rPr>
          <w:color w:val="000000"/>
          <w:bdr w:val="none" w:sz="0" w:space="0" w:color="auto" w:frame="1"/>
        </w:rPr>
        <w:t>1</w:t>
      </w:r>
      <w:r w:rsidRPr="005227EF">
        <w:rPr>
          <w:color w:val="000000"/>
        </w:rPr>
        <w:t> от линзы до лампочки может изменяться в пределах от 40 до 60 см, а расстояние </w:t>
      </w:r>
      <w:r w:rsidRPr="005227EF">
        <w:rPr>
          <w:i/>
          <w:iCs/>
          <w:color w:val="000000"/>
          <w:bdr w:val="none" w:sz="0" w:space="0" w:color="auto" w:frame="1"/>
        </w:rPr>
        <w:t>d</w:t>
      </w:r>
      <w:r w:rsidRPr="005227EF">
        <w:rPr>
          <w:color w:val="000000"/>
          <w:bdr w:val="none" w:sz="0" w:space="0" w:color="auto" w:frame="1"/>
        </w:rPr>
        <w:t>2</w:t>
      </w:r>
      <w:r w:rsidRPr="005227EF">
        <w:rPr>
          <w:color w:val="000000"/>
        </w:rPr>
        <w:t> от линзы до экрана — в пределах от 200 до 240 см. Изображение на экране будет четким, если соблюдается соотношение </w:t>
      </w:r>
      <w:r w:rsidRPr="005227EF">
        <w:rPr>
          <w:color w:val="000000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color w:val="000000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</w:rPr>
                <m:t>f</m:t>
              </m:r>
            </m:den>
          </m:f>
        </m:oMath>
      </m:oMathPara>
    </w:p>
    <w:p w:rsidR="00582EBA" w:rsidRPr="005227EF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кажите, на каком наименьшем расстоянии от линзы можно поместить лампочку, чтобы </w:t>
      </w:r>
      <w:proofErr w:type="spellStart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e</w:t>
      </w:r>
      <w:proofErr w:type="spellEnd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зображение на экране было </w:t>
      </w:r>
      <w:proofErr w:type="spellStart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eтким</w:t>
      </w:r>
      <w:proofErr w:type="spellEnd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Ответ выразите в сантиметрах.</w:t>
      </w:r>
    </w:p>
    <w:p w:rsidR="00582EBA" w:rsidRPr="005227EF" w:rsidRDefault="00582EBA" w:rsidP="00582EBA">
      <w:pPr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 w:rsidRPr="005227E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6.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g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+1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≥-2</m:t>
        </m:r>
      </m:oMath>
    </w:p>
    <w:p w:rsidR="00582EBA" w:rsidRPr="005227E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38112" behindDoc="1" locked="0" layoutInCell="1" allowOverlap="1" wp14:anchorId="3365FF54" wp14:editId="6B011394">
            <wp:simplePos x="0" y="0"/>
            <wp:positionH relativeFrom="column">
              <wp:posOffset>4853940</wp:posOffset>
            </wp:positionH>
            <wp:positionV relativeFrom="paragraph">
              <wp:posOffset>183515</wp:posOffset>
            </wp:positionV>
            <wp:extent cx="683260" cy="1003935"/>
            <wp:effectExtent l="0" t="0" r="2540" b="5715"/>
            <wp:wrapThrough wrapText="bothSides">
              <wp:wrapPolygon edited="0">
                <wp:start x="0" y="0"/>
                <wp:lineTo x="0" y="21313"/>
                <wp:lineTo x="21078" y="21313"/>
                <wp:lineTo x="21078" y="0"/>
                <wp:lineTo x="0" y="0"/>
              </wp:wrapPolygon>
            </wp:wrapThrough>
            <wp:docPr id="143" name="Рисунок 143" descr="http://reshuege.ru/get_file?id=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reshuege.ru/get_file?id=62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100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27E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7.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ординату середины отрезка, соединяющего точки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227E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A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5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8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и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227E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B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−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5227E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358FB58" wp14:editId="27AF2C12">
            <wp:extent cx="923925" cy="1062514"/>
            <wp:effectExtent l="0" t="0" r="0" b="4445"/>
            <wp:docPr id="144" name="Рисунок 144" descr="http://ege.yandex.ru/media/12_math_8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.yandex.ru/media/12_math_8_3.png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241" cy="1062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5227EF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.В пра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тре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е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ABC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точка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M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се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 ребра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B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ш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. Из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ст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, что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C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= 3, а пл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б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й п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п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ы равна 45. Най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длину от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з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а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M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Pr="005227EF" w:rsidRDefault="00582EBA" w:rsidP="00582EBA">
      <w:pP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</w:pPr>
      <w:r w:rsidRPr="005227EF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>9.Вычислите:</w:t>
      </w:r>
      <m:oMath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49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</m:oMath>
    </w:p>
    <w:p w:rsidR="00582EBA" w:rsidRPr="005227EF" w:rsidRDefault="00582EBA" w:rsidP="00582EBA">
      <w:pPr>
        <w:pStyle w:val="a4"/>
        <w:ind w:left="0"/>
        <w:rPr>
          <w:rStyle w:val="mi"/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 w:rsidRPr="005227E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10.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</w:rPr>
              <m:t>-13;-9</m:t>
            </m:r>
          </m:e>
        </m:d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</w:rPr>
          <m:t xml:space="preserve">  </m:t>
        </m:r>
      </m:oMath>
      <w:r w:rsidRPr="005227EF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 xml:space="preserve"> на</w:t>
      </w:r>
      <w:proofErr w:type="spellStart"/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йдите</w:t>
      </w:r>
      <w:proofErr w:type="spellEnd"/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именьшее значение функции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m:oMath>
        <m: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  <w:lang w:val="en-US"/>
          </w:rPr>
          <m:t>f</m:t>
        </m:r>
        <m:d>
          <m:dPr>
            <m:ctrlPr>
              <w:rPr>
                <w:rStyle w:val="mi"/>
                <w:rFonts w:ascii="Cambria Math" w:hAnsi="Cambria Math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dPr>
          <m:e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x</m:t>
            </m:r>
          </m:e>
        </m:d>
        <m:r>
          <m:rPr>
            <m:sty m:val="p"/>
          </m:rP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>=</m:t>
        </m:r>
        <m:sSup>
          <m:sSupPr>
            <m:ctrlP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sSupPr>
          <m:e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x</m:t>
            </m:r>
          </m:e>
          <m:sup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3</m:t>
            </m:r>
          </m:sup>
        </m:sSup>
        <m: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>+20</m:t>
        </m:r>
        <m:sSup>
          <m:sSupPr>
            <m:ctrlPr>
              <w:rPr>
                <w:rStyle w:val="mi"/>
                <w:rFonts w:ascii="Cambria Math" w:hAnsi="Cambria Math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sSupPr>
          <m:e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x</m:t>
            </m:r>
          </m:e>
          <m:sup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2</m:t>
            </m:r>
          </m:sup>
        </m:sSup>
        <m: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 xml:space="preserve">+100x+23      </m:t>
        </m:r>
      </m:oMath>
    </w:p>
    <w:p w:rsidR="00582EBA" w:rsidRPr="005227EF" w:rsidRDefault="00582EBA" w:rsidP="00582EBA">
      <w:pPr>
        <w:pStyle w:val="a4"/>
        <w:ind w:left="0"/>
        <w:rPr>
          <w:rStyle w:val="mi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39136" behindDoc="1" locked="0" layoutInCell="1" allowOverlap="1" wp14:anchorId="063A84DC" wp14:editId="0E07A8FE">
            <wp:simplePos x="0" y="0"/>
            <wp:positionH relativeFrom="column">
              <wp:posOffset>843280</wp:posOffset>
            </wp:positionH>
            <wp:positionV relativeFrom="paragraph">
              <wp:posOffset>234315</wp:posOffset>
            </wp:positionV>
            <wp:extent cx="2085975" cy="295275"/>
            <wp:effectExtent l="0" t="0" r="9525" b="9525"/>
            <wp:wrapThrough wrapText="bothSides">
              <wp:wrapPolygon edited="0">
                <wp:start x="0" y="0"/>
                <wp:lineTo x="0" y="20903"/>
                <wp:lineTo x="21501" y="20903"/>
                <wp:lineTo x="21501" y="0"/>
                <wp:lineTo x="0" y="0"/>
              </wp:wrapPolygon>
            </wp:wrapThrough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1">
                      <a:extLst>
                        <a:ext uri="{BEBA8EAE-BF5A-486C-A8C5-ECC9F3942E4B}">
                          <a14:imgProps xmlns:a14="http://schemas.microsoft.com/office/drawing/2010/main">
                            <a14:imgLayer r:embed="rId402">
                              <a14:imgEffect>
                                <a14:sharpenSoften amount="25000"/>
                              </a14:imgEffect>
                              <a14:imgEffect>
                                <a14:saturation sat="66000"/>
                              </a14:imgEffect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090" t="53021" r="33814" b="38142"/>
                    <a:stretch/>
                  </pic:blipFill>
                  <pic:spPr bwMode="auto">
                    <a:xfrm>
                      <a:off x="0" y="0"/>
                      <a:ext cx="2085975" cy="295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27EF">
        <w:rPr>
          <w:rStyle w:val="mi"/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1.Вычислите:</w:t>
      </w: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Pr="005227EF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5227EF">
        <w:rPr>
          <w:noProof/>
        </w:rPr>
        <w:drawing>
          <wp:anchor distT="0" distB="0" distL="114300" distR="114300" simplePos="0" relativeHeight="251740160" behindDoc="1" locked="0" layoutInCell="1" allowOverlap="1" wp14:anchorId="56EACD2C" wp14:editId="08CDF3F8">
            <wp:simplePos x="0" y="0"/>
            <wp:positionH relativeFrom="column">
              <wp:posOffset>843280</wp:posOffset>
            </wp:positionH>
            <wp:positionV relativeFrom="paragraph">
              <wp:posOffset>304165</wp:posOffset>
            </wp:positionV>
            <wp:extent cx="2164715" cy="215900"/>
            <wp:effectExtent l="0" t="0" r="6985" b="0"/>
            <wp:wrapThrough wrapText="bothSides">
              <wp:wrapPolygon edited="0">
                <wp:start x="0" y="0"/>
                <wp:lineTo x="0" y="19059"/>
                <wp:lineTo x="21480" y="19059"/>
                <wp:lineTo x="21480" y="0"/>
                <wp:lineTo x="0" y="0"/>
              </wp:wrapPolygon>
            </wp:wrapThrough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3">
                      <a:extLst>
                        <a:ext uri="{BEBA8EAE-BF5A-486C-A8C5-ECC9F3942E4B}">
                          <a14:imgProps xmlns:a14="http://schemas.microsoft.com/office/drawing/2010/main">
                            <a14:imgLayer r:embed="rId404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09" t="34778" r="40545" b="60091"/>
                    <a:stretch/>
                  </pic:blipFill>
                  <pic:spPr bwMode="auto">
                    <a:xfrm>
                      <a:off x="0" y="0"/>
                      <a:ext cx="2164715" cy="215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27EF">
        <w:rPr>
          <w:color w:val="000000"/>
        </w:rPr>
        <w:t>12.Решите уравнение:</w:t>
      </w: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7D014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2EBA" w:rsidRPr="007D0144" w:rsidRDefault="00582EBA" w:rsidP="00582EBA">
      <w:pPr>
        <w:rPr>
          <w:rStyle w:val="apple-converted-space"/>
          <w:rFonts w:ascii="Times New Roman" w:hAnsi="Times New Roman" w:cs="Times New Roman"/>
          <w:sz w:val="24"/>
          <w:szCs w:val="24"/>
        </w:rPr>
      </w:pPr>
      <w:r w:rsidRPr="007D0144">
        <w:rPr>
          <w:rFonts w:ascii="Times New Roman" w:hAnsi="Times New Roman" w:cs="Times New Roman"/>
          <w:color w:val="000000"/>
          <w:sz w:val="24"/>
          <w:szCs w:val="24"/>
        </w:rPr>
        <w:t>13.</w:t>
      </w:r>
      <w:r w:rsidRPr="007D014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Решите уравнение</w:t>
      </w:r>
      <w:r w:rsidRPr="007D0144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BC2AAE" w:rsidRDefault="00582EBA" w:rsidP="00582EBA">
      <w:pPr>
        <w:pStyle w:val="a4"/>
        <w:ind w:left="0"/>
        <w:rPr>
          <w:rStyle w:val="mn"/>
          <w:rFonts w:ascii="Times New Roman" w:hAnsi="Times New Roman" w:cs="Times New Roman"/>
          <w:color w:val="000000"/>
          <w:sz w:val="32"/>
          <w:szCs w:val="32"/>
          <w:bdr w:val="none" w:sz="0" w:space="0" w:color="auto" w:frame="1"/>
          <w:shd w:val="clear" w:color="auto" w:fill="FFFFFF"/>
        </w:rPr>
      </w:pPr>
      <w:r w:rsidRPr="00BC2AA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                    sin</w:t>
      </w:r>
      <w:r w:rsidRPr="00BC2AAE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BC2AAE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x </w:t>
      </w:r>
      <w:r w:rsidRPr="00BC2AAE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+ </w:t>
      </w:r>
      <w:r w:rsidRPr="00BC2AAE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BC2AAE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cos</w:t>
      </w:r>
      <w:r w:rsidRPr="00BC2AAE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BC2AAE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x </w:t>
      </w:r>
      <w:r w:rsidRPr="00BC2AAE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= </w:t>
      </w:r>
      <w:r w:rsidRPr="00BC2AAE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C2AAE">
        <w:rPr>
          <w:rStyle w:val="mn"/>
          <w:rFonts w:ascii="Times New Roman" w:hAnsi="Times New Roman" w:cs="Times New Roman"/>
          <w:color w:val="000000"/>
          <w:sz w:val="32"/>
          <w:szCs w:val="32"/>
          <w:bdr w:val="none" w:sz="0" w:space="0" w:color="auto" w:frame="1"/>
          <w:shd w:val="clear" w:color="auto" w:fill="FFFFFF"/>
        </w:rPr>
        <w:t>.</w:t>
      </w:r>
    </w:p>
    <w:p w:rsidR="00582EBA" w:rsidRPr="007D0144" w:rsidRDefault="00582EBA" w:rsidP="00582EBA">
      <w:pPr>
        <w:spacing w:line="240" w:lineRule="atLeast"/>
        <w:rPr>
          <w:rFonts w:ascii="Times New Roman" w:eastAsiaTheme="minorEastAsia" w:hAnsi="Times New Roman" w:cs="Times New Roman"/>
          <w:sz w:val="24"/>
          <w:szCs w:val="24"/>
        </w:rPr>
      </w:pPr>
      <w:r w:rsidRPr="007D0144">
        <w:rPr>
          <w:rFonts w:ascii="Times New Roman" w:hAnsi="Times New Roman" w:cs="Times New Roman"/>
          <w:color w:val="000000"/>
          <w:sz w:val="24"/>
          <w:szCs w:val="24"/>
        </w:rPr>
        <w:t>14.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t xml:space="preserve"> Два ребра прямоугольн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го па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рал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а, вы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х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я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щие из одной вер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ш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ны, равны 1, 2. Пл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щадь п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верх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н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сти па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рал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а равна 16. Най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те его диа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г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наль.</w:t>
      </w:r>
    </w:p>
    <w:p w:rsidR="00582EBA" w:rsidRPr="007D0144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:rsidR="00582EBA" w:rsidRPr="007D0144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7D014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41184" behindDoc="1" locked="0" layoutInCell="1" allowOverlap="1" wp14:anchorId="6015228B" wp14:editId="25DB2A34">
            <wp:simplePos x="0" y="0"/>
            <wp:positionH relativeFrom="column">
              <wp:posOffset>2557201</wp:posOffset>
            </wp:positionH>
            <wp:positionV relativeFrom="paragraph">
              <wp:posOffset>6985</wp:posOffset>
            </wp:positionV>
            <wp:extent cx="828675" cy="714375"/>
            <wp:effectExtent l="0" t="0" r="9525" b="9525"/>
            <wp:wrapNone/>
            <wp:docPr id="149" name="Рисунок 149" descr="http://reshuege.ru/get_file?id=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http://reshuege.ru/get_file?id=76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2EBA" w:rsidRPr="007D0144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:rsidR="00582EBA" w:rsidRPr="005227EF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Default="00582EBA" w:rsidP="00582EBA"/>
    <w:p w:rsidR="00582EBA" w:rsidRPr="00EC3109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EC3109">
        <w:rPr>
          <w:rFonts w:ascii="Times New Roman" w:hAnsi="Times New Roman" w:cs="Times New Roman"/>
          <w:sz w:val="24"/>
          <w:szCs w:val="24"/>
        </w:rPr>
        <w:t>15.</w:t>
      </w:r>
      <w:r w:rsidRPr="00EC310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C3109">
        <w:rPr>
          <w:rFonts w:ascii="Times New Roman" w:hAnsi="Times New Roman" w:cs="Times New Roman"/>
          <w:sz w:val="24"/>
          <w:szCs w:val="24"/>
        </w:rPr>
        <w:t>Найти предел </w:t>
      </w:r>
      <w:r w:rsidRPr="00EC310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3EEE275" wp14:editId="5E728CFA">
            <wp:extent cx="1457960" cy="431165"/>
            <wp:effectExtent l="0" t="0" r="8890" b="6985"/>
            <wp:docPr id="150" name="Рисунок 150" descr="http://www.mathprofi.ru/f/predely_primery_reshenii_clip_image2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edely_primery_reshenii_clip_image212.gif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EC3109" w:rsidRDefault="00582EBA" w:rsidP="00582EBA">
      <w:pPr>
        <w:pStyle w:val="aa"/>
        <w:spacing w:before="150" w:beforeAutospacing="0" w:after="150" w:afterAutospacing="0"/>
        <w:ind w:right="150"/>
        <w:rPr>
          <w:rFonts w:ascii="Arial" w:hAnsi="Arial" w:cs="Arial"/>
          <w:color w:val="000000"/>
        </w:rPr>
      </w:pPr>
      <w:r w:rsidRPr="00EC3109">
        <w:t>16.Найти производную функции:</w:t>
      </w:r>
      <w:r w:rsidRPr="00EC3109">
        <w:rPr>
          <w:noProof/>
        </w:rPr>
        <w:t xml:space="preserve"> </w:t>
      </w:r>
      <w:r w:rsidRPr="00EC3109">
        <w:rPr>
          <w:rFonts w:ascii="Arial" w:hAnsi="Arial" w:cs="Arial"/>
          <w:noProof/>
          <w:color w:val="000000"/>
        </w:rPr>
        <w:drawing>
          <wp:inline distT="0" distB="0" distL="0" distR="0" wp14:anchorId="6B9730EE" wp14:editId="223CF9B2">
            <wp:extent cx="923290" cy="224155"/>
            <wp:effectExtent l="0" t="0" r="0" b="4445"/>
            <wp:docPr id="151" name="Рисунок 1" descr="http://www.mathprofi.ru/f/proizvodnaya_slozhnoi_funkcii_clip_image1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oizvodnaya_slozhnoi_funkcii_clip_image145.gif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C2AAE" w:rsidRDefault="00582EBA" w:rsidP="00582EBA">
      <w:pPr>
        <w:spacing w:before="150" w:after="150" w:line="240" w:lineRule="auto"/>
        <w:ind w:right="15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веты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41"/>
        <w:gridCol w:w="906"/>
        <w:gridCol w:w="911"/>
        <w:gridCol w:w="1383"/>
        <w:gridCol w:w="904"/>
        <w:gridCol w:w="900"/>
        <w:gridCol w:w="908"/>
        <w:gridCol w:w="904"/>
        <w:gridCol w:w="907"/>
        <w:gridCol w:w="907"/>
      </w:tblGrid>
      <w:tr w:rsidR="00582EBA" w:rsidRPr="00BC2AAE" w:rsidTr="00582EBA">
        <w:tc>
          <w:tcPr>
            <w:tcW w:w="946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BC2AAE" w:rsidTr="00582EBA">
        <w:tc>
          <w:tcPr>
            <w:tcW w:w="946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BC2AAE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0,125</w:t>
            </w:r>
            <w:r w:rsidRPr="00BC2AA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  <w:r w:rsidRPr="00BC2AAE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</w:p>
        </w:tc>
        <w:tc>
          <w:tcPr>
            <w:tcW w:w="956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5</w:t>
            </w:r>
          </w:p>
        </w:tc>
        <w:tc>
          <w:tcPr>
            <w:tcW w:w="946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.2</w:t>
            </w:r>
          </w:p>
        </w:tc>
        <w:tc>
          <w:tcPr>
            <w:tcW w:w="1048" w:type="dxa"/>
          </w:tcPr>
          <w:p w:rsidR="00582EBA" w:rsidRPr="00BC2AAE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ельзя</w:t>
            </w:r>
          </w:p>
          <w:p w:rsidR="00582EBA" w:rsidRPr="00BC2AAE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ить</w:t>
            </w:r>
          </w:p>
        </w:tc>
        <w:tc>
          <w:tcPr>
            <w:tcW w:w="943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950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3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.5</w:t>
            </w:r>
          </w:p>
        </w:tc>
        <w:tc>
          <w:tcPr>
            <w:tcW w:w="943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49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den>
              </m:f>
            </m:oMath>
          </w:p>
        </w:tc>
        <w:tc>
          <w:tcPr>
            <w:tcW w:w="947" w:type="dxa"/>
          </w:tcPr>
          <w:p w:rsidR="00582EBA" w:rsidRPr="00BC2AAE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C2AA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</w:tr>
    </w:tbl>
    <w:p w:rsidR="00582EBA" w:rsidRPr="00BC2AAE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5"/>
        <w:gridCol w:w="1595"/>
        <w:gridCol w:w="1595"/>
        <w:gridCol w:w="1595"/>
        <w:gridCol w:w="1595"/>
        <w:gridCol w:w="1596"/>
      </w:tblGrid>
      <w:tr w:rsidR="00582EBA" w:rsidRPr="00BC2AAE" w:rsidTr="00582EBA">
        <w:tc>
          <w:tcPr>
            <w:tcW w:w="159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9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BC2AAE" w:rsidTr="00582EBA">
        <w:tc>
          <w:tcPr>
            <w:tcW w:w="159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-0.25</w:t>
            </w:r>
          </w:p>
        </w:tc>
        <w:tc>
          <w:tcPr>
            <w:tcW w:w="159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9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Х=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π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n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159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95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rFonts w:ascii="Times New Roman" w:hAnsi="Times New Roman" w:cs="Times New Roman"/>
                <w:sz w:val="24"/>
                <w:szCs w:val="24"/>
              </w:rPr>
              <w:t>-0.3</w:t>
            </w:r>
          </w:p>
        </w:tc>
        <w:tc>
          <w:tcPr>
            <w:tcW w:w="1596" w:type="dxa"/>
          </w:tcPr>
          <w:p w:rsidR="00582EBA" w:rsidRPr="00BC2AAE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2AAE">
              <w:rPr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FEC771E" wp14:editId="7DA27BD5">
                  <wp:extent cx="819150" cy="317577"/>
                  <wp:effectExtent l="0" t="0" r="0" b="6350"/>
                  <wp:docPr id="152" name="Рисунок 3" descr="http://www.mathprofi.ru/f/proizvodnaya_slozhnoi_funkcii_clip_image17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mathprofi.ru/f/proizvodnaya_slozhnoi_funkcii_clip_image17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670" cy="3177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994791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994791" w:rsidRPr="00994791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</w:t>
            </w:r>
          </w:p>
          <w:p w:rsidR="00994791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91" w:rsidRPr="008838BA" w:rsidRDefault="00994791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994791" w:rsidRDefault="00994791" w:rsidP="00582EBA">
      <w:pPr>
        <w:pStyle w:val="a4"/>
        <w:ind w:left="0"/>
        <w:rPr>
          <w:rFonts w:ascii="Times New Roman" w:hAnsi="Times New Roman" w:cs="Times New Roman"/>
          <w:color w:val="000000"/>
          <w:sz w:val="24"/>
          <w:szCs w:val="24"/>
        </w:rPr>
      </w:pPr>
    </w:p>
    <w:p w:rsidR="00582EBA" w:rsidRPr="00E345BA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CA5DCC">
        <w:rPr>
          <w:rFonts w:ascii="Times New Roman" w:hAnsi="Times New Roman" w:cs="Times New Roman"/>
          <w:color w:val="000000"/>
          <w:sz w:val="24"/>
          <w:szCs w:val="24"/>
        </w:rPr>
        <w:t>1.</w:t>
      </w:r>
      <w:r w:rsidRPr="00E345BA">
        <w:rPr>
          <w:color w:val="000000"/>
          <w:shd w:val="clear" w:color="auto" w:fill="FFFFFF"/>
        </w:rPr>
        <w:t xml:space="preserve"> 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&gt;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-х</m:t>
            </m:r>
          </m:e>
        </m:rad>
      </m:oMath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E345BA">
        <w:rPr>
          <w:rFonts w:ascii="Times New Roman" w:hAnsi="Times New Roman" w:cs="Times New Roman"/>
          <w:sz w:val="24"/>
          <w:szCs w:val="24"/>
        </w:rPr>
        <w:t>2.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 столе лежат цветные ручки: синяя, красная, чёрная и зелёная. Петя случайно берёт со стола ручку. С какой вероятностью эта ручка окажется чёрной?</w:t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3.</w:t>
      </w:r>
      <w:r w:rsidRPr="00E345BA">
        <w:rPr>
          <w:noProof/>
        </w:rPr>
        <w:t xml:space="preserve"> </w:t>
      </w:r>
      <w:r w:rsidRPr="00E345BA">
        <w:rPr>
          <w:color w:val="000000"/>
        </w:rPr>
        <w:t xml:space="preserve">Найдите длину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АВ</m:t>
            </m:r>
          </m:e>
        </m:acc>
      </m:oMath>
      <w:r w:rsidRPr="00E345BA">
        <w:rPr>
          <w:color w:val="000000"/>
        </w:rPr>
        <w:t>, если А(-35;-17;20),В(-34;-5;8)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4. На рисунке изображен график производной функции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y</w:t>
      </w:r>
      <w:r w:rsidRPr="00E345BA">
        <w:rPr>
          <w:rStyle w:val="mo"/>
          <w:color w:val="000000"/>
          <w:bdr w:val="none" w:sz="0" w:space="0" w:color="auto" w:frame="1"/>
        </w:rPr>
        <w:t>=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f</w:t>
      </w:r>
      <w:r w:rsidRPr="00E345BA">
        <w:rPr>
          <w:rStyle w:val="mo"/>
          <w:color w:val="000000"/>
          <w:bdr w:val="none" w:sz="0" w:space="0" w:color="auto" w:frame="1"/>
        </w:rPr>
        <w:t>(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x</w:t>
      </w:r>
      <w:r w:rsidRPr="00E345BA">
        <w:rPr>
          <w:rStyle w:val="mo"/>
          <w:color w:val="000000"/>
          <w:bdr w:val="none" w:sz="0" w:space="0" w:color="auto" w:frame="1"/>
        </w:rPr>
        <w:t>)</w:t>
      </w:r>
      <w:r w:rsidRPr="00E345BA">
        <w:rPr>
          <w:rStyle w:val="ab"/>
          <w:color w:val="000000"/>
        </w:rPr>
        <w:t>,</w:t>
      </w:r>
      <w:r w:rsidRPr="00E345BA">
        <w:rPr>
          <w:rStyle w:val="apple-converted-space"/>
          <w:color w:val="000000"/>
        </w:rPr>
        <w:t> </w:t>
      </w:r>
      <w:r w:rsidRPr="00E345BA">
        <w:rPr>
          <w:color w:val="000000"/>
        </w:rPr>
        <w:t>определенной на интервале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o"/>
          <w:color w:val="000000"/>
          <w:bdr w:val="none" w:sz="0" w:space="0" w:color="auto" w:frame="1"/>
        </w:rPr>
        <w:t>(–</w:t>
      </w:r>
      <w:r w:rsidRPr="00E345BA">
        <w:rPr>
          <w:rStyle w:val="mn"/>
          <w:color w:val="000000"/>
          <w:bdr w:val="none" w:sz="0" w:space="0" w:color="auto" w:frame="1"/>
        </w:rPr>
        <w:t>9</w:t>
      </w:r>
      <w:r w:rsidRPr="00E345BA">
        <w:rPr>
          <w:rStyle w:val="mo"/>
          <w:color w:val="000000"/>
          <w:bdr w:val="none" w:sz="0" w:space="0" w:color="auto" w:frame="1"/>
        </w:rPr>
        <w:t>;</w:t>
      </w:r>
      <w:r w:rsidRPr="00E345BA">
        <w:rPr>
          <w:rStyle w:val="mn"/>
          <w:color w:val="000000"/>
          <w:bdr w:val="none" w:sz="0" w:space="0" w:color="auto" w:frame="1"/>
        </w:rPr>
        <w:t>4</w:t>
      </w:r>
      <w:r w:rsidRPr="00E345BA">
        <w:rPr>
          <w:rStyle w:val="mo"/>
          <w:color w:val="000000"/>
          <w:bdr w:val="none" w:sz="0" w:space="0" w:color="auto" w:frame="1"/>
        </w:rPr>
        <w:t>)</w:t>
      </w:r>
      <w:r w:rsidRPr="00E345BA">
        <w:rPr>
          <w:color w:val="000000"/>
        </w:rPr>
        <w:t>.</w:t>
      </w:r>
      <w:r w:rsidRPr="00E345BA">
        <w:rPr>
          <w:color w:val="000000"/>
        </w:rPr>
        <w:br/>
      </w:r>
      <w:r w:rsidRPr="00E345BA">
        <w:rPr>
          <w:color w:val="000000"/>
        </w:rPr>
        <w:br/>
      </w:r>
      <w:r w:rsidRPr="00E345BA">
        <w:rPr>
          <w:noProof/>
          <w:color w:val="000000"/>
        </w:rPr>
        <w:drawing>
          <wp:inline distT="0" distB="0" distL="0" distR="0" wp14:anchorId="5D759496" wp14:editId="02D2223A">
            <wp:extent cx="1414732" cy="964590"/>
            <wp:effectExtent l="0" t="0" r="0" b="6985"/>
            <wp:docPr id="153" name="Рисунок 153" descr="http://ege.yandex.ru/media/mth_3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ege.yandex.ru/media/mth_3_8.png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5916" cy="965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Найдите количество точек, в которых касательная к графику функции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f</w:t>
      </w:r>
      <w:r w:rsidRPr="00E345BA">
        <w:rPr>
          <w:rStyle w:val="mo"/>
          <w:color w:val="000000"/>
          <w:bdr w:val="none" w:sz="0" w:space="0" w:color="auto" w:frame="1"/>
        </w:rPr>
        <w:t>(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x</w:t>
      </w:r>
      <w:r w:rsidRPr="00E345BA">
        <w:rPr>
          <w:rStyle w:val="mo"/>
          <w:color w:val="000000"/>
          <w:bdr w:val="none" w:sz="0" w:space="0" w:color="auto" w:frame="1"/>
        </w:rPr>
        <w:t>)</w:t>
      </w:r>
      <w:r w:rsidRPr="00E345BA">
        <w:rPr>
          <w:color w:val="000000"/>
        </w:rPr>
        <w:t>параллельна прямой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y</w:t>
      </w:r>
      <w:r w:rsidRPr="00E345BA">
        <w:rPr>
          <w:rStyle w:val="mo"/>
          <w:color w:val="000000"/>
          <w:bdr w:val="none" w:sz="0" w:space="0" w:color="auto" w:frame="1"/>
        </w:rPr>
        <w:t>=</w:t>
      </w:r>
      <w:r w:rsidRPr="00E345BA">
        <w:rPr>
          <w:rStyle w:val="mn"/>
          <w:color w:val="000000"/>
          <w:bdr w:val="none" w:sz="0" w:space="0" w:color="auto" w:frame="1"/>
        </w:rPr>
        <w:t>2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x</w:t>
      </w:r>
      <w:r w:rsidRPr="00E345BA">
        <w:rPr>
          <w:rStyle w:val="mo"/>
          <w:color w:val="000000"/>
          <w:bdr w:val="none" w:sz="0" w:space="0" w:color="auto" w:frame="1"/>
        </w:rPr>
        <w:t>−</w:t>
      </w:r>
      <w:r w:rsidRPr="00E345BA">
        <w:rPr>
          <w:rStyle w:val="mn"/>
          <w:color w:val="000000"/>
          <w:bdr w:val="none" w:sz="0" w:space="0" w:color="auto" w:frame="1"/>
        </w:rPr>
        <w:t>17</w:t>
      </w:r>
      <w:r w:rsidRPr="00E345BA">
        <w:rPr>
          <w:rStyle w:val="apple-converted-space"/>
          <w:color w:val="000000"/>
        </w:rPr>
        <w:t> </w:t>
      </w:r>
      <w:r w:rsidRPr="00E345BA">
        <w:rPr>
          <w:color w:val="000000"/>
        </w:rPr>
        <w:t>или совпадает с ней.</w:t>
      </w:r>
    </w:p>
    <w:p w:rsidR="00582EBA" w:rsidRPr="00E345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E345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5.</w:t>
      </w:r>
      <w:r w:rsidRPr="00E345B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рямые </w:t>
      </w:r>
      <w:r w:rsidRPr="00E345BA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E345B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 и </w:t>
      </w:r>
      <w:r w:rsidRPr="00E345BA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 в </w:t>
      </w:r>
      <w:r w:rsidRPr="00E345B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лежат в параллельных плоскостях, следовательно эти прямые                                                                                                                           </w:t>
      </w:r>
    </w:p>
    <w:p w:rsidR="00582EBA" w:rsidRPr="00E345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  <w:t xml:space="preserve"> </w:t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6.</w:t>
      </w:r>
      <w:r w:rsidRPr="00E345BA">
        <w:rPr>
          <w:rFonts w:eastAsiaTheme="minorEastAsia"/>
        </w:rPr>
        <w:t xml:space="preserve"> Решите уравнение 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9</m:t>
            </m:r>
          </m:den>
        </m:f>
      </m:oMath>
    </w:p>
    <w:p w:rsidR="00582EBA" w:rsidRPr="00E345BA" w:rsidRDefault="00582EBA" w:rsidP="00582EBA">
      <w:pP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7.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большее значение функции</w:t>
      </w:r>
      <w:r w:rsidRPr="00E345BA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E345BA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E345BA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E345BA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  <w:shd w:val="clear" w:color="auto" w:fill="FFFFFF"/>
        </w:rPr>
        <w:t>8.</w:t>
      </w:r>
      <w:r w:rsidRPr="00CA5DCC">
        <w:rPr>
          <w:color w:val="000000"/>
          <w:shd w:val="clear" w:color="auto" w:fill="FFFFFF"/>
        </w:rPr>
        <w:t xml:space="preserve"> </w:t>
      </w:r>
      <w:r w:rsidRPr="00E345BA">
        <w:rPr>
          <w:color w:val="000000"/>
          <w:shd w:val="clear" w:color="auto" w:fill="FFFFFF"/>
        </w:rPr>
        <w:t xml:space="preserve">В боковой стенке высокого цилиндрического бака на уровне дна закреплен кран. После его открытия вода начинает вытекать из бака, при этом высота столба воды в </w:t>
      </w:r>
      <w:proofErr w:type="spellStart"/>
      <w:r w:rsidRPr="00E345BA">
        <w:rPr>
          <w:color w:val="000000"/>
          <w:shd w:val="clear" w:color="auto" w:fill="FFFFFF"/>
        </w:rPr>
        <w:t>нeм</w:t>
      </w:r>
      <w:proofErr w:type="spellEnd"/>
      <w:r w:rsidRPr="00E345BA">
        <w:rPr>
          <w:color w:val="000000"/>
          <w:shd w:val="clear" w:color="auto" w:fill="FFFFFF"/>
        </w:rPr>
        <w:t>, выраженная в метрах, меняется по закону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H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(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t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)</w:t>
      </w:r>
      <m:oMath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=a</m:t>
        </m:r>
        <m:sSup>
          <m:sSup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sSupPr>
          <m:e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t</m:t>
            </m:r>
          </m:e>
          <m:sup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2</m:t>
            </m:r>
          </m:sup>
        </m:sSup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+bt+</m:t>
        </m:r>
        <m:sSub>
          <m:sSub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sSubPr>
          <m:e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H</m:t>
            </m:r>
          </m:e>
          <m: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0</m:t>
            </m:r>
          </m:sub>
        </m:sSub>
      </m:oMath>
      <w:r w:rsidRPr="00E345BA">
        <w:rPr>
          <w:color w:val="000000"/>
          <w:shd w:val="clear" w:color="auto" w:fill="FFFFFF"/>
        </w:rPr>
        <w:t>, где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  <w:shd w:val="clear" w:color="auto" w:fill="FFFFFF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</w:rPr>
              <m:t>H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</w:rPr>
              <m:t>0</m:t>
            </m:r>
          </m:sub>
        </m:sSub>
      </m:oMath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=</w:t>
      </w:r>
      <w:r w:rsidRPr="00E345BA">
        <w:rPr>
          <w:rStyle w:val="mn"/>
          <w:color w:val="000000"/>
          <w:bdr w:val="none" w:sz="0" w:space="0" w:color="auto" w:frame="1"/>
          <w:shd w:val="clear" w:color="auto" w:fill="FFFFFF"/>
        </w:rPr>
        <w:t>4</w:t>
      </w:r>
      <w:r w:rsidRPr="00E345BA">
        <w:rPr>
          <w:rStyle w:val="mo"/>
          <w:rFonts w:eastAsia="Arial Unicode MS"/>
          <w:color w:val="000000"/>
          <w:bdr w:val="none" w:sz="0" w:space="0" w:color="auto" w:frame="1"/>
          <w:shd w:val="clear" w:color="auto" w:fill="FFFFFF"/>
        </w:rPr>
        <w:t>м</w:t>
      </w:r>
      <w:r w:rsidRPr="00E345BA">
        <w:rPr>
          <w:color w:val="000000"/>
          <w:shd w:val="clear" w:color="auto" w:fill="FFFFFF"/>
        </w:rPr>
        <w:t> — начальный уровень воды,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a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=</w:t>
      </w:r>
      <m:oMath>
        <m:f>
          <m:f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fPr>
          <m:num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1</m:t>
            </m:r>
          </m:num>
          <m:den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400</m:t>
            </m:r>
          </m:den>
        </m:f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м</m:t>
        </m:r>
      </m:oMath>
      <w:r w:rsidRPr="00E345BA">
        <w:rPr>
          <w:color w:val="000000"/>
          <w:shd w:val="clear" w:color="auto" w:fill="FFFFFF"/>
        </w:rPr>
        <w:t xml:space="preserve">/мин²,в  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=</w:t>
      </w:r>
      <m:oMath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-</m:t>
        </m:r>
        <m:f>
          <m:f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fPr>
          <m:num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1</m:t>
            </m:r>
          </m:num>
          <m:den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5</m:t>
            </m:r>
          </m:den>
        </m:f>
      </m:oMath>
      <w:r w:rsidRPr="00E345BA">
        <w:rPr>
          <w:rStyle w:val="mo"/>
          <w:rFonts w:eastAsia="Arial Unicode MS"/>
          <w:color w:val="000000"/>
          <w:bdr w:val="none" w:sz="0" w:space="0" w:color="auto" w:frame="1"/>
          <w:shd w:val="clear" w:color="auto" w:fill="FFFFFF"/>
        </w:rPr>
        <w:t>м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/</w:t>
      </w:r>
      <w:r w:rsidRPr="00E345BA">
        <w:rPr>
          <w:rStyle w:val="mo"/>
          <w:rFonts w:eastAsia="Arial Unicode MS"/>
          <w:color w:val="000000"/>
          <w:bdr w:val="none" w:sz="0" w:space="0" w:color="auto" w:frame="1"/>
          <w:shd w:val="clear" w:color="auto" w:fill="FFFFFF"/>
        </w:rPr>
        <w:t>мин</w:t>
      </w:r>
      <w:r w:rsidRPr="00E345BA">
        <w:rPr>
          <w:color w:val="000000"/>
          <w:shd w:val="clear" w:color="auto" w:fill="FFFFFF"/>
        </w:rPr>
        <w:t> — постоянные,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t</w:t>
      </w:r>
      <w:r w:rsidRPr="00E345BA">
        <w:rPr>
          <w:color w:val="000000"/>
          <w:shd w:val="clear" w:color="auto" w:fill="FFFFFF"/>
        </w:rPr>
        <w:t> — время в минутах, прошедшее с момента открытия крана. В течение какого времени вода будет вытекать из бака? Ответ приведите в минутах.</w:t>
      </w:r>
    </w:p>
    <w:p w:rsidR="00582EBA" w:rsidRPr="00E345BA" w:rsidRDefault="00582EBA" w:rsidP="00582EBA">
      <w:pP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</w:pPr>
      <w:r w:rsidRPr="00E345BA">
        <w:rPr>
          <w:rFonts w:ascii="Times New Roman" w:eastAsiaTheme="minorEastAsia" w:hAnsi="Times New Roman" w:cs="Times New Roman"/>
          <w:sz w:val="24"/>
          <w:szCs w:val="24"/>
        </w:rPr>
        <w:t>9.Вычислите:</w:t>
      </w:r>
      <m:oMath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  <m:t>4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25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81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125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3</m:t>
                </m:r>
              </m:den>
            </m:f>
          </m:sup>
        </m:sSup>
      </m:oMath>
    </w:p>
    <w:p w:rsidR="00582EBA" w:rsidRPr="00E345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42208" behindDoc="1" locked="0" layoutInCell="1" allowOverlap="1" wp14:anchorId="5277B57B" wp14:editId="557A022E">
            <wp:simplePos x="0" y="0"/>
            <wp:positionH relativeFrom="column">
              <wp:posOffset>4137660</wp:posOffset>
            </wp:positionH>
            <wp:positionV relativeFrom="paragraph">
              <wp:posOffset>315595</wp:posOffset>
            </wp:positionV>
            <wp:extent cx="724535" cy="768350"/>
            <wp:effectExtent l="0" t="0" r="0" b="0"/>
            <wp:wrapThrough wrapText="bothSides">
              <wp:wrapPolygon edited="0">
                <wp:start x="0" y="0"/>
                <wp:lineTo x="0" y="20886"/>
                <wp:lineTo x="21013" y="20886"/>
                <wp:lineTo x="21013" y="0"/>
                <wp:lineTo x="0" y="0"/>
              </wp:wrapPolygon>
            </wp:wrapThrough>
            <wp:docPr id="154" name="Рисунок 154" descr="http://reshuege.ru/get_file?id=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reshuege.ru/get_file?id=575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0.В пра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че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ы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х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е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4B28F07" wp14:editId="1125E41A">
            <wp:extent cx="469900" cy="139700"/>
            <wp:effectExtent l="0" t="0" r="6350" b="0"/>
            <wp:docPr id="155" name="Рисунок 155" descr="http://reshuege.ru/formula/47/47a5be4b665b453f634b35cb50a9c6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reshuege.ru/formula/47/47a5be4b665b453f634b35cb50a9c6ef.png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точка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75AC63C7" wp14:editId="717CBB2E">
            <wp:extent cx="101600" cy="139700"/>
            <wp:effectExtent l="0" t="0" r="0" b="0"/>
            <wp:docPr id="156" name="Рисунок 156" descr="http://reshuege.ru/formula/f1/f186217753c37b9b9f958d906208506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reshuege.ru/formula/f1/f186217753c37b9b9f958d906208506e.png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центр ос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,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5925D782" wp14:editId="1BC9838D">
            <wp:extent cx="88900" cy="139700"/>
            <wp:effectExtent l="0" t="0" r="6350" b="0"/>
            <wp:docPr id="157" name="Рисунок 157" descr="http://reshuege.ru/formula/5d/5dbc98dcc983a70728bd082d1a47546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reshuege.ru/formula/5d/5dbc98dcc983a70728bd082d1a47546e.png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ш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,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CC86C3A" wp14:editId="4FECA2CB">
            <wp:extent cx="520700" cy="139700"/>
            <wp:effectExtent l="0" t="0" r="0" b="0"/>
            <wp:docPr id="158" name="Рисунок 158" descr="http://reshuege.ru/formula/90/90128f39f47dfc2bf16308129a05bef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reshuege.ru/formula/90/90128f39f47dfc2bf16308129a05bef5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42E28A7" wp14:editId="39DA5F84">
            <wp:extent cx="546100" cy="139700"/>
            <wp:effectExtent l="0" t="0" r="6350" b="0"/>
            <wp:docPr id="159" name="Рисунок 159" descr="http://reshuege.ru/formula/49/49308f375ab6a171d68406fc7ceb22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reshuege.ru/formula/49/49308f375ab6a171d68406fc7ceb2201.png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бо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е ребро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98F246C" wp14:editId="5374F210">
            <wp:extent cx="165100" cy="139700"/>
            <wp:effectExtent l="0" t="0" r="6350" b="0"/>
            <wp:docPr id="160" name="Рисунок 160" descr="http://reshuege.ru/formula/3d/3dd6b9265ff18f31dc30df59304b0ca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reshuege.ru/formula/3d/3dd6b9265ff18f31dc30df59304b0ca7.png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582EBA" w:rsidRPr="00E345BA" w:rsidRDefault="00582EBA" w:rsidP="00582EBA">
      <w:pPr>
        <w:pStyle w:val="a4"/>
        <w:ind w:left="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E345BA" w:rsidRDefault="00582EBA" w:rsidP="00582EBA">
      <w:pPr>
        <w:pStyle w:val="a4"/>
        <w:ind w:left="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1.Вычислите:</w:t>
      </w: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8773DCF" wp14:editId="218AFA8E">
            <wp:extent cx="2874491" cy="465826"/>
            <wp:effectExtent l="0" t="0" r="254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7"/>
                    <a:srcRect l="32532" t="55017" r="26923" b="33296"/>
                    <a:stretch/>
                  </pic:blipFill>
                  <pic:spPr bwMode="auto">
                    <a:xfrm>
                      <a:off x="0" y="0"/>
                      <a:ext cx="2890241" cy="468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2.Решите уравнение:</w:t>
      </w:r>
      <w:r w:rsidRPr="00E345BA">
        <w:rPr>
          <w:rFonts w:ascii="Times New Roman" w:hAnsi="Times New Roman" w:cs="Times New Roman"/>
          <w:sz w:val="24"/>
          <w:szCs w:val="24"/>
        </w:rPr>
        <w:t xml:space="preserve"> </w:t>
      </w: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BBAD095" wp14:editId="78E0CA67">
            <wp:extent cx="2053087" cy="318584"/>
            <wp:effectExtent l="0" t="0" r="4445" b="5715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8">
                      <a:extLst>
                        <a:ext uri="{BEBA8EAE-BF5A-486C-A8C5-ECC9F3942E4B}">
                          <a14:imgProps xmlns:a14="http://schemas.microsoft.com/office/drawing/2010/main">
                            <a14:imgLayer r:embed="rId419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58333" t="76966" r="13782" b="15337"/>
                    <a:stretch/>
                  </pic:blipFill>
                  <pic:spPr bwMode="auto">
                    <a:xfrm>
                      <a:off x="0" y="0"/>
                      <a:ext cx="2055038" cy="318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13.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Найдите корни уравнения </w:t>
      </w:r>
    </w:p>
    <w:p w:rsidR="00582EBA" w:rsidRPr="00E345BA" w:rsidRDefault="00582EBA" w:rsidP="00582EBA">
      <w:pP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                                    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proofErr w:type="spellStart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cos</w:t>
      </w:r>
      <w:proofErr w:type="spellEnd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E345BA">
        <w:rPr>
          <w:rFonts w:ascii="Times New Roman" w:eastAsia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7</w:t>
      </w:r>
      <w:proofErr w:type="spellStart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cos</w:t>
      </w:r>
      <w:proofErr w:type="spellEnd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fldChar w:fldCharType="begin"/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instrText xml:space="preserve"> </w:instrTex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instrText>QUOTE</w:instrTex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instrText xml:space="preserve"> </w:instrText>
      </w:r>
      <w:r w:rsidRPr="00E345BA">
        <w:rPr>
          <w:rFonts w:ascii="Times New Roman" w:eastAsiaTheme="minorEastAsia" w:hAnsi="Times New Roman" w:cs="Times New Roman"/>
          <w:noProof/>
          <w:position w:val="-23"/>
          <w:sz w:val="24"/>
          <w:szCs w:val="24"/>
          <w:lang w:eastAsia="ru-RU"/>
        </w:rPr>
        <w:drawing>
          <wp:inline distT="0" distB="0" distL="0" distR="0" wp14:anchorId="62C1CF5F" wp14:editId="403D5663">
            <wp:extent cx="142875" cy="361950"/>
            <wp:effectExtent l="0" t="0" r="9525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instrText xml:space="preserve"> </w:instrTex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fldChar w:fldCharType="separate"/>
      </w:r>
      <w:r w:rsidRPr="00E345BA">
        <w:rPr>
          <w:rFonts w:ascii="Times New Roman" w:eastAsiaTheme="minorEastAsia" w:hAnsi="Times New Roman" w:cs="Times New Roman"/>
          <w:noProof/>
          <w:position w:val="-23"/>
          <w:sz w:val="24"/>
          <w:szCs w:val="24"/>
          <w:lang w:eastAsia="ru-RU"/>
        </w:rPr>
        <w:drawing>
          <wp:inline distT="0" distB="0" distL="0" distR="0" wp14:anchorId="0C27FCDE" wp14:editId="751C8F83">
            <wp:extent cx="142875" cy="361950"/>
            <wp:effectExtent l="0" t="0" r="9525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fldChar w:fldCharType="end"/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+ </w:t>
      </w:r>
      <w:r w:rsidRPr="00E345BA">
        <w:rPr>
          <w:rFonts w:ascii="Times New Roman" w:eastAsia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 + 2=0.</w:t>
      </w:r>
    </w:p>
    <w:p w:rsidR="00582EBA" w:rsidRPr="00E345BA" w:rsidRDefault="00582EBA" w:rsidP="00582EBA">
      <w:pPr>
        <w:rPr>
          <w:rFonts w:ascii="Times New Roman" w:eastAsia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E345B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43232" behindDoc="1" locked="0" layoutInCell="1" allowOverlap="1" wp14:anchorId="63BA7DA3" wp14:editId="0472C989">
            <wp:simplePos x="0" y="0"/>
            <wp:positionH relativeFrom="column">
              <wp:posOffset>4253865</wp:posOffset>
            </wp:positionH>
            <wp:positionV relativeFrom="paragraph">
              <wp:posOffset>383540</wp:posOffset>
            </wp:positionV>
            <wp:extent cx="1439545" cy="919480"/>
            <wp:effectExtent l="0" t="0" r="8255" b="0"/>
            <wp:wrapThrough wrapText="bothSides">
              <wp:wrapPolygon edited="0">
                <wp:start x="0" y="0"/>
                <wp:lineTo x="0" y="21033"/>
                <wp:lineTo x="21438" y="21033"/>
                <wp:lineTo x="21438" y="0"/>
                <wp:lineTo x="0" y="0"/>
              </wp:wrapPolygon>
            </wp:wrapThrough>
            <wp:docPr id="165" name="Рисунок 165" descr="http://ege.yandex.ru/media/23_math_8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ege.yandex.ru/media/23_math_8_9.png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91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14.</w: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В правильной треугольной пирамиде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ABC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с вершиной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медиана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L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треугольника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AB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равна 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. Площадь всей боковой поверхности равна 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6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. Найдите длину отрезка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B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876B24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876B24">
        <w:rPr>
          <w:rFonts w:ascii="Times New Roman" w:hAnsi="Times New Roman" w:cs="Times New Roman"/>
          <w:sz w:val="24"/>
          <w:szCs w:val="24"/>
        </w:rPr>
        <w:t>15.</w:t>
      </w:r>
      <w:r w:rsidRPr="00876B2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76B24">
        <w:rPr>
          <w:rFonts w:ascii="Times New Roman" w:hAnsi="Times New Roman" w:cs="Times New Roman"/>
          <w:sz w:val="24"/>
          <w:szCs w:val="24"/>
        </w:rPr>
        <w:t>Найти предел </w:t>
      </w:r>
      <w:r w:rsidRPr="00876B2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2AA2ECA" wp14:editId="15D1C0B2">
            <wp:extent cx="966470" cy="448310"/>
            <wp:effectExtent l="0" t="0" r="5080" b="8890"/>
            <wp:docPr id="166" name="Рисунок 166" descr="http://www.mathprofi.ru/f/predely_primery_reshenii_clip_image2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edely_primery_reshenii_clip_image240.gif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876B24">
        <w:rPr>
          <w:rFonts w:ascii="Times New Roman" w:hAnsi="Times New Roman" w:cs="Times New Roman"/>
          <w:color w:val="000000"/>
          <w:sz w:val="24"/>
          <w:szCs w:val="24"/>
        </w:rPr>
        <w:t>16.Найти производную функции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noProof/>
          <w:lang w:eastAsia="ru-RU"/>
        </w:rPr>
        <w:drawing>
          <wp:inline distT="0" distB="0" distL="0" distR="0" wp14:anchorId="2ADA20D1" wp14:editId="0D29B597">
            <wp:extent cx="862330" cy="387985"/>
            <wp:effectExtent l="0" t="0" r="0" b="0"/>
            <wp:docPr id="167" name="Рисунок 167" descr="http://www.mathprofi.ru/f/proizvodnaya_slozhnoi_funkcii_clip_image1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oizvodnaya_slozhnoi_funkcii_clip_image114.gif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46"/>
        <w:gridCol w:w="956"/>
        <w:gridCol w:w="946"/>
        <w:gridCol w:w="1048"/>
        <w:gridCol w:w="943"/>
        <w:gridCol w:w="950"/>
        <w:gridCol w:w="943"/>
        <w:gridCol w:w="943"/>
        <w:gridCol w:w="949"/>
        <w:gridCol w:w="947"/>
      </w:tblGrid>
      <w:tr w:rsidR="00582EBA" w:rsidRPr="00E345BA" w:rsidTr="00582EBA">
        <w:tc>
          <w:tcPr>
            <w:tcW w:w="94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E345BA" w:rsidTr="00582EBA">
        <w:tc>
          <w:tcPr>
            <w:tcW w:w="946" w:type="dxa"/>
          </w:tcPr>
          <w:p w:rsidR="00582EBA" w:rsidRPr="00E345BA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;∞</m:t>
                    </m:r>
                  </m:e>
                </m:d>
              </m:oMath>
            </m:oMathPara>
          </w:p>
        </w:tc>
        <w:tc>
          <w:tcPr>
            <w:tcW w:w="95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E345BA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0</w:t>
            </w:r>
            <w:r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.</w:t>
            </w:r>
            <w:r w:rsidRPr="00E345BA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25</w:t>
            </w:r>
          </w:p>
        </w:tc>
        <w:tc>
          <w:tcPr>
            <w:tcW w:w="94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48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рещ</w:t>
            </w:r>
            <w:proofErr w:type="spellEnd"/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582EBA" w:rsidRPr="00E345BA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ли </w:t>
            </w:r>
            <w:proofErr w:type="spellStart"/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</w:t>
            </w:r>
            <w:proofErr w:type="spellEnd"/>
          </w:p>
        </w:tc>
        <w:tc>
          <w:tcPr>
            <w:tcW w:w="950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949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.</w:t>
            </w: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7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</w:tr>
    </w:tbl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887"/>
        <w:gridCol w:w="1060"/>
        <w:gridCol w:w="1882"/>
      </w:tblGrid>
      <w:tr w:rsidR="00582EBA" w:rsidRPr="00E345BA" w:rsidTr="00582EBA"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87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60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882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E345BA" w:rsidTr="00582EBA"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14" w:type="dxa"/>
          </w:tcPr>
          <w:p w:rsidR="00582EBA" w:rsidRPr="00E345BA" w:rsidRDefault="00582EBA" w:rsidP="00582EBA">
            <w:r w:rsidRPr="00E345BA">
              <w:rPr>
                <w:lang w:val="en-US"/>
              </w:rPr>
              <w:t>X</w:t>
            </w:r>
            <w:r w:rsidRPr="00E345BA">
              <w:t>1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πn</m:t>
              </m:r>
            </m:oMath>
          </w:p>
          <w:p w:rsidR="00582EBA" w:rsidRPr="00E345BA" w:rsidRDefault="00582EBA" w:rsidP="00582EBA">
            <w:r w:rsidRPr="00E345BA">
              <w:rPr>
                <w:lang w:val="en-US"/>
              </w:rPr>
              <w:t>X</w:t>
            </w:r>
            <w:r w:rsidRPr="00E345BA">
              <w:t>2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5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πn</m:t>
              </m:r>
            </m:oMath>
          </w:p>
        </w:tc>
        <w:tc>
          <w:tcPr>
            <w:tcW w:w="887" w:type="dxa"/>
          </w:tcPr>
          <w:p w:rsidR="00582EBA" w:rsidRPr="00E345BA" w:rsidRDefault="00582EBA" w:rsidP="00582EBA">
            <w:pPr>
              <w:rPr>
                <w:lang w:val="en-US"/>
              </w:rPr>
            </w:pPr>
            <w:r w:rsidRPr="00E345BA">
              <w:rPr>
                <w:lang w:val="en-US"/>
              </w:rPr>
              <w:t>5</w:t>
            </w:r>
          </w:p>
        </w:tc>
        <w:tc>
          <w:tcPr>
            <w:tcW w:w="1060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1882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0CB5E97" wp14:editId="54F8AF1C">
                  <wp:extent cx="952500" cy="290281"/>
                  <wp:effectExtent l="0" t="0" r="0" b="0"/>
                  <wp:docPr id="168" name="Рисунок 168" descr="http://www.mathprofi.ru/f/proizvodnaya_slozhnoi_funkcii_clip_image17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mathprofi.ru/f/proizvodnaya_slozhnoi_funkcii_clip_image17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5">
                                    <a14:imgEffect>
                                      <a14:sharpenSoften amount="50000"/>
                                    </a14:imgEffect>
                                    <a14:imgEffect>
                                      <a14:colorTemperature colorTemp="47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28" cy="29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994791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994791" w:rsidRPr="00994791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3</w:t>
            </w:r>
          </w:p>
          <w:p w:rsidR="00994791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91" w:rsidRPr="008838BA" w:rsidRDefault="00994791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994791" w:rsidRDefault="00994791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</w:pPr>
      <w:r w:rsidRPr="000E6A5D">
        <w:rPr>
          <w:color w:val="000000"/>
        </w:rPr>
        <w:t>1.Решите уравнение:</w:t>
      </w:r>
      <m:oMath>
        <m:r>
          <w:rPr>
            <w:rFonts w:ascii="Cambria Math" w:eastAsiaTheme="minorEastAsia" w:hAnsi="Cambria Math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х+3</m:t>
            </m:r>
          </m:e>
        </m:rad>
        <m:r>
          <w:rPr>
            <w:rFonts w:ascii="Cambria Math" w:eastAsiaTheme="minorEastAsia" w:hAnsi="Cambria Math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 xml:space="preserve">5-х </m:t>
            </m:r>
          </m:e>
        </m:rad>
        <m:r>
          <w:rPr>
            <w:rFonts w:ascii="Cambria Math" w:eastAsiaTheme="minorEastAsia" w:hAnsi="Cambria Math"/>
          </w:rPr>
          <m:t>=4</m:t>
        </m:r>
      </m:oMath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2. Коэффициент полезного действия (КПД) некоторого двигателя определяется формулой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η</w:t>
      </w:r>
      <w:r w:rsidRPr="000E6A5D">
        <w:rPr>
          <w:rStyle w:val="mo"/>
          <w:color w:val="000000"/>
          <w:bdr w:val="none" w:sz="0" w:space="0" w:color="auto" w:frame="1"/>
        </w:rPr>
        <w:t>=</w:t>
      </w:r>
      <m:oMath>
        <m:f>
          <m:f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1</m:t>
                </m:r>
              </m:sub>
            </m:s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</w:rPr>
              <m:t>-</m:t>
            </m:r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1</m:t>
                </m:r>
              </m:sub>
            </m:sSub>
          </m:den>
        </m:f>
      </m:oMath>
      <w:r w:rsidRPr="000E6A5D">
        <w:rPr>
          <w:rStyle w:val="mo"/>
          <w:rFonts w:ascii="Cambria Math" w:hAnsi="Cambria Math" w:cs="Cambria Math"/>
          <w:color w:val="000000"/>
          <w:bdr w:val="none" w:sz="0" w:space="0" w:color="auto" w:frame="1"/>
        </w:rPr>
        <w:t>⋅</w:t>
      </w:r>
      <w:r w:rsidRPr="000E6A5D">
        <w:rPr>
          <w:rStyle w:val="mn"/>
          <w:color w:val="000000"/>
          <w:bdr w:val="none" w:sz="0" w:space="0" w:color="auto" w:frame="1"/>
        </w:rPr>
        <w:t>100</w:t>
      </w:r>
      <w:r w:rsidRPr="000E6A5D">
        <w:rPr>
          <w:color w:val="000000"/>
        </w:rPr>
        <w:t>%, гд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1</w:t>
      </w:r>
      <w:r w:rsidRPr="000E6A5D">
        <w:rPr>
          <w:color w:val="000000"/>
        </w:rPr>
        <w:t> — температура нагревателя (в градусах Кельвина),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2</w:t>
      </w:r>
      <w:r w:rsidRPr="000E6A5D">
        <w:rPr>
          <w:color w:val="000000"/>
        </w:rPr>
        <w:t> — температура холодильника (в градусах Кельвина).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При какой минимальной температуре нагревателя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1</w:t>
      </w:r>
      <w:r w:rsidRPr="000E6A5D">
        <w:rPr>
          <w:rStyle w:val="apple-converted-space"/>
          <w:color w:val="000000"/>
        </w:rPr>
        <w:t> </w:t>
      </w:r>
      <w:r w:rsidRPr="000E6A5D">
        <w:rPr>
          <w:color w:val="000000"/>
        </w:rPr>
        <w:t>КПД этого двигателя будет не меньш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n"/>
          <w:color w:val="000000"/>
          <w:bdr w:val="none" w:sz="0" w:space="0" w:color="auto" w:frame="1"/>
        </w:rPr>
        <w:t>50</w:t>
      </w:r>
      <w:r w:rsidRPr="000E6A5D">
        <w:rPr>
          <w:color w:val="000000"/>
        </w:rPr>
        <w:t>%, если температура холодильника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2</w:t>
      </w:r>
      <w:r w:rsidRPr="000E6A5D">
        <w:rPr>
          <w:rStyle w:val="mo"/>
          <w:color w:val="000000"/>
          <w:bdr w:val="none" w:sz="0" w:space="0" w:color="auto" w:frame="1"/>
        </w:rPr>
        <w:t>=</w:t>
      </w:r>
      <w:r w:rsidRPr="000E6A5D">
        <w:rPr>
          <w:rStyle w:val="mn"/>
          <w:color w:val="000000"/>
          <w:bdr w:val="none" w:sz="0" w:space="0" w:color="auto" w:frame="1"/>
        </w:rPr>
        <w:t>275</w:t>
      </w:r>
      <w:r w:rsidRPr="000E6A5D">
        <w:rPr>
          <w:rStyle w:val="apple-converted-space"/>
          <w:color w:val="000000"/>
        </w:rPr>
        <w:t> </w:t>
      </w:r>
      <w:r w:rsidRPr="000E6A5D">
        <w:rPr>
          <w:color w:val="000000"/>
        </w:rPr>
        <w:t>К. Ответ дайте в градусах Кельвина.</w:t>
      </w: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E6A5D">
        <w:rPr>
          <w:rFonts w:ascii="Times New Roman" w:hAnsi="Times New Roman" w:cs="Times New Roman"/>
          <w:sz w:val="24"/>
          <w:szCs w:val="24"/>
        </w:rPr>
        <w:t>3.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В корзине лежат яблоки разных сортов: 20 красных, 35 жёлтых и 25 зелёных. С какой вероятностью случайно вынутое из корзины яблоко окажется красным?</w:t>
      </w:r>
    </w:p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4.</w:t>
      </w:r>
      <w:r w:rsidRPr="000E6A5D">
        <w:rPr>
          <w:rFonts w:ascii="Times New Roman" w:eastAsiaTheme="minorEastAsia" w:hAnsi="Times New Roman" w:cs="Times New Roman"/>
          <w:sz w:val="24"/>
          <w:szCs w:val="24"/>
        </w:rPr>
        <w:t xml:space="preserve"> Решите уравнение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</m:t>
        </m:r>
        <m:r>
          <w:rPr>
            <w:rFonts w:ascii="Cambria Math" w:hAnsi="Cambria Math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5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</m:oMath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44256" behindDoc="1" locked="0" layoutInCell="1" allowOverlap="1" wp14:anchorId="63629977" wp14:editId="58A65155">
            <wp:simplePos x="0" y="0"/>
            <wp:positionH relativeFrom="column">
              <wp:posOffset>4526915</wp:posOffset>
            </wp:positionH>
            <wp:positionV relativeFrom="paragraph">
              <wp:posOffset>296545</wp:posOffset>
            </wp:positionV>
            <wp:extent cx="814070" cy="797560"/>
            <wp:effectExtent l="0" t="0" r="5080" b="2540"/>
            <wp:wrapThrough wrapText="bothSides">
              <wp:wrapPolygon edited="0">
                <wp:start x="0" y="0"/>
                <wp:lineTo x="0" y="21153"/>
                <wp:lineTo x="21229" y="21153"/>
                <wp:lineTo x="21229" y="0"/>
                <wp:lineTo x="0" y="0"/>
              </wp:wrapPolygon>
            </wp:wrapThrough>
            <wp:docPr id="169" name="Рисунок 169" descr="http://reshuege.ru/get_file?id=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reshuege.ru/get_file?id=767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070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6A5D">
        <w:rPr>
          <w:rFonts w:ascii="Times New Roman" w:hAnsi="Times New Roman" w:cs="Times New Roman"/>
          <w:color w:val="000000"/>
          <w:sz w:val="24"/>
          <w:szCs w:val="24"/>
        </w:rPr>
        <w:t>5.</w:t>
      </w: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б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е ребро пра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че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ы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х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риз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ы, если ст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 ее ос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равна 20, а пл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п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равна 1760.</w:t>
      </w:r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0E6A5D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6.</w:t>
      </w:r>
      <w:r w:rsidRPr="000E6A5D">
        <w:rPr>
          <w:noProof/>
        </w:rPr>
        <w:t xml:space="preserve"> </w:t>
      </w:r>
      <w:r w:rsidRPr="000E6A5D">
        <w:rPr>
          <w:color w:val="000000"/>
        </w:rPr>
        <w:t xml:space="preserve">Даны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 xml:space="preserve">а  </m:t>
            </m:r>
          </m:e>
        </m:acc>
      </m:oMath>
      <w:r w:rsidRPr="000E6A5D">
        <w:rPr>
          <w:color w:val="000000"/>
        </w:rPr>
        <w:t xml:space="preserve">  {-1;2;0},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  <w:lang w:val="en-US"/>
              </w:rPr>
              <m:t>b</m:t>
            </m:r>
            <m:r>
              <w:rPr>
                <w:rFonts w:ascii="Cambria Math" w:hAnsi="Cambria Math"/>
                <w:color w:val="000000"/>
              </w:rPr>
              <m:t xml:space="preserve"> </m:t>
            </m:r>
          </m:e>
        </m:acc>
      </m:oMath>
      <w:r w:rsidRPr="000E6A5D">
        <w:rPr>
          <w:color w:val="000000"/>
        </w:rPr>
        <w:t xml:space="preserve">  {0;-5;-2}  и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  <w:lang w:val="en-US"/>
              </w:rPr>
              <m:t>c</m:t>
            </m:r>
            <m:r>
              <w:rPr>
                <w:rFonts w:ascii="Cambria Math" w:hAnsi="Cambria Math"/>
                <w:color w:val="000000"/>
              </w:rPr>
              <m:t xml:space="preserve"> </m:t>
            </m:r>
          </m:e>
        </m:acc>
      </m:oMath>
      <w:r w:rsidRPr="000E6A5D">
        <w:rPr>
          <w:color w:val="000000"/>
        </w:rPr>
        <w:t xml:space="preserve">  {2;1;-3} . Найдите координаты векторов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р</m:t>
            </m:r>
          </m:e>
        </m:acc>
        <m:r>
          <w:rPr>
            <w:rFonts w:ascii="Cambria Math" w:hAnsi="Cambria Math"/>
            <w:color w:val="000000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в</m:t>
            </m:r>
          </m:e>
        </m:acc>
        <m:r>
          <w:rPr>
            <w:rFonts w:ascii="Cambria Math" w:hAnsi="Cambria Math"/>
            <w:color w:val="000000"/>
          </w:rPr>
          <m:t>-2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а</m:t>
            </m:r>
          </m:e>
        </m:acc>
        <m:r>
          <w:rPr>
            <w:rFonts w:ascii="Cambria Math" w:hAnsi="Cambria Math"/>
            <w:color w:val="00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с</m:t>
            </m:r>
          </m:e>
        </m:acc>
      </m:oMath>
      <w:r w:rsidRPr="000E6A5D">
        <w:rPr>
          <w:color w:val="000000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q</m:t>
            </m:r>
          </m:e>
        </m:acc>
        <m:r>
          <w:rPr>
            <w:rFonts w:ascii="Cambria Math" w:hAnsi="Cambria Math"/>
            <w:color w:val="000000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c</m:t>
            </m:r>
          </m:e>
        </m:acc>
        <m:r>
          <w:rPr>
            <w:rFonts w:ascii="Cambria Math" w:hAnsi="Cambria Math"/>
            <w:color w:val="000000"/>
          </w:rPr>
          <m:t>-2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  <m:r>
          <w:rPr>
            <w:rFonts w:ascii="Cambria Math" w:hAnsi="Cambria Math"/>
            <w:color w:val="00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</m:oMath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noProof/>
        </w:rPr>
      </w:pPr>
      <w:r w:rsidRPr="000E6A5D">
        <w:rPr>
          <w:color w:val="000000"/>
        </w:rPr>
        <w:t>7.упростите выражение: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а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*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в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5</m:t>
                            </m:r>
                          </m:den>
                        </m:f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а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4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*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в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5</m:t>
                            </m:r>
                          </m:den>
                        </m:f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20</m:t>
            </m:r>
          </m:sup>
        </m:sSup>
      </m:oMath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8. На рисунке изображен график производной функции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f</w:t>
      </w:r>
      <w:r w:rsidRPr="000E6A5D">
        <w:rPr>
          <w:rStyle w:val="mo"/>
          <w:color w:val="000000"/>
          <w:bdr w:val="none" w:sz="0" w:space="0" w:color="auto" w:frame="1"/>
        </w:rPr>
        <w:t>(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x</w:t>
      </w:r>
      <w:r w:rsidRPr="000E6A5D">
        <w:rPr>
          <w:rStyle w:val="mo"/>
          <w:color w:val="000000"/>
          <w:bdr w:val="none" w:sz="0" w:space="0" w:color="auto" w:frame="1"/>
        </w:rPr>
        <w:t>)</w:t>
      </w:r>
      <w:r w:rsidRPr="000E6A5D">
        <w:rPr>
          <w:color w:val="000000"/>
        </w:rPr>
        <w:t>, определенной на интервал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o"/>
          <w:color w:val="000000"/>
          <w:bdr w:val="none" w:sz="0" w:space="0" w:color="auto" w:frame="1"/>
        </w:rPr>
        <w:t>(−</w:t>
      </w:r>
      <w:r w:rsidRPr="000E6A5D">
        <w:rPr>
          <w:rStyle w:val="mn"/>
          <w:color w:val="000000"/>
          <w:bdr w:val="none" w:sz="0" w:space="0" w:color="auto" w:frame="1"/>
        </w:rPr>
        <w:t>10</w:t>
      </w:r>
      <w:r w:rsidRPr="000E6A5D">
        <w:rPr>
          <w:rStyle w:val="mo"/>
          <w:color w:val="000000"/>
          <w:bdr w:val="none" w:sz="0" w:space="0" w:color="auto" w:frame="1"/>
        </w:rPr>
        <w:t>;</w:t>
      </w:r>
      <w:r w:rsidRPr="000E6A5D">
        <w:rPr>
          <w:rStyle w:val="mn"/>
          <w:color w:val="000000"/>
          <w:bdr w:val="none" w:sz="0" w:space="0" w:color="auto" w:frame="1"/>
        </w:rPr>
        <w:t>8</w:t>
      </w:r>
      <w:r w:rsidRPr="000E6A5D">
        <w:rPr>
          <w:rStyle w:val="mo"/>
          <w:color w:val="000000"/>
          <w:bdr w:val="none" w:sz="0" w:space="0" w:color="auto" w:frame="1"/>
        </w:rPr>
        <w:t>)</w:t>
      </w:r>
      <w:r w:rsidRPr="000E6A5D">
        <w:rPr>
          <w:color w:val="000000"/>
        </w:rPr>
        <w:t>.</w:t>
      </w:r>
      <w:r w:rsidRPr="000E6A5D">
        <w:rPr>
          <w:color w:val="000000"/>
        </w:rPr>
        <w:br/>
      </w:r>
      <w:r w:rsidRPr="000E6A5D">
        <w:rPr>
          <w:color w:val="000000"/>
        </w:rPr>
        <w:br/>
      </w:r>
      <w:r w:rsidRPr="000E6A5D">
        <w:rPr>
          <w:noProof/>
          <w:color w:val="000000"/>
        </w:rPr>
        <w:drawing>
          <wp:inline distT="0" distB="0" distL="0" distR="0" wp14:anchorId="7F8B0151" wp14:editId="12BE7FA8">
            <wp:extent cx="2070340" cy="968691"/>
            <wp:effectExtent l="0" t="0" r="6350" b="3175"/>
            <wp:docPr id="170" name="Рисунок 170" descr="http://ege.yandex.ru/media/math_17_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.yandex.ru/media/math_17_8_2.png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887" cy="968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Найдите количество точек экстремума функции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f</w:t>
      </w:r>
      <w:r w:rsidRPr="000E6A5D">
        <w:rPr>
          <w:rStyle w:val="mo"/>
          <w:color w:val="000000"/>
          <w:bdr w:val="none" w:sz="0" w:space="0" w:color="auto" w:frame="1"/>
        </w:rPr>
        <w:t>(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x</w:t>
      </w:r>
      <w:r w:rsidRPr="000E6A5D">
        <w:rPr>
          <w:rStyle w:val="mo"/>
          <w:color w:val="000000"/>
          <w:bdr w:val="none" w:sz="0" w:space="0" w:color="auto" w:frame="1"/>
        </w:rPr>
        <w:t>)</w:t>
      </w:r>
      <w:r w:rsidRPr="000E6A5D">
        <w:rPr>
          <w:rStyle w:val="apple-converted-space"/>
          <w:color w:val="000000"/>
        </w:rPr>
        <w:t> </w:t>
      </w:r>
      <w:r w:rsidRPr="000E6A5D">
        <w:rPr>
          <w:color w:val="000000"/>
        </w:rPr>
        <w:t>на отрезк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o"/>
          <w:color w:val="000000"/>
          <w:bdr w:val="none" w:sz="0" w:space="0" w:color="auto" w:frame="1"/>
        </w:rPr>
        <w:t>[−</w:t>
      </w:r>
      <w:r w:rsidRPr="000E6A5D">
        <w:rPr>
          <w:rStyle w:val="mn"/>
          <w:color w:val="000000"/>
          <w:bdr w:val="none" w:sz="0" w:space="0" w:color="auto" w:frame="1"/>
        </w:rPr>
        <w:t>9</w:t>
      </w:r>
      <w:r w:rsidRPr="000E6A5D">
        <w:rPr>
          <w:rStyle w:val="mo"/>
          <w:color w:val="000000"/>
          <w:bdr w:val="none" w:sz="0" w:space="0" w:color="auto" w:frame="1"/>
        </w:rPr>
        <w:t>;</w:t>
      </w:r>
      <w:r w:rsidRPr="000E6A5D">
        <w:rPr>
          <w:rStyle w:val="mn"/>
          <w:color w:val="000000"/>
          <w:bdr w:val="none" w:sz="0" w:space="0" w:color="auto" w:frame="1"/>
        </w:rPr>
        <w:t>7</w:t>
      </w:r>
      <w:r w:rsidRPr="000E6A5D">
        <w:rPr>
          <w:rStyle w:val="mo"/>
          <w:color w:val="000000"/>
          <w:bdr w:val="none" w:sz="0" w:space="0" w:color="auto" w:frame="1"/>
        </w:rPr>
        <w:t>]</w:t>
      </w:r>
      <w:r w:rsidRPr="000E6A5D">
        <w:rPr>
          <w:color w:val="000000"/>
        </w:rPr>
        <w:t>.</w:t>
      </w:r>
    </w:p>
    <w:p w:rsidR="00582EBA" w:rsidRPr="000E6A5D" w:rsidRDefault="00582EBA" w:rsidP="00582EBA">
      <w:pP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9.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большее значение функции</w:t>
      </w:r>
      <w:r w:rsidRPr="000E6A5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0E6A5D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0E6A5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0E6A5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0E6A5D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0.Каким может быть взаимное расположение прямых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и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если прямая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      лежит в</w:t>
      </w:r>
    </w:p>
    <w:p w:rsidR="00582EBA" w:rsidRPr="000E6A5D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лоскости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α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а прямая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параллельна этой плоскости?</w:t>
      </w:r>
    </w:p>
    <w:p w:rsidR="00582EBA" w:rsidRPr="00425BEA" w:rsidRDefault="00582EBA" w:rsidP="00582EBA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0E6A5D">
        <w:rPr>
          <w:rFonts w:ascii="Times New Roman" w:hAnsi="Times New Roman" w:cs="Times New Roman"/>
          <w:color w:val="000000" w:themeColor="text1"/>
          <w:sz w:val="24"/>
          <w:szCs w:val="24"/>
        </w:rPr>
        <w:t>11.</w:t>
      </w: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Известно, что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 w:eastAsia="ru-RU"/>
              </w:rPr>
              <m:t>log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5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 xml:space="preserve">3=m  и 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 w:eastAsia="ru-RU"/>
              </w:rPr>
              <m:t>log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5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2=n.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 Выразите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en-US" w:eastAsia="ru-RU"/>
        </w:rPr>
        <w:t>m</w:t>
      </w:r>
      <w:r w:rsidRPr="00425BEA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и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en-US" w:eastAsia="ru-RU"/>
        </w:rPr>
        <w:t>n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>.</w:t>
      </w:r>
    </w:p>
    <w:p w:rsidR="00582EBA" w:rsidRPr="000E6A5D" w:rsidRDefault="00582EBA" w:rsidP="00582EBA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0E6A5D">
        <w:rPr>
          <w:rFonts w:ascii="Times New Roman" w:hAnsi="Times New Roman" w:cs="Times New Roman"/>
          <w:sz w:val="24"/>
          <w:szCs w:val="24"/>
        </w:rPr>
        <w:t>12.Решите уравнение:</w:t>
      </w:r>
    </w:p>
    <w:p w:rsidR="00582EBA" w:rsidRPr="000E6A5D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13413FE" wp14:editId="35EFC773">
            <wp:extent cx="2021800" cy="215660"/>
            <wp:effectExtent l="0" t="0" r="0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8">
                      <a:extLst>
                        <a:ext uri="{BEBA8EAE-BF5A-486C-A8C5-ECC9F3942E4B}">
                          <a14:imgProps xmlns:a14="http://schemas.microsoft.com/office/drawing/2010/main">
                            <a14:imgLayer r:embed="rId429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rcRect l="31250" t="66704" r="44712" b="28735"/>
                    <a:stretch/>
                  </pic:blipFill>
                  <pic:spPr bwMode="auto">
                    <a:xfrm>
                      <a:off x="0" y="0"/>
                      <a:ext cx="2016154" cy="2150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A82782" w:rsidRDefault="00582EBA" w:rsidP="00582EBA">
      <w:pPr>
        <w:contextualSpacing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3.</w:t>
      </w:r>
      <w:r w:rsidRPr="00A8278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ешить уравнение </w:t>
      </w:r>
    </w:p>
    <w:p w:rsidR="00582EBA" w:rsidRPr="00A82782" w:rsidRDefault="00582EBA" w:rsidP="00582EBA">
      <w:pPr>
        <w:contextualSpacing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                                                           </w:t>
      </w:r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6 </w:t>
      </w:r>
      <w:proofErr w:type="spellStart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tg</w:t>
      </w:r>
      <w:proofErr w:type="spellEnd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² </w:t>
      </w:r>
      <w:r w:rsidRPr="00A82782">
        <w:rPr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4</w:t>
      </w:r>
      <w:proofErr w:type="spellStart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tg</w:t>
      </w:r>
      <w:r w:rsidRPr="00A82782">
        <w:rPr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proofErr w:type="spellEnd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  <w:lang w:val="en-US"/>
              </w:rPr>
              <m:t>cos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²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  <w:lang w:val="en-US"/>
              </w:rPr>
              <m:t>x</m:t>
            </m:r>
          </m:den>
        </m:f>
      </m:oMath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</w:t>
      </w:r>
    </w:p>
    <w:p w:rsidR="00582EBA" w:rsidRPr="00A82782" w:rsidRDefault="00582EBA" w:rsidP="00582EBA">
      <w:pPr>
        <w:contextualSpacing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82782">
        <w:rPr>
          <w:noProof/>
          <w:lang w:eastAsia="ru-RU"/>
        </w:rPr>
        <w:drawing>
          <wp:anchor distT="0" distB="0" distL="114300" distR="114300" simplePos="0" relativeHeight="251745280" behindDoc="1" locked="0" layoutInCell="1" allowOverlap="1" wp14:anchorId="4AC347E4" wp14:editId="40A9C9C0">
            <wp:simplePos x="0" y="0"/>
            <wp:positionH relativeFrom="column">
              <wp:posOffset>4724400</wp:posOffset>
            </wp:positionH>
            <wp:positionV relativeFrom="paragraph">
              <wp:posOffset>219710</wp:posOffset>
            </wp:positionV>
            <wp:extent cx="638175" cy="773430"/>
            <wp:effectExtent l="0" t="0" r="9525" b="7620"/>
            <wp:wrapThrough wrapText="bothSides">
              <wp:wrapPolygon edited="0">
                <wp:start x="0" y="0"/>
                <wp:lineTo x="0" y="21281"/>
                <wp:lineTo x="21278" y="21281"/>
                <wp:lineTo x="21278" y="0"/>
                <wp:lineTo x="0" y="0"/>
              </wp:wrapPolygon>
            </wp:wrapThrough>
            <wp:docPr id="172" name="Рисунок 172" descr="http://ege.yandex.ru/media/math_V_9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ege.yandex.ru/media/math_V_9_2.png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77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14.</w:t>
      </w:r>
      <w:r w:rsidRPr="00A8278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онус с образующей равной 13 вписан в цилиндр с диаметром основания равным 10. Найдите объем цилиндра.</w:t>
      </w:r>
    </w:p>
    <w:p w:rsidR="00582EBA" w:rsidRDefault="00582EBA" w:rsidP="00582EBA">
      <w:pPr>
        <w:rPr>
          <w:noProof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15.Найти предел:</w:t>
      </w:r>
      <w:r w:rsidRPr="001B6A75">
        <w:rPr>
          <w:noProof/>
          <w:lang w:eastAsia="ru-RU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ru-RU"/>
                  </w:rPr>
                  <m:t>→6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eastAsia="ru-RU"/>
                      </w:rPr>
                      <m:t>x-2</m:t>
                    </m:r>
                  </m:e>
                </m:rad>
              </m:num>
              <m:den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ru-RU"/>
                  </w:rPr>
                  <m:t>x-6</m:t>
                </m:r>
              </m:den>
            </m:f>
          </m:e>
        </m:func>
        <m:r>
          <w:rPr>
            <w:rFonts w:ascii="Cambria Math" w:hAnsi="Cambria Math"/>
            <w:noProof/>
            <w:sz w:val="28"/>
            <w:szCs w:val="28"/>
            <w:lang w:eastAsia="ru-RU"/>
          </w:rPr>
          <m:t>-2</m:t>
        </m:r>
      </m:oMath>
    </w:p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53C2F">
        <w:rPr>
          <w:rFonts w:ascii="Times New Roman" w:hAnsi="Times New Roman" w:cs="Times New Roman"/>
          <w:noProof/>
          <w:sz w:val="24"/>
          <w:szCs w:val="24"/>
          <w:lang w:eastAsia="ru-RU"/>
        </w:rPr>
        <w:t>16.</w:t>
      </w:r>
      <w:r w:rsidRPr="00A53C2F">
        <w:rPr>
          <w:rFonts w:ascii="Times New Roman" w:hAnsi="Times New Roman" w:cs="Times New Roman"/>
          <w:color w:val="000000"/>
          <w:sz w:val="24"/>
          <w:szCs w:val="24"/>
        </w:rPr>
        <w:t xml:space="preserve"> Найти производную функции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noProof/>
          <w:lang w:eastAsia="ru-RU"/>
        </w:rPr>
        <w:drawing>
          <wp:inline distT="0" distB="0" distL="0" distR="0" wp14:anchorId="4CAD8F02" wp14:editId="39542BC6">
            <wp:extent cx="871220" cy="422910"/>
            <wp:effectExtent l="0" t="0" r="5080" b="0"/>
            <wp:docPr id="173" name="Рисунок 173" descr="http://www.mathprofi.ru/f/proizvodnaya_slozhnoi_funkcii_clip_image1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oizvodnaya_slozhnoi_funkcii_clip_image100.gif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23"/>
        <w:gridCol w:w="941"/>
        <w:gridCol w:w="936"/>
        <w:gridCol w:w="710"/>
        <w:gridCol w:w="567"/>
        <w:gridCol w:w="709"/>
        <w:gridCol w:w="851"/>
        <w:gridCol w:w="708"/>
        <w:gridCol w:w="851"/>
        <w:gridCol w:w="2375"/>
      </w:tblGrid>
      <w:tr w:rsidR="00582EBA" w:rsidRPr="000E6A5D" w:rsidTr="00582EBA">
        <w:tc>
          <w:tcPr>
            <w:tcW w:w="923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36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10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9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5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8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5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375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0E6A5D" w:rsidTr="00582EBA">
        <w:tc>
          <w:tcPr>
            <w:tcW w:w="923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0</w:t>
            </w:r>
          </w:p>
        </w:tc>
        <w:tc>
          <w:tcPr>
            <w:tcW w:w="936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E6A5D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0</w:t>
            </w:r>
            <w:r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.</w:t>
            </w:r>
            <w:r w:rsidRPr="000E6A5D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25</w:t>
            </w:r>
          </w:p>
        </w:tc>
        <w:tc>
          <w:tcPr>
            <w:tcW w:w="710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2.5</w:t>
            </w:r>
          </w:p>
        </w:tc>
        <w:tc>
          <w:tcPr>
            <w:tcW w:w="567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09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34.6</w:t>
            </w:r>
          </w:p>
        </w:tc>
        <w:tc>
          <w:tcPr>
            <w:tcW w:w="851" w:type="dxa"/>
          </w:tcPr>
          <w:p w:rsidR="00582EBA" w:rsidRPr="000E6A5D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а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в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708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5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375" w:type="dxa"/>
          </w:tcPr>
          <w:p w:rsidR="00582EBA" w:rsidRPr="000E6A5D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рещ</w:t>
            </w:r>
            <w:proofErr w:type="spellEnd"/>
          </w:p>
          <w:p w:rsidR="00582EBA" w:rsidRPr="000E6A5D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ли </w:t>
            </w:r>
            <w:proofErr w:type="spellStart"/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</w:t>
            </w:r>
            <w:proofErr w:type="spellEnd"/>
          </w:p>
        </w:tc>
      </w:tr>
    </w:tbl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5"/>
        <w:gridCol w:w="1271"/>
        <w:gridCol w:w="1672"/>
        <w:gridCol w:w="1052"/>
        <w:gridCol w:w="1305"/>
        <w:gridCol w:w="2886"/>
      </w:tblGrid>
      <w:tr w:rsidR="00582EBA" w:rsidRPr="000E6A5D" w:rsidTr="00582EBA"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880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310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0E6A5D" w:rsidTr="00582EBA"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E6A5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+3n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5;7</w:t>
            </w:r>
          </w:p>
        </w:tc>
        <w:tc>
          <w:tcPr>
            <w:tcW w:w="1880" w:type="dxa"/>
          </w:tcPr>
          <w:p w:rsidR="00582EBA" w:rsidRPr="00A82782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27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=-arctg5+πn</w:t>
            </w:r>
          </w:p>
        </w:tc>
        <w:tc>
          <w:tcPr>
            <w:tcW w:w="1310" w:type="dxa"/>
          </w:tcPr>
          <w:p w:rsidR="00582EBA" w:rsidRPr="00A82782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27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 π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1596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FBFB4F1" wp14:editId="188D437E">
                  <wp:extent cx="1691005" cy="483235"/>
                  <wp:effectExtent l="0" t="0" r="4445" b="0"/>
                  <wp:docPr id="218" name="Рисунок 218" descr="http://www.mathprofi.ru/f/proizvodnaya_slozhnoi_funkcii_clip_image17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www.mathprofi.ru/f/proizvodnaya_slozhnoi_funkcii_clip_image17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1005" cy="483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994791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994791" w:rsidRPr="00994791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4</w:t>
            </w:r>
          </w:p>
          <w:p w:rsidR="00994791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91" w:rsidRPr="008838BA" w:rsidRDefault="00994791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994791" w:rsidRDefault="00994791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1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Решите уравнение 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              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6*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sup>
        </m:sSup>
      </m:oMath>
      <w:r w:rsidRPr="00AE243C">
        <w:rPr>
          <w:rFonts w:ascii="Times New Roman" w:eastAsiaTheme="minorEastAsia" w:hAnsi="Times New Roman" w:cs="Times New Roman"/>
          <w:sz w:val="24"/>
          <w:szCs w:val="24"/>
        </w:rPr>
        <w:t>+8=0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47328" behindDoc="1" locked="0" layoutInCell="1" allowOverlap="1" wp14:anchorId="7E62E640" wp14:editId="33282F45">
            <wp:simplePos x="0" y="0"/>
            <wp:positionH relativeFrom="column">
              <wp:posOffset>4224020</wp:posOffset>
            </wp:positionH>
            <wp:positionV relativeFrom="paragraph">
              <wp:posOffset>349250</wp:posOffset>
            </wp:positionV>
            <wp:extent cx="868045" cy="797560"/>
            <wp:effectExtent l="0" t="0" r="8255" b="2540"/>
            <wp:wrapThrough wrapText="bothSides">
              <wp:wrapPolygon edited="0">
                <wp:start x="0" y="0"/>
                <wp:lineTo x="0" y="21153"/>
                <wp:lineTo x="21331" y="21153"/>
                <wp:lineTo x="21331" y="0"/>
                <wp:lineTo x="0" y="0"/>
              </wp:wrapPolygon>
            </wp:wrapThrough>
            <wp:docPr id="219" name="Рисунок 219" descr="http://reshuege.ru/get_file?id=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reshuege.ru/get_file?id=766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rFonts w:ascii="Times New Roman" w:hAnsi="Times New Roman" w:cs="Times New Roman"/>
          <w:sz w:val="24"/>
          <w:szCs w:val="24"/>
        </w:rPr>
        <w:t>2.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п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пря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ой приз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ы, в ос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и к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й лежит ромб с диа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г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я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, рав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 6 и 8, и б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ым реб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м, рав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м 10.</w:t>
      </w:r>
    </w:p>
    <w:p w:rsidR="00582EBA" w:rsidRPr="00AE243C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3.Решите уравнение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in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⁡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⁡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rad>
      </m:oMath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4.</w:t>
      </w: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В каждой связке бананов имеется ровно один банан с наклейкой производителя. Мама купила две связки: в одной 4, а в другой 6 бананов. Ребенок взял первый попавшийся банан из купленных мамой. С какой вероятностью этот банан был с наклейкой производителя?</w:t>
      </w:r>
    </w:p>
    <w:p w:rsidR="00582EBA" w:rsidRPr="00AE243C" w:rsidRDefault="00582EBA" w:rsidP="00582EB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582EBA" w:rsidRPr="00AE243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E243C">
        <w:rPr>
          <w:rFonts w:ascii="Times New Roman" w:hAnsi="Times New Roman" w:cs="Times New Roman"/>
          <w:color w:val="000000" w:themeColor="text1"/>
          <w:sz w:val="24"/>
          <w:szCs w:val="24"/>
        </w:rPr>
        <w:t>5.</w:t>
      </w:r>
      <w:r w:rsidRPr="00AE243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Даны две скрещивающиеся прямые a и b и точка A, принадлежащая прямой a. </w:t>
      </w:r>
    </w:p>
    <w:p w:rsidR="00582EBA" w:rsidRPr="00AE243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E243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Как расположена прямая a по отношению к проходящей через точку A и прямую </w:t>
      </w:r>
    </w:p>
    <w:p w:rsidR="00582EBA" w:rsidRPr="00AE243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E243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b плоскости?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rPr>
          <w:color w:val="000000"/>
        </w:rPr>
        <w:t>6.Упростите выражение: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7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4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7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2</m:t>
                </m:r>
              </m:sup>
            </m:sSup>
          </m:den>
        </m:f>
      </m:oMath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rPr>
          <w:color w:val="000000"/>
        </w:rPr>
        <w:t>7. На рисунке изображен график производной функции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f</w:t>
      </w:r>
      <w:r w:rsidRPr="00AE243C">
        <w:rPr>
          <w:rStyle w:val="mo"/>
          <w:color w:val="000000"/>
          <w:bdr w:val="none" w:sz="0" w:space="0" w:color="auto" w:frame="1"/>
        </w:rPr>
        <w:t>(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x</w:t>
      </w:r>
      <w:r w:rsidRPr="00AE243C">
        <w:rPr>
          <w:rStyle w:val="mo"/>
          <w:color w:val="000000"/>
          <w:bdr w:val="none" w:sz="0" w:space="0" w:color="auto" w:frame="1"/>
        </w:rPr>
        <w:t>)</w:t>
      </w:r>
      <w:r w:rsidRPr="00AE243C">
        <w:rPr>
          <w:color w:val="000000"/>
        </w:rPr>
        <w:t>, определенной на интервале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o"/>
          <w:color w:val="000000"/>
          <w:bdr w:val="none" w:sz="0" w:space="0" w:color="auto" w:frame="1"/>
        </w:rPr>
        <w:t>(−</w:t>
      </w:r>
      <w:r w:rsidRPr="00AE243C">
        <w:rPr>
          <w:rStyle w:val="mn"/>
          <w:color w:val="000000"/>
          <w:bdr w:val="none" w:sz="0" w:space="0" w:color="auto" w:frame="1"/>
        </w:rPr>
        <w:t>6</w:t>
      </w:r>
      <w:r w:rsidRPr="00AE243C">
        <w:rPr>
          <w:rStyle w:val="mo"/>
          <w:color w:val="000000"/>
          <w:bdr w:val="none" w:sz="0" w:space="0" w:color="auto" w:frame="1"/>
        </w:rPr>
        <w:t>;</w:t>
      </w:r>
      <w:r w:rsidRPr="00AE243C">
        <w:rPr>
          <w:rStyle w:val="mn"/>
          <w:color w:val="000000"/>
          <w:bdr w:val="none" w:sz="0" w:space="0" w:color="auto" w:frame="1"/>
        </w:rPr>
        <w:t>8</w:t>
      </w:r>
      <w:r w:rsidRPr="00AE243C">
        <w:rPr>
          <w:rStyle w:val="mo"/>
          <w:color w:val="000000"/>
          <w:bdr w:val="none" w:sz="0" w:space="0" w:color="auto" w:frame="1"/>
        </w:rPr>
        <w:t>)</w:t>
      </w:r>
      <w:r w:rsidRPr="00AE243C">
        <w:rPr>
          <w:color w:val="000000"/>
        </w:rPr>
        <w:t>.</w:t>
      </w:r>
      <w:r w:rsidRPr="00AE243C">
        <w:rPr>
          <w:color w:val="000000"/>
        </w:rPr>
        <w:br/>
      </w:r>
      <w:r w:rsidRPr="00AE243C">
        <w:rPr>
          <w:color w:val="000000"/>
        </w:rPr>
        <w:br/>
      </w:r>
      <w:r w:rsidRPr="00AE243C">
        <w:rPr>
          <w:noProof/>
          <w:color w:val="000000"/>
        </w:rPr>
        <w:drawing>
          <wp:inline distT="0" distB="0" distL="0" distR="0" wp14:anchorId="27AA3406" wp14:editId="479A885F">
            <wp:extent cx="1475117" cy="1019834"/>
            <wp:effectExtent l="0" t="0" r="0" b="8890"/>
            <wp:docPr id="220" name="Рисунок 220" descr="http://ege.yandex.ru/media/math_14_8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.yandex.ru/media/math_14_8_1.png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637" cy="102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rPr>
          <w:color w:val="000000"/>
        </w:rPr>
        <w:t>Найдите количество точек, в которых касательная к графику функции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f</w:t>
      </w:r>
      <w:r w:rsidRPr="00AE243C">
        <w:rPr>
          <w:rStyle w:val="mo"/>
          <w:color w:val="000000"/>
          <w:bdr w:val="none" w:sz="0" w:space="0" w:color="auto" w:frame="1"/>
        </w:rPr>
        <w:t>(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x</w:t>
      </w:r>
      <w:r w:rsidRPr="00AE243C">
        <w:rPr>
          <w:rStyle w:val="mo"/>
          <w:color w:val="000000"/>
          <w:bdr w:val="none" w:sz="0" w:space="0" w:color="auto" w:frame="1"/>
        </w:rPr>
        <w:t>)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параллельна прямой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y</w:t>
      </w:r>
      <w:r w:rsidRPr="00AE243C">
        <w:rPr>
          <w:rStyle w:val="mo"/>
          <w:color w:val="000000"/>
          <w:bdr w:val="none" w:sz="0" w:space="0" w:color="auto" w:frame="1"/>
        </w:rPr>
        <w:t>=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x</w:t>
      </w:r>
      <w:r w:rsidRPr="00AE243C">
        <w:rPr>
          <w:rStyle w:val="mo"/>
          <w:color w:val="000000"/>
          <w:bdr w:val="none" w:sz="0" w:space="0" w:color="auto" w:frame="1"/>
        </w:rPr>
        <w:t>+</w:t>
      </w:r>
      <w:r w:rsidRPr="00AE243C">
        <w:rPr>
          <w:rStyle w:val="mn"/>
          <w:color w:val="000000"/>
          <w:bdr w:val="none" w:sz="0" w:space="0" w:color="auto" w:frame="1"/>
        </w:rPr>
        <w:t>7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или совпадает с ней.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t>8.</w:t>
      </w:r>
      <w:r w:rsidRPr="00AE243C">
        <w:rPr>
          <w:color w:val="000000"/>
        </w:rPr>
        <w:t xml:space="preserve"> В ходе распада радиоактивного изотопа его масса уменьшается по закону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m</w:t>
      </w:r>
      <w:r w:rsidRPr="00AE243C">
        <w:rPr>
          <w:rStyle w:val="mo"/>
          <w:color w:val="000000"/>
          <w:bdr w:val="none" w:sz="0" w:space="0" w:color="auto" w:frame="1"/>
        </w:rPr>
        <w:t>(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mo"/>
          <w:color w:val="000000"/>
          <w:bdr w:val="none" w:sz="0" w:space="0" w:color="auto" w:frame="1"/>
        </w:rPr>
        <w:t>)=</w:t>
      </w:r>
      <m:oMath>
        <m:sSup>
          <m:sSup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m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0</m:t>
                </m:r>
              </m:sub>
            </m:s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</w:rPr>
              <m:t xml:space="preserve">2  </m:t>
            </m:r>
          </m:e>
          <m:sup>
            <m:f>
              <m:f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fPr>
              <m:num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-</m:t>
                </m:r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  <w:lang w:val="en-US"/>
                  </w:rPr>
                  <m:t>t</m:t>
                </m:r>
              </m:num>
              <m:den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den>
            </m:f>
          </m:sup>
        </m:sSup>
      </m:oMath>
      <w:r w:rsidRPr="00AE243C">
        <w:rPr>
          <w:color w:val="000000"/>
        </w:rPr>
        <w:t>, где</w:t>
      </w:r>
      <w:r w:rsidRPr="00AE243C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(мг) — начальная масса изотопа,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(мин.) — время, прошедшее от начального момента,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(мин.) — период полураспада. В начальный момент времени масса изотопа</w:t>
      </w:r>
      <w:r w:rsidRPr="00AE243C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AE243C">
        <w:rPr>
          <w:rStyle w:val="mo"/>
          <w:color w:val="000000"/>
          <w:bdr w:val="none" w:sz="0" w:space="0" w:color="auto" w:frame="1"/>
        </w:rPr>
        <w:t>=</w:t>
      </w:r>
      <w:r w:rsidRPr="00AE243C">
        <w:rPr>
          <w:rStyle w:val="mn"/>
          <w:color w:val="000000"/>
          <w:bdr w:val="none" w:sz="0" w:space="0" w:color="auto" w:frame="1"/>
        </w:rPr>
        <w:t>50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мг. Период его полураспада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mo"/>
          <w:color w:val="000000"/>
          <w:bdr w:val="none" w:sz="0" w:space="0" w:color="auto" w:frame="1"/>
        </w:rPr>
        <w:t>=</w:t>
      </w:r>
      <w:r w:rsidRPr="00AE243C">
        <w:rPr>
          <w:rStyle w:val="mn"/>
          <w:color w:val="000000"/>
          <w:bdr w:val="none" w:sz="0" w:space="0" w:color="auto" w:frame="1"/>
        </w:rPr>
        <w:t>5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мин.</w:t>
      </w: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AE243C">
        <w:rPr>
          <w:noProof/>
        </w:rPr>
        <w:drawing>
          <wp:anchor distT="0" distB="0" distL="114300" distR="114300" simplePos="0" relativeHeight="251750400" behindDoc="1" locked="0" layoutInCell="1" allowOverlap="1" wp14:anchorId="0E6E7536" wp14:editId="3E936425">
            <wp:simplePos x="0" y="0"/>
            <wp:positionH relativeFrom="column">
              <wp:posOffset>4396740</wp:posOffset>
            </wp:positionH>
            <wp:positionV relativeFrom="paragraph">
              <wp:posOffset>229235</wp:posOffset>
            </wp:positionV>
            <wp:extent cx="1190625" cy="1238250"/>
            <wp:effectExtent l="0" t="0" r="9525" b="0"/>
            <wp:wrapThrough wrapText="bothSides">
              <wp:wrapPolygon edited="0">
                <wp:start x="0" y="0"/>
                <wp:lineTo x="0" y="21268"/>
                <wp:lineTo x="21427" y="21268"/>
                <wp:lineTo x="21427" y="0"/>
                <wp:lineTo x="0" y="0"/>
              </wp:wrapPolygon>
            </wp:wrapThrough>
            <wp:docPr id="221" name="Рисунок 221" descr="http://ege.yandex.ru/media/11_math_VII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ege.yandex.ru/media/11_math_VII_3.png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color w:val="000000"/>
        </w:rPr>
        <w:t>Через сколько минут масса изотопа будет равна 12,5 мг?</w:t>
      </w:r>
    </w:p>
    <w:p w:rsidR="00582EBA" w:rsidRPr="00AE243C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AE243C">
        <w:rPr>
          <w:color w:val="000000"/>
          <w:shd w:val="clear" w:color="auto" w:fill="FFFFFF"/>
        </w:rPr>
        <w:t>9. Найдите площадь</w:t>
      </w:r>
      <w:r w:rsidRPr="00AE243C">
        <w:rPr>
          <w:rStyle w:val="apple-converted-space"/>
          <w:color w:val="000000"/>
          <w:shd w:val="clear" w:color="auto" w:fill="FFFFFF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S</w:t>
      </w:r>
      <w:r w:rsidRPr="00AE243C">
        <w:rPr>
          <w:rStyle w:val="apple-converted-space"/>
          <w:color w:val="000000"/>
          <w:shd w:val="clear" w:color="auto" w:fill="FFFFFF"/>
        </w:rPr>
        <w:t> </w:t>
      </w:r>
      <w:r w:rsidRPr="00AE243C">
        <w:rPr>
          <w:color w:val="000000"/>
          <w:shd w:val="clear" w:color="auto" w:fill="FFFFFF"/>
        </w:rPr>
        <w:t>закрашенной фигуры. В ответе укажите</w:t>
      </w:r>
      <w:r w:rsidRPr="00AE243C">
        <w:rPr>
          <w:rStyle w:val="apple-converted-space"/>
          <w:color w:val="000000"/>
          <w:shd w:val="clear" w:color="auto" w:fill="FFFFFF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000000"/>
                <w:shd w:val="clear" w:color="auto" w:fill="FFFFFF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  <w:lang w:val="en-US"/>
              </w:rPr>
              <m:t>S</m:t>
            </m:r>
          </m:num>
          <m:den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</w:rPr>
              <m:t>π</m:t>
            </m:r>
          </m:den>
        </m:f>
      </m:oMath>
      <w:r w:rsidRPr="00AE243C">
        <w:rPr>
          <w:color w:val="000000"/>
        </w:rPr>
        <w:t xml:space="preserve"> </w:t>
      </w:r>
      <w:r w:rsidRPr="00AE243C">
        <w:rPr>
          <w:color w:val="000000"/>
        </w:rPr>
        <w:br/>
      </w:r>
      <w:r w:rsidRPr="00AE243C">
        <w:rPr>
          <w:color w:val="000000"/>
        </w:rPr>
        <w:br/>
      </w:r>
    </w:p>
    <w:p w:rsidR="00582EBA" w:rsidRPr="00AE243C" w:rsidRDefault="00582EBA" w:rsidP="00582EBA">
      <w:pP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Найдите наибольшее значение функции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AE243C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48352" behindDoc="1" locked="0" layoutInCell="1" allowOverlap="1" wp14:anchorId="3775BCE1" wp14:editId="3ADBCA9F">
            <wp:simplePos x="0" y="0"/>
            <wp:positionH relativeFrom="column">
              <wp:posOffset>1405890</wp:posOffset>
            </wp:positionH>
            <wp:positionV relativeFrom="paragraph">
              <wp:posOffset>274955</wp:posOffset>
            </wp:positionV>
            <wp:extent cx="1016000" cy="561975"/>
            <wp:effectExtent l="0" t="0" r="0" b="9525"/>
            <wp:wrapThrough wrapText="bothSides">
              <wp:wrapPolygon edited="0">
                <wp:start x="0" y="0"/>
                <wp:lineTo x="0" y="21234"/>
                <wp:lineTo x="21060" y="21234"/>
                <wp:lineTo x="21060" y="0"/>
                <wp:lineTo x="0" y="0"/>
              </wp:wrapPolygon>
            </wp:wrapThrough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80" t="57582" r="28846" b="33581"/>
                    <a:stretch/>
                  </pic:blipFill>
                  <pic:spPr bwMode="auto">
                    <a:xfrm>
                      <a:off x="0" y="0"/>
                      <a:ext cx="1016000" cy="561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;2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11.Вычислите: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49376" behindDoc="1" locked="0" layoutInCell="1" allowOverlap="1" wp14:anchorId="1CF90929" wp14:editId="18E123BE">
            <wp:simplePos x="0" y="0"/>
            <wp:positionH relativeFrom="column">
              <wp:posOffset>1405255</wp:posOffset>
            </wp:positionH>
            <wp:positionV relativeFrom="paragraph">
              <wp:posOffset>280035</wp:posOffset>
            </wp:positionV>
            <wp:extent cx="2726055" cy="257175"/>
            <wp:effectExtent l="0" t="0" r="0" b="9525"/>
            <wp:wrapThrough wrapText="bothSides">
              <wp:wrapPolygon edited="0">
                <wp:start x="0" y="0"/>
                <wp:lineTo x="0" y="20800"/>
                <wp:lineTo x="21434" y="20800"/>
                <wp:lineTo x="21434" y="0"/>
                <wp:lineTo x="0" y="0"/>
              </wp:wrapPolygon>
            </wp:wrapThrough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13" t="28221" r="33013" b="66078"/>
                    <a:stretch/>
                  </pic:blipFill>
                  <pic:spPr bwMode="auto">
                    <a:xfrm>
                      <a:off x="0" y="0"/>
                      <a:ext cx="2726055" cy="2571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rFonts w:ascii="Times New Roman" w:hAnsi="Times New Roman" w:cs="Times New Roman"/>
          <w:sz w:val="24"/>
          <w:szCs w:val="24"/>
        </w:rPr>
        <w:t>12.Решите уравнение: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3A5CAE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3</w:t>
      </w:r>
      <w:r w:rsidRPr="003A5CA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3A5C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е уравнение</w:t>
      </w:r>
    </w:p>
    <w:p w:rsidR="00582EBA" w:rsidRPr="003A5CAE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3A5CAE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9</m:t>
              </m:r>
            </m:e>
            <m:sup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x</m:t>
                  </m:r>
                </m:e>
              </m:func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9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-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x</m:t>
                  </m:r>
                </m:e>
              </m:func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</m:t>
              </m:r>
            </m:den>
          </m:f>
        </m:oMath>
      </m:oMathPara>
    </w:p>
    <w:p w:rsidR="00994791" w:rsidRDefault="00582EBA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4</w:t>
      </w:r>
      <w:r w:rsidRPr="003A5C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3A5CAE">
        <w:rPr>
          <w:rFonts w:ascii="Times New Roman" w:hAnsi="Times New Roman" w:cs="Times New Roman"/>
          <w:sz w:val="24"/>
          <w:szCs w:val="24"/>
        </w:rPr>
        <w:t xml:space="preserve"> Два ребра прямоугольн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го па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рал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а, вы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х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я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щие из одной вер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ш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 xml:space="preserve">ны, равны 1, </w:t>
      </w:r>
    </w:p>
    <w:p w:rsidR="00994791" w:rsidRDefault="00994791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94791" w:rsidRDefault="00994791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94791" w:rsidRDefault="00994791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94791" w:rsidRDefault="00994791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2EBA" w:rsidRPr="003A5CAE" w:rsidRDefault="00582EBA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A5CAE">
        <w:rPr>
          <w:rFonts w:ascii="Times New Roman" w:hAnsi="Times New Roman" w:cs="Times New Roman"/>
          <w:sz w:val="24"/>
          <w:szCs w:val="24"/>
        </w:rPr>
        <w:t>2. Пл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щадь п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верх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н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сти па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рал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а равна 16. Най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те его диа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г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наль.</w:t>
      </w:r>
    </w:p>
    <w:p w:rsidR="00582EBA" w:rsidRPr="003A5CAE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3A5CA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46304" behindDoc="1" locked="0" layoutInCell="1" allowOverlap="1" wp14:anchorId="1024EC32" wp14:editId="7385E82B">
            <wp:simplePos x="0" y="0"/>
            <wp:positionH relativeFrom="column">
              <wp:posOffset>2085760</wp:posOffset>
            </wp:positionH>
            <wp:positionV relativeFrom="paragraph">
              <wp:posOffset>164537</wp:posOffset>
            </wp:positionV>
            <wp:extent cx="750866" cy="646981"/>
            <wp:effectExtent l="0" t="0" r="0" b="1270"/>
            <wp:wrapNone/>
            <wp:docPr id="224" name="Рисунок 224" descr="http://reshuege.ru/get_file?id=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reshuege.ru/get_file?id=764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641" cy="648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2EBA" w:rsidRPr="003A5CAE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Найти предел функции: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328A7B0" wp14:editId="79B604B1">
            <wp:extent cx="2162175" cy="314325"/>
            <wp:effectExtent l="0" t="0" r="9525" b="9525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9">
                      <a:extLst>
                        <a:ext uri="{BEBA8EAE-BF5A-486C-A8C5-ECC9F3942E4B}">
                          <a14:imgProps xmlns:a14="http://schemas.microsoft.com/office/drawing/2010/main">
                            <a14:imgLayer r:embed="rId440">
                              <a14:imgEffect>
                                <a14:saturation sat="3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22881" t="63566" r="53950" b="30443"/>
                    <a:stretch/>
                  </pic:blipFill>
                  <pic:spPr bwMode="auto">
                    <a:xfrm>
                      <a:off x="0" y="0"/>
                      <a:ext cx="2162747" cy="3144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6.</w:t>
      </w:r>
      <w:r w:rsidRPr="00AE243C">
        <w:rPr>
          <w:rFonts w:ascii="Times New Roman" w:hAnsi="Times New Roman" w:cs="Times New Roman"/>
          <w:color w:val="000000"/>
          <w:sz w:val="24"/>
          <w:szCs w:val="24"/>
        </w:rPr>
        <w:t>Найти производную функции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6DF00F2" wp14:editId="44342D7D">
            <wp:extent cx="1345565" cy="267335"/>
            <wp:effectExtent l="0" t="0" r="6985" b="0"/>
            <wp:docPr id="226" name="Рисунок 226" descr="http://www.mathprofi.ru/f/proizvodnaya_slozhnoi_funkcii_clip_image1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mathprofi.ru/f/proizvodnaya_slozhnoi_funkcii_clip_image167.gif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46"/>
        <w:gridCol w:w="956"/>
        <w:gridCol w:w="946"/>
        <w:gridCol w:w="1048"/>
        <w:gridCol w:w="943"/>
        <w:gridCol w:w="950"/>
        <w:gridCol w:w="943"/>
        <w:gridCol w:w="943"/>
        <w:gridCol w:w="949"/>
        <w:gridCol w:w="947"/>
      </w:tblGrid>
      <w:tr w:rsidR="00582EBA" w:rsidRPr="00AE243C" w:rsidTr="00582EBA">
        <w:tc>
          <w:tcPr>
            <w:tcW w:w="94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</w:tr>
      <w:tr w:rsidR="00582EBA" w:rsidRPr="00AE243C" w:rsidTr="00582EBA">
        <w:tc>
          <w:tcPr>
            <w:tcW w:w="94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;2</w:t>
            </w:r>
          </w:p>
        </w:tc>
        <w:tc>
          <w:tcPr>
            <w:tcW w:w="95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48</w:t>
            </w:r>
          </w:p>
        </w:tc>
        <w:tc>
          <w:tcPr>
            <w:tcW w:w="946" w:type="dxa"/>
          </w:tcPr>
          <w:p w:rsidR="00582EBA" w:rsidRPr="00AE243C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+πn</m:t>
                </m:r>
              </m:oMath>
            </m:oMathPara>
          </w:p>
        </w:tc>
        <w:tc>
          <w:tcPr>
            <w:tcW w:w="1048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2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пред</w:t>
            </w:r>
            <w:proofErr w:type="spellEnd"/>
          </w:p>
          <w:p w:rsidR="00582EBA" w:rsidRPr="00AE243C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нельзя</w:t>
            </w:r>
          </w:p>
        </w:tc>
        <w:tc>
          <w:tcPr>
            <w:tcW w:w="950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Theme="minorEastAsia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2.5</w:t>
            </w:r>
          </w:p>
        </w:tc>
        <w:tc>
          <w:tcPr>
            <w:tcW w:w="949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3</w:t>
            </w:r>
          </w:p>
        </w:tc>
        <w:tc>
          <w:tcPr>
            <w:tcW w:w="947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</w:tr>
    </w:tbl>
    <w:p w:rsidR="00582EBA" w:rsidRPr="00AE243C" w:rsidRDefault="00582EBA" w:rsidP="00582EBA">
      <w:pPr>
        <w:rPr>
          <w:rFonts w:ascii="Times New Roman" w:hAnsi="Times New Roman" w:cs="Times New Roman"/>
          <w:sz w:val="20"/>
          <w:szCs w:val="2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23"/>
        <w:gridCol w:w="1219"/>
        <w:gridCol w:w="1365"/>
        <w:gridCol w:w="1164"/>
        <w:gridCol w:w="1164"/>
        <w:gridCol w:w="3336"/>
      </w:tblGrid>
      <w:tr w:rsidR="00582EBA" w:rsidRPr="00AE243C" w:rsidTr="00582EBA"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596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</w:tr>
      <w:tr w:rsidR="00582EBA" w:rsidRPr="00AE243C" w:rsidTr="00582EBA"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Корней нет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24.5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1=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2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πn</m:t>
              </m:r>
            </m:oMath>
          </w:p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2=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</w:rPr>
                <m:t>-5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2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πn</m:t>
              </m:r>
            </m:oMath>
          </w:p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3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2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πn</m:t>
              </m:r>
            </m:oMath>
          </w:p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4=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5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2πn</m:t>
              </m:r>
            </m:oMath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0 π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596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19EAE62F" wp14:editId="638D656D">
                  <wp:extent cx="1975485" cy="483235"/>
                  <wp:effectExtent l="0" t="0" r="5715" b="0"/>
                  <wp:docPr id="227" name="Рисунок 227" descr="http://www.mathprofi.ru/f/proizvodnaya_slozhnoi_funkcii_clip_image18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mathprofi.ru/f/proizvodnaya_slozhnoi_funkcii_clip_image18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5485" cy="483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Default="00582EBA" w:rsidP="00582EBA"/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994791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994791" w:rsidRPr="00994791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994791" w:rsidRPr="008838BA" w:rsidRDefault="00994791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5</w:t>
            </w:r>
          </w:p>
          <w:p w:rsidR="00994791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94791" w:rsidRPr="008838BA" w:rsidRDefault="00994791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994791" w:rsidRPr="008838BA" w:rsidRDefault="00994791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994791" w:rsidRDefault="00994791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752448" behindDoc="1" locked="0" layoutInCell="1" allowOverlap="1" wp14:anchorId="4278E3F5" wp14:editId="32CE1448">
            <wp:simplePos x="0" y="0"/>
            <wp:positionH relativeFrom="column">
              <wp:posOffset>3042920</wp:posOffset>
            </wp:positionH>
            <wp:positionV relativeFrom="paragraph">
              <wp:posOffset>235585</wp:posOffset>
            </wp:positionV>
            <wp:extent cx="914400" cy="914400"/>
            <wp:effectExtent l="0" t="0" r="0" b="0"/>
            <wp:wrapThrough wrapText="bothSides">
              <wp:wrapPolygon edited="0">
                <wp:start x="0" y="0"/>
                <wp:lineTo x="0" y="21150"/>
                <wp:lineTo x="21150" y="21150"/>
                <wp:lineTo x="21150" y="0"/>
                <wp:lineTo x="0" y="0"/>
              </wp:wrapPolygon>
            </wp:wrapThrough>
            <wp:docPr id="228" name="Рисунок 228" descr="http://reshuege.ru/get_file?id=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reshuege.ru/get_file?id=762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Най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б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й п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пра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ше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риз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ы, ст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 ос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к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й равна 5, а вы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а – 10.</w:t>
      </w:r>
    </w:p>
    <w:p w:rsidR="00582EBA" w:rsidRPr="00BB09E5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B09E5">
        <w:rPr>
          <w:rFonts w:ascii="Times New Roman" w:hAnsi="Times New Roman" w:cs="Times New Roman"/>
          <w:sz w:val="24"/>
          <w:szCs w:val="24"/>
        </w:rPr>
        <w:t>2.</w:t>
      </w:r>
      <w:r w:rsidRPr="00BB09E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ая m перпендикулярна к прямым a и b, лежащим в плоскости α, но m не перпендикулярна к плоскости α. Тогда прямые a и b…</w:t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</w:pPr>
      <w:r w:rsidRPr="00BB09E5">
        <w:t>3.Решите уравнение:</w:t>
      </w:r>
      <m:oMath>
        <m:r>
          <w:rPr>
            <w:rFonts w:ascii="Cambria Math" w:eastAsiaTheme="minorEastAsia" w:hAnsi="Cambria Math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5-х</m:t>
            </m:r>
          </m:e>
        </m:rad>
        <m:r>
          <w:rPr>
            <w:rFonts w:ascii="Cambria Math" w:eastAsiaTheme="minorEastAsia" w:hAnsi="Cambria Math"/>
          </w:rPr>
          <m:t>=х+1</m:t>
        </m:r>
      </m:oMath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B09E5">
        <w:t>4.</w:t>
      </w:r>
      <w:r w:rsidRPr="00BB09E5">
        <w:rPr>
          <w:color w:val="000000"/>
        </w:rPr>
        <w:t xml:space="preserve"> В ходе распада радиоактивного изотопа его масса уменьшается по закону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m</w:t>
      </w:r>
      <w:r w:rsidRPr="00BB09E5">
        <w:rPr>
          <w:rStyle w:val="mo"/>
          <w:color w:val="000000"/>
          <w:bdr w:val="none" w:sz="0" w:space="0" w:color="auto" w:frame="1"/>
        </w:rPr>
        <w:t>(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mo"/>
          <w:color w:val="000000"/>
          <w:bdr w:val="none" w:sz="0" w:space="0" w:color="auto" w:frame="1"/>
        </w:rPr>
        <w:t>)=</w:t>
      </w:r>
      <m:oMath>
        <m:sSup>
          <m:sSup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m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0</m:t>
                </m:r>
              </m:sub>
            </m:s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</w:rPr>
              <m:t xml:space="preserve">2  </m:t>
            </m:r>
          </m:e>
          <m:sup>
            <m:f>
              <m:f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fPr>
              <m:num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-</m:t>
                </m:r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  <w:lang w:val="en-US"/>
                  </w:rPr>
                  <m:t>t</m:t>
                </m:r>
              </m:num>
              <m:den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den>
            </m:f>
          </m:sup>
        </m:sSup>
      </m:oMath>
      <w:r w:rsidRPr="00BB09E5">
        <w:rPr>
          <w:color w:val="000000"/>
        </w:rPr>
        <w:t>, где</w:t>
      </w:r>
      <w:r w:rsidRPr="00BB09E5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(мг) — начальная масса изотопа,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(мин.) — время, прошедшее от начального момента,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(мин.) — период полураспада. В начальный момент времени масса изотопа</w:t>
      </w:r>
      <w:r w:rsidRPr="00BB09E5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BB09E5">
        <w:rPr>
          <w:rStyle w:val="mo"/>
          <w:color w:val="000000"/>
          <w:bdr w:val="none" w:sz="0" w:space="0" w:color="auto" w:frame="1"/>
        </w:rPr>
        <w:t>=</w:t>
      </w:r>
      <w:r w:rsidRPr="00BB09E5">
        <w:rPr>
          <w:rStyle w:val="mn"/>
          <w:color w:val="000000"/>
          <w:bdr w:val="none" w:sz="0" w:space="0" w:color="auto" w:frame="1"/>
        </w:rPr>
        <w:t>50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мг. Период его полураспада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mo"/>
          <w:color w:val="000000"/>
          <w:bdr w:val="none" w:sz="0" w:space="0" w:color="auto" w:frame="1"/>
        </w:rPr>
        <w:t>=</w:t>
      </w:r>
      <w:r w:rsidRPr="00BB09E5">
        <w:rPr>
          <w:rStyle w:val="mn"/>
          <w:color w:val="000000"/>
          <w:bdr w:val="none" w:sz="0" w:space="0" w:color="auto" w:frame="1"/>
        </w:rPr>
        <w:t>5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мин.</w:t>
      </w:r>
    </w:p>
    <w:p w:rsidR="00582EBA" w:rsidRPr="00BB09E5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BB09E5">
        <w:rPr>
          <w:color w:val="000000"/>
        </w:rPr>
        <w:t>Через сколько минут масса изотопа будет равна 12,5 мг?</w:t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  <w:shd w:val="clear" w:color="auto" w:fill="FFFFFF"/>
        </w:rPr>
      </w:pPr>
      <w:r w:rsidRPr="00BB09E5">
        <w:t>5.</w:t>
      </w:r>
      <w:r w:rsidRPr="00BB09E5">
        <w:rPr>
          <w:color w:val="000000"/>
          <w:shd w:val="clear" w:color="auto" w:fill="FFFFFF"/>
        </w:rPr>
        <w:t xml:space="preserve"> Петя бросает игральный кубик. С какой вероятностью на верхней грани выпадет четное число?</w:t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B09E5">
        <w:rPr>
          <w:color w:val="000000"/>
        </w:rPr>
        <w:t>6. На рисунке изображен график производной функции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y</w:t>
      </w:r>
      <w:r w:rsidRPr="00BB09E5">
        <w:rPr>
          <w:rStyle w:val="mo"/>
          <w:color w:val="000000"/>
          <w:bdr w:val="none" w:sz="0" w:space="0" w:color="auto" w:frame="1"/>
        </w:rPr>
        <w:t>=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f</w:t>
      </w:r>
      <w:r w:rsidRPr="00BB09E5">
        <w:rPr>
          <w:rStyle w:val="mo"/>
          <w:color w:val="000000"/>
          <w:bdr w:val="none" w:sz="0" w:space="0" w:color="auto" w:frame="1"/>
        </w:rPr>
        <w:t>(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x</w:t>
      </w:r>
      <w:r w:rsidRPr="00BB09E5">
        <w:rPr>
          <w:rStyle w:val="mo"/>
          <w:color w:val="000000"/>
          <w:bdr w:val="none" w:sz="0" w:space="0" w:color="auto" w:frame="1"/>
        </w:rPr>
        <w:t>)</w:t>
      </w:r>
      <w:r w:rsidRPr="00BB09E5">
        <w:rPr>
          <w:color w:val="000000"/>
        </w:rPr>
        <w:t>, определенной на интервале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o"/>
          <w:color w:val="000000"/>
          <w:bdr w:val="none" w:sz="0" w:space="0" w:color="auto" w:frame="1"/>
        </w:rPr>
        <w:t>(−</w:t>
      </w:r>
      <w:r w:rsidRPr="00BB09E5">
        <w:rPr>
          <w:rStyle w:val="mn"/>
          <w:color w:val="000000"/>
          <w:bdr w:val="none" w:sz="0" w:space="0" w:color="auto" w:frame="1"/>
        </w:rPr>
        <w:t>8</w:t>
      </w:r>
      <w:r w:rsidRPr="00BB09E5">
        <w:rPr>
          <w:rStyle w:val="mo"/>
          <w:color w:val="000000"/>
          <w:bdr w:val="none" w:sz="0" w:space="0" w:color="auto" w:frame="1"/>
        </w:rPr>
        <w:t>;</w:t>
      </w:r>
      <w:r w:rsidRPr="00BB09E5">
        <w:rPr>
          <w:rStyle w:val="mn"/>
          <w:color w:val="000000"/>
          <w:bdr w:val="none" w:sz="0" w:space="0" w:color="auto" w:frame="1"/>
        </w:rPr>
        <w:t>3</w:t>
      </w:r>
      <w:r w:rsidRPr="00BB09E5">
        <w:rPr>
          <w:rStyle w:val="mo"/>
          <w:color w:val="000000"/>
          <w:bdr w:val="none" w:sz="0" w:space="0" w:color="auto" w:frame="1"/>
        </w:rPr>
        <w:t>)</w:t>
      </w:r>
      <w:r w:rsidRPr="00BB09E5">
        <w:rPr>
          <w:color w:val="000000"/>
        </w:rPr>
        <w:t>.</w:t>
      </w:r>
      <w:r w:rsidRPr="00BB09E5">
        <w:rPr>
          <w:color w:val="000000"/>
        </w:rPr>
        <w:br/>
      </w:r>
      <w:r w:rsidRPr="00BB09E5">
        <w:rPr>
          <w:color w:val="000000"/>
        </w:rPr>
        <w:br/>
      </w:r>
      <w:r w:rsidRPr="00BB09E5">
        <w:rPr>
          <w:noProof/>
          <w:color w:val="000000"/>
        </w:rPr>
        <w:drawing>
          <wp:inline distT="0" distB="0" distL="0" distR="0" wp14:anchorId="26ECE5AD" wp14:editId="6933D751">
            <wp:extent cx="1570007" cy="994855"/>
            <wp:effectExtent l="0" t="0" r="0" b="0"/>
            <wp:docPr id="229" name="Рисунок 229" descr="http://ege.yandex.ru/media/math_IX_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.yandex.ru/media/math_IX_8_2.png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463" cy="995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B09E5">
        <w:rPr>
          <w:color w:val="000000"/>
        </w:rPr>
        <w:t>Найдите количество точек, в которых касательная к графику функции параллельна прямой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y</w:t>
      </w:r>
      <w:r w:rsidRPr="00BB09E5">
        <w:rPr>
          <w:rStyle w:val="mo"/>
          <w:color w:val="000000"/>
          <w:bdr w:val="none" w:sz="0" w:space="0" w:color="auto" w:frame="1"/>
        </w:rPr>
        <w:t>=−</w:t>
      </w:r>
      <w:r w:rsidRPr="00BB09E5">
        <w:rPr>
          <w:rStyle w:val="mn"/>
          <w:color w:val="000000"/>
          <w:bdr w:val="none" w:sz="0" w:space="0" w:color="auto" w:frame="1"/>
        </w:rPr>
        <w:t>20</w:t>
      </w:r>
      <w:r w:rsidRPr="00BB09E5">
        <w:rPr>
          <w:color w:val="000000"/>
        </w:rPr>
        <w:t>.</w:t>
      </w:r>
    </w:p>
    <w:p w:rsidR="00582EBA" w:rsidRPr="00BB09E5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7.</w:t>
      </w:r>
      <w:r w:rsidRPr="00BB09E5">
        <w:rPr>
          <w:rFonts w:ascii="Times New Roman" w:eastAsiaTheme="minorEastAsia" w:hAnsi="Times New Roman" w:cs="Times New Roman"/>
          <w:sz w:val="24"/>
          <w:szCs w:val="24"/>
        </w:rPr>
        <w:t xml:space="preserve"> Вычислите: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3</m:t>
                    </m:r>
                  </m:e>
                </m:rad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3</m:t>
                    </m:r>
                  </m:e>
                </m:rad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4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3-3</m:t>
                    </m:r>
                  </m:e>
                </m:rad>
              </m:sup>
            </m:sSup>
          </m:den>
        </m:f>
      </m:oMath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8.Упростите выражение: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4D8247B" wp14:editId="72FC454B">
            <wp:extent cx="1905000" cy="617945"/>
            <wp:effectExtent l="0" t="0" r="0" b="0"/>
            <wp:docPr id="230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5"/>
                    <a:srcRect l="34615" t="72219" r="47276" b="17333"/>
                    <a:stretch/>
                  </pic:blipFill>
                  <pic:spPr bwMode="auto">
                    <a:xfrm>
                      <a:off x="0" y="0"/>
                      <a:ext cx="1907012" cy="618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9.Найдите наименьшее значение функции</w:t>
      </w:r>
    </w:p>
    <w:p w:rsidR="00582EBA" w:rsidRPr="00BB09E5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B09E5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BB09E5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 —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BB09E5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7</w:t>
      </w:r>
      <w:r w:rsidRPr="00BB09E5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BB09E5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 Площадь сектора круга радиуса 17 равна 85. Найдите длину его дуги.</w:t>
      </w:r>
      <w:r w:rsidRPr="00BB09E5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B09E5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2FB3A71" wp14:editId="0AFDE5FC">
            <wp:extent cx="990600" cy="566057"/>
            <wp:effectExtent l="0" t="0" r="0" b="5715"/>
            <wp:docPr id="231" name="Рисунок 231" descr="http://ege.yandex.ru/media/math_2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.yandex.ru/media/math_24_3.png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396" cy="56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sz w:val="24"/>
          <w:szCs w:val="24"/>
        </w:rPr>
        <w:t>11.</w:t>
      </w:r>
      <w:r>
        <w:rPr>
          <w:rFonts w:ascii="Times New Roman" w:hAnsi="Times New Roman" w:cs="Times New Roman"/>
          <w:sz w:val="24"/>
          <w:szCs w:val="24"/>
        </w:rPr>
        <w:t xml:space="preserve">Прологарифмируйте по основанию 5: </w:t>
      </w:r>
      <w:r w:rsidRPr="00DA753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25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÷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</m:oMath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Pr="00BB09E5" w:rsidRDefault="00582EBA" w:rsidP="00582EB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BB09E5">
        <w:rPr>
          <w:rFonts w:ascii="Times New Roman" w:hAnsi="Times New Roman" w:cs="Times New Roman"/>
          <w:sz w:val="24"/>
          <w:szCs w:val="24"/>
        </w:rPr>
        <w:t>12.Решите уравнение: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6C9B5C" wp14:editId="6690F5B5">
            <wp:extent cx="1847850" cy="278443"/>
            <wp:effectExtent l="0" t="0" r="0" b="7620"/>
            <wp:docPr id="232" name="Рисунок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7"/>
                    <a:srcRect l="31410" t="40194" r="45192" b="53535"/>
                    <a:stretch/>
                  </pic:blipFill>
                  <pic:spPr bwMode="auto">
                    <a:xfrm>
                      <a:off x="0" y="0"/>
                      <a:ext cx="1898161" cy="2860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DA753B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B09E5">
        <w:rPr>
          <w:rFonts w:ascii="Times New Roman" w:hAnsi="Times New Roman" w:cs="Times New Roman"/>
          <w:sz w:val="24"/>
          <w:szCs w:val="24"/>
        </w:rPr>
        <w:t>13.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е уравнен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582EBA" w:rsidRPr="00BB09E5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4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x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2</m:t>
                  </m:r>
                </m:den>
              </m:f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-5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2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x-1</m:t>
              </m:r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+3=0</m:t>
          </m:r>
        </m:oMath>
      </m:oMathPara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51424" behindDoc="1" locked="0" layoutInCell="1" allowOverlap="1" wp14:anchorId="622F0010" wp14:editId="40224173">
            <wp:simplePos x="0" y="0"/>
            <wp:positionH relativeFrom="column">
              <wp:posOffset>2008123</wp:posOffset>
            </wp:positionH>
            <wp:positionV relativeFrom="paragraph">
              <wp:posOffset>470751</wp:posOffset>
            </wp:positionV>
            <wp:extent cx="836762" cy="913557"/>
            <wp:effectExtent l="0" t="0" r="1905" b="1270"/>
            <wp:wrapNone/>
            <wp:docPr id="233" name="Рисунок 233" descr="http://reshuege.ru/get_file?id=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reshuege.ru/get_file?id=839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855" cy="913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B09E5">
        <w:rPr>
          <w:rFonts w:ascii="Times New Roman" w:hAnsi="Times New Roman" w:cs="Times New Roman"/>
          <w:sz w:val="24"/>
          <w:szCs w:val="24"/>
        </w:rPr>
        <w:t>14.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онус оп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сан около пра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виль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й че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ы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ех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уголь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й п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ы со сто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й ос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 xml:space="preserve">ния 4 и боковым ребром </w:t>
      </w:r>
      <m:oMath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</w:rPr>
              <m:t>11</m:t>
            </m:r>
          </m:e>
        </m:rad>
      </m:oMath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Най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его объем.</w:t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sz w:val="24"/>
          <w:szCs w:val="24"/>
        </w:rPr>
        <w:t>15.Найти предел функции:</w:t>
      </w:r>
    </w:p>
    <w:p w:rsidR="00582EBA" w:rsidRPr="00BB09E5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D35B83C" wp14:editId="10E9BF60">
            <wp:extent cx="3339547" cy="342900"/>
            <wp:effectExtent l="0" t="0" r="0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9"/>
                    <a:srcRect l="27165" t="31783" r="40295" b="62274"/>
                    <a:stretch/>
                  </pic:blipFill>
                  <pic:spPr bwMode="auto">
                    <a:xfrm>
                      <a:off x="0" y="0"/>
                      <a:ext cx="3341568" cy="3431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sz w:val="24"/>
          <w:szCs w:val="24"/>
        </w:rPr>
        <w:t>16.Найти производную функции: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25F76CD" wp14:editId="535D87C3">
            <wp:extent cx="1233805" cy="353695"/>
            <wp:effectExtent l="0" t="0" r="4445" b="8255"/>
            <wp:docPr id="235" name="Рисунок 3" descr="http://function-x.ru/deriv_compl/form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unction-x.ru/deriv_compl/form01.gif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46"/>
        <w:gridCol w:w="956"/>
        <w:gridCol w:w="946"/>
        <w:gridCol w:w="1048"/>
        <w:gridCol w:w="943"/>
        <w:gridCol w:w="950"/>
        <w:gridCol w:w="943"/>
        <w:gridCol w:w="943"/>
        <w:gridCol w:w="949"/>
        <w:gridCol w:w="947"/>
      </w:tblGrid>
      <w:tr w:rsidR="00582EBA" w:rsidRPr="00BB09E5" w:rsidTr="00582EBA"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BB09E5" w:rsidTr="00582EBA"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95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крещ</w:t>
            </w:r>
            <w:proofErr w:type="spellEnd"/>
          </w:p>
        </w:tc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8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0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BB09E5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0</w:t>
            </w:r>
            <w:r w:rsidRPr="00BB09E5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,</w:t>
            </w:r>
            <w:r w:rsidRPr="00BB09E5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5</w:t>
            </w:r>
            <w:r w:rsidRPr="00BB09E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  <w:r w:rsidRPr="00BB09E5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</w:p>
        </w:tc>
        <w:tc>
          <w:tcPr>
            <w:tcW w:w="950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44</w:t>
            </w:r>
          </w:p>
        </w:tc>
        <w:tc>
          <w:tcPr>
            <w:tcW w:w="943" w:type="dxa"/>
          </w:tcPr>
          <w:p w:rsidR="00582EBA" w:rsidRPr="00BB09E5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7</m:t>
                      </m:r>
                    </m:den>
                  </m:f>
                </m:sup>
              </m:sSup>
            </m:oMath>
            <w:r w:rsidR="00582EBA" w:rsidRPr="00BB09E5">
              <w:rPr>
                <w:rFonts w:ascii="Times New Roman" w:eastAsiaTheme="minorEastAsia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949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9</w:t>
            </w:r>
          </w:p>
        </w:tc>
        <w:tc>
          <w:tcPr>
            <w:tcW w:w="947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</w:tbl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51"/>
        <w:gridCol w:w="1170"/>
        <w:gridCol w:w="1420"/>
        <w:gridCol w:w="1052"/>
        <w:gridCol w:w="1377"/>
        <w:gridCol w:w="3501"/>
      </w:tblGrid>
      <w:tr w:rsidR="00582EBA" w:rsidRPr="00BB09E5" w:rsidTr="00582EBA"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BB09E5" w:rsidTr="00582EBA"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¼</w:t>
            </w: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=1</w:t>
            </w:r>
          </w:p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=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3</m:t>
              </m:r>
            </m:oMath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 π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21</w:t>
            </w: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;2;1</w:t>
            </w:r>
          </w:p>
        </w:tc>
        <w:tc>
          <w:tcPr>
            <w:tcW w:w="1596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6F4720E" wp14:editId="4AC85EB9">
                  <wp:extent cx="2085975" cy="424522"/>
                  <wp:effectExtent l="0" t="0" r="0" b="0"/>
                  <wp:docPr id="236" name="Рисунок 5" descr="http://function-x.ru/deriv_compl/form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function-x.ru/deriv_compl/form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7053" cy="424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6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24079C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53472" behindDoc="1" locked="0" layoutInCell="1" allowOverlap="1" wp14:anchorId="03E6BEAB" wp14:editId="462D6955">
            <wp:simplePos x="0" y="0"/>
            <wp:positionH relativeFrom="column">
              <wp:posOffset>4414520</wp:posOffset>
            </wp:positionH>
            <wp:positionV relativeFrom="paragraph">
              <wp:posOffset>207010</wp:posOffset>
            </wp:positionV>
            <wp:extent cx="1006475" cy="668655"/>
            <wp:effectExtent l="0" t="0" r="3175" b="0"/>
            <wp:wrapThrough wrapText="bothSides">
              <wp:wrapPolygon edited="0">
                <wp:start x="0" y="0"/>
                <wp:lineTo x="0" y="20923"/>
                <wp:lineTo x="21259" y="20923"/>
                <wp:lineTo x="21259" y="0"/>
                <wp:lineTo x="0" y="0"/>
              </wp:wrapPolygon>
            </wp:wrapThrough>
            <wp:docPr id="237" name="Рисунок 237" descr="http://reshuege.ru/get_file?id=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reshuege.ru/get_file?id=774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Ст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 ос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пра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че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ы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х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и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ы равны 10, б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ые ребра равны 13. Най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п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этой пи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ы.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</w:pPr>
      <w:r w:rsidRPr="0024079C">
        <w:t>2.Упростите:</w:t>
      </w:r>
      <w:r w:rsidRPr="0024079C">
        <w:rPr>
          <w:noProof/>
        </w:rPr>
        <w:t xml:space="preserve"> </w:t>
      </w:r>
      <w:r w:rsidRPr="0024079C">
        <w:rPr>
          <w:noProof/>
        </w:rPr>
        <w:drawing>
          <wp:inline distT="0" distB="0" distL="0" distR="0" wp14:anchorId="572EB918" wp14:editId="367FB80B">
            <wp:extent cx="1811547" cy="621609"/>
            <wp:effectExtent l="0" t="0" r="0" b="762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5"/>
                    <a:srcRect l="57212" t="72405" r="26442" b="17618"/>
                    <a:stretch/>
                  </pic:blipFill>
                  <pic:spPr bwMode="auto">
                    <a:xfrm>
                      <a:off x="0" y="0"/>
                      <a:ext cx="1815373" cy="6229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</w:pPr>
      <w:r w:rsidRPr="0024079C">
        <w:rPr>
          <w:noProof/>
        </w:rPr>
        <w:drawing>
          <wp:anchor distT="0" distB="0" distL="114300" distR="114300" simplePos="0" relativeHeight="251754496" behindDoc="1" locked="0" layoutInCell="1" allowOverlap="1" wp14:anchorId="5CC44E2B" wp14:editId="71F7AF18">
            <wp:simplePos x="0" y="0"/>
            <wp:positionH relativeFrom="column">
              <wp:posOffset>1205865</wp:posOffset>
            </wp:positionH>
            <wp:positionV relativeFrom="paragraph">
              <wp:posOffset>77470</wp:posOffset>
            </wp:positionV>
            <wp:extent cx="1302385" cy="410845"/>
            <wp:effectExtent l="0" t="0" r="0" b="8255"/>
            <wp:wrapThrough wrapText="bothSides">
              <wp:wrapPolygon edited="0">
                <wp:start x="0" y="0"/>
                <wp:lineTo x="0" y="21032"/>
                <wp:lineTo x="21168" y="21032"/>
                <wp:lineTo x="21168" y="0"/>
                <wp:lineTo x="0" y="0"/>
              </wp:wrapPolygon>
            </wp:wrapThrough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577" t="13113" r="25160" b="77195"/>
                    <a:stretch/>
                  </pic:blipFill>
                  <pic:spPr bwMode="auto">
                    <a:xfrm>
                      <a:off x="0" y="0"/>
                      <a:ext cx="1302385" cy="410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079C">
        <w:t>3.Вычислите:</w:t>
      </w:r>
      <w:r w:rsidRPr="0024079C">
        <w:rPr>
          <w:noProof/>
        </w:rPr>
        <w:t xml:space="preserve"> </w:t>
      </w: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24079C">
        <w:t xml:space="preserve">4. </w:t>
      </w:r>
      <w:r w:rsidRPr="0024079C">
        <w:rPr>
          <w:color w:val="000000"/>
        </w:rPr>
        <w:t>На рисунке изображён график функции </w:t>
      </w:r>
      <w:r w:rsidRPr="0024079C">
        <w:rPr>
          <w:i/>
          <w:iCs/>
          <w:color w:val="000000"/>
          <w:bdr w:val="none" w:sz="0" w:space="0" w:color="auto" w:frame="1"/>
        </w:rPr>
        <w:t>y</w:t>
      </w:r>
      <w:r w:rsidRPr="0024079C">
        <w:rPr>
          <w:color w:val="000000"/>
          <w:bdr w:val="none" w:sz="0" w:space="0" w:color="auto" w:frame="1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'</m:t>
            </m:r>
          </m:sup>
        </m:sSup>
        <m:r>
          <w:rPr>
            <w:rFonts w:ascii="Cambria Math" w:hAnsi="Cambria Math"/>
            <w:color w:val="000000"/>
            <w:bdr w:val="none" w:sz="0" w:space="0" w:color="auto" w:frame="1"/>
          </w:rPr>
          <m:t>(x)</m:t>
        </m:r>
      </m:oMath>
      <w:r w:rsidRPr="0024079C">
        <w:rPr>
          <w:color w:val="000000"/>
        </w:rPr>
        <w:t>, определенной на интервале </w:t>
      </w:r>
      <w:r w:rsidRPr="0024079C">
        <w:rPr>
          <w:color w:val="000000"/>
          <w:bdr w:val="none" w:sz="0" w:space="0" w:color="auto" w:frame="1"/>
        </w:rPr>
        <w:t>(−8;4)</w:t>
      </w:r>
      <w:r w:rsidRPr="0024079C">
        <w:rPr>
          <w:color w:val="000000"/>
        </w:rPr>
        <w:t>.</w:t>
      </w:r>
    </w:p>
    <w:p w:rsidR="00582EBA" w:rsidRPr="0024079C" w:rsidRDefault="00582EBA" w:rsidP="00582EBA">
      <w:pPr>
        <w:spacing w:after="15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582EBA" w:rsidRPr="0024079C" w:rsidRDefault="00582EBA" w:rsidP="00582EBA">
      <w:pPr>
        <w:spacing w:after="15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4079C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6052600" wp14:editId="4E8FB89F">
            <wp:extent cx="1704975" cy="1236575"/>
            <wp:effectExtent l="0" t="0" r="0" b="1905"/>
            <wp:docPr id="240" name="Рисунок 240" descr="http://ege.yandex.ru/media/mth_8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ege.yandex.ru/media/mth_8_8.png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477" cy="1241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24079C" w:rsidRDefault="00582EBA" w:rsidP="00582EBA">
      <w:pPr>
        <w:spacing w:after="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дите количество точек, в которых касательная к графику функции </w:t>
      </w:r>
      <w:r w:rsidRPr="0024079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f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(</w:t>
      </w:r>
      <w:r w:rsidRPr="0024079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x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)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параллельна прямой </w:t>
      </w:r>
      <w:r w:rsidRPr="0024079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y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=5–</w:t>
      </w:r>
      <w:r w:rsidRPr="0024079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x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ли совпадает с ней.</w:t>
      </w:r>
    </w:p>
    <w:p w:rsidR="00582EBA" w:rsidRPr="0024079C" w:rsidRDefault="00582EBA" w:rsidP="00582EBA">
      <w:pPr>
        <w:pStyle w:val="aa"/>
        <w:spacing w:before="0" w:beforeAutospacing="0" w:after="150" w:afterAutospacing="0" w:line="336" w:lineRule="atLeast"/>
      </w:pPr>
      <w:r w:rsidRPr="0024079C">
        <w:rPr>
          <w:noProof/>
        </w:rPr>
        <w:drawing>
          <wp:anchor distT="0" distB="0" distL="114300" distR="114300" simplePos="0" relativeHeight="251755520" behindDoc="1" locked="0" layoutInCell="1" allowOverlap="1" wp14:anchorId="7AAA97CE" wp14:editId="7D8EB730">
            <wp:simplePos x="0" y="0"/>
            <wp:positionH relativeFrom="column">
              <wp:posOffset>1705610</wp:posOffset>
            </wp:positionH>
            <wp:positionV relativeFrom="paragraph">
              <wp:posOffset>62865</wp:posOffset>
            </wp:positionV>
            <wp:extent cx="1336675" cy="334010"/>
            <wp:effectExtent l="0" t="0" r="0" b="8890"/>
            <wp:wrapThrough wrapText="bothSides">
              <wp:wrapPolygon edited="0">
                <wp:start x="0" y="0"/>
                <wp:lineTo x="0" y="20943"/>
                <wp:lineTo x="21241" y="20943"/>
                <wp:lineTo x="21241" y="0"/>
                <wp:lineTo x="0" y="0"/>
              </wp:wrapPolygon>
            </wp:wrapThrough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12" t="45610" r="50962" b="47263"/>
                    <a:stretch/>
                  </pic:blipFill>
                  <pic:spPr bwMode="auto">
                    <a:xfrm>
                      <a:off x="0" y="0"/>
                      <a:ext cx="1336675" cy="334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079C">
        <w:t>5.Решите уравнение:</w:t>
      </w:r>
    </w:p>
    <w:p w:rsidR="00582EBA" w:rsidRPr="0024079C" w:rsidRDefault="00582EBA" w:rsidP="00582EBA">
      <w:pPr>
        <w:pStyle w:val="aa"/>
        <w:spacing w:before="0" w:beforeAutospacing="0" w:after="150" w:afterAutospacing="0" w:line="336" w:lineRule="atLeast"/>
      </w:pPr>
    </w:p>
    <w:p w:rsidR="00582EBA" w:rsidRPr="0024079C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24079C">
        <w:t>6.</w:t>
      </w:r>
      <w:r w:rsidRPr="0024079C">
        <w:rPr>
          <w:color w:val="000000"/>
        </w:rPr>
        <w:t xml:space="preserve"> В конкурсе красоты принимают участие 25 девушек: 6 школьниц, 9 студенток, остальные — аспирантки. Порядок, в котором выступают красавицы, определяется </w:t>
      </w:r>
      <w:proofErr w:type="spellStart"/>
      <w:r w:rsidRPr="0024079C">
        <w:rPr>
          <w:color w:val="000000"/>
        </w:rPr>
        <w:t>жребием.Найдите</w:t>
      </w:r>
      <w:proofErr w:type="spellEnd"/>
      <w:r w:rsidRPr="0024079C">
        <w:rPr>
          <w:color w:val="000000"/>
        </w:rPr>
        <w:t xml:space="preserve"> вероятность того, что девушка, выступающая первой, окажется аспиранткой.</w:t>
      </w:r>
    </w:p>
    <w:p w:rsidR="00582EBA" w:rsidRPr="0024079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24079C">
        <w:rPr>
          <w:rFonts w:ascii="Times New Roman" w:hAnsi="Times New Roman" w:cs="Times New Roman"/>
          <w:color w:val="000000"/>
          <w:sz w:val="24"/>
          <w:szCs w:val="24"/>
        </w:rPr>
        <w:t>7.</w:t>
      </w:r>
      <w:r w:rsidRPr="002407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меньшее значение функции</w:t>
      </w:r>
    </w:p>
    <w:p w:rsidR="00582EBA" w:rsidRPr="0024079C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24079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                      </w:t>
      </w:r>
      <w:r w:rsidRPr="0024079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24079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24079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24079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24079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 —</w:t>
      </w:r>
      <w:r w:rsidRPr="0024079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24079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24079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24079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7</w:t>
      </w:r>
      <w:r w:rsidRPr="0024079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2407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24079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24079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</w:t>
      </w:r>
      <w:r w:rsidRPr="0024079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;3</w:t>
      </w:r>
      <w:r w:rsidRPr="0024079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2407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24079C">
        <w:rPr>
          <w:color w:val="000000"/>
        </w:rPr>
        <w:t>8. Выехав из города со скоростью 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v</m:t>
            </m:r>
          </m:e>
          <m:sub>
            <m:r>
              <w:rPr>
                <w:rFonts w:ascii="Cambria Math" w:hAnsi="Cambria Math"/>
                <w:color w:val="000000"/>
              </w:rPr>
              <m:t>0</m:t>
            </m:r>
          </m:sub>
        </m:sSub>
      </m:oMath>
      <w:r w:rsidRPr="0024079C">
        <w:rPr>
          <w:color w:val="000000"/>
        </w:rPr>
        <w:t>=53 км/ч, мотоциклист начинает разгоняться с постоянным ускорением </w:t>
      </w:r>
      <w:r w:rsidRPr="0024079C">
        <w:rPr>
          <w:i/>
          <w:iCs/>
          <w:color w:val="000000"/>
          <w:bdr w:val="none" w:sz="0" w:space="0" w:color="auto" w:frame="1"/>
        </w:rPr>
        <w:t>a</w:t>
      </w:r>
      <w:r w:rsidRPr="0024079C">
        <w:rPr>
          <w:color w:val="000000"/>
          <w:bdr w:val="none" w:sz="0" w:space="0" w:color="auto" w:frame="1"/>
        </w:rPr>
        <w:t>=8</w:t>
      </w:r>
      <m:oMath>
        <m:r>
          <w:rPr>
            <w:rFonts w:ascii="Cambria Math" w:hAnsi="Cambria Math"/>
            <w:color w:val="000000"/>
            <w:bdr w:val="none" w:sz="0" w:space="0" w:color="auto" w:frame="1"/>
          </w:rPr>
          <m:t>км/</m:t>
        </m:r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ч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</m:oMath>
      <w:r w:rsidRPr="0024079C">
        <w:rPr>
          <w:color w:val="000000"/>
        </w:rPr>
        <w:t> Расстояние от мотоциклиста до города, измеряемое в километрах, определяется выражением </w:t>
      </w:r>
      <w:r w:rsidRPr="0024079C">
        <w:rPr>
          <w:i/>
          <w:iCs/>
          <w:color w:val="000000"/>
          <w:bdr w:val="none" w:sz="0" w:space="0" w:color="auto" w:frame="1"/>
        </w:rPr>
        <w:t>S</w:t>
      </w:r>
      <w:r w:rsidRPr="0024079C">
        <w:rPr>
          <w:color w:val="000000"/>
          <w:bdr w:val="none" w:sz="0" w:space="0" w:color="auto" w:frame="1"/>
        </w:rPr>
        <w:t>=</w:t>
      </w:r>
      <m:oMath>
        <m:sSub>
          <m:sSub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bPr>
          <m:e>
            <m:r>
              <w:rPr>
                <w:rFonts w:ascii="Cambria Math" w:hAnsi="Cambria Math"/>
                <w:color w:val="000000"/>
                <w:bdr w:val="none" w:sz="0" w:space="0" w:color="auto" w:frame="1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0</m:t>
            </m:r>
          </m:sub>
        </m:sSub>
        <m:r>
          <w:rPr>
            <w:rFonts w:ascii="Cambria Math" w:hAnsi="Cambria Math"/>
            <w:color w:val="000000"/>
            <w:bdr w:val="none" w:sz="0" w:space="0" w:color="auto" w:frame="1"/>
          </w:rPr>
          <m:t>t+</m:t>
        </m:r>
        <m:f>
          <m:f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p>
                <m:r>
                  <w:rPr>
                    <w:rFonts w:ascii="Cambria Math" w:hAnsi="Cambria Math"/>
                    <w:color w:val="000000"/>
                    <w:bdr w:val="none" w:sz="0" w:space="0" w:color="auto" w:frame="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den>
        </m:f>
      </m:oMath>
      <w:r w:rsidRPr="0024079C">
        <w:rPr>
          <w:color w:val="000000"/>
          <w:bdr w:val="none" w:sz="0" w:space="0" w:color="auto" w:frame="1"/>
        </w:rPr>
        <w:t xml:space="preserve"> </w:t>
      </w:r>
      <w:r w:rsidRPr="0024079C">
        <w:rPr>
          <w:color w:val="000000"/>
        </w:rPr>
        <w:t>, где </w:t>
      </w:r>
      <w:r w:rsidRPr="0024079C">
        <w:rPr>
          <w:i/>
          <w:iCs/>
          <w:color w:val="000000"/>
          <w:bdr w:val="none" w:sz="0" w:space="0" w:color="auto" w:frame="1"/>
        </w:rPr>
        <w:t>t</w:t>
      </w:r>
      <w:r w:rsidRPr="0024079C">
        <w:rPr>
          <w:color w:val="000000"/>
          <w:bdr w:val="none" w:sz="0" w:space="0" w:color="auto" w:frame="1"/>
        </w:rPr>
        <w:t>(</w:t>
      </w:r>
      <w:r w:rsidRPr="0024079C">
        <w:rPr>
          <w:rFonts w:eastAsia="Arial Unicode MS"/>
          <w:color w:val="000000"/>
          <w:bdr w:val="none" w:sz="0" w:space="0" w:color="auto" w:frame="1"/>
        </w:rPr>
        <w:t>ч</w:t>
      </w:r>
      <w:r w:rsidRPr="0024079C">
        <w:rPr>
          <w:color w:val="000000"/>
          <w:bdr w:val="none" w:sz="0" w:space="0" w:color="auto" w:frame="1"/>
        </w:rPr>
        <w:t>)</w:t>
      </w:r>
      <w:r w:rsidRPr="0024079C">
        <w:rPr>
          <w:color w:val="000000"/>
        </w:rPr>
        <w:t xml:space="preserve"> — время, прошедшее с момента выезда мотоциклиста из </w:t>
      </w:r>
      <w:proofErr w:type="spellStart"/>
      <w:r w:rsidRPr="0024079C">
        <w:rPr>
          <w:color w:val="000000"/>
        </w:rPr>
        <w:t>города.Через</w:t>
      </w:r>
      <w:proofErr w:type="spellEnd"/>
      <w:r w:rsidRPr="0024079C">
        <w:rPr>
          <w:color w:val="000000"/>
        </w:rPr>
        <w:t xml:space="preserve"> сколько минут мотоциклист доберется от границы города до автозаправочной станции, расположенной в 42 км от города?</w:t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24079C" w:rsidRDefault="00582EBA" w:rsidP="00582EBA">
      <w:pPr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</w:pPr>
      <w:r w:rsidRPr="002407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9.Найдите площадь кольца, ограниченного концентрическими окружностями, радиусы которых равны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</w:rPr>
              <m:t>4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  <w:shd w:val="clear" w:color="auto" w:fill="FFFFFF"/>
                  </w:rPr>
                  <m:t>π</m:t>
                </m:r>
              </m:e>
            </m:rad>
          </m:den>
        </m:f>
      </m:oMath>
      <w:r w:rsidRPr="0024079C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 xml:space="preserve">  и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</w:rPr>
              <m:t>37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  <w:shd w:val="clear" w:color="auto" w:fill="FFFFFF"/>
                  </w:rPr>
                  <m:t>π</m:t>
                </m:r>
              </m:e>
            </m:rad>
          </m:den>
        </m:f>
      </m:oMath>
    </w:p>
    <w:p w:rsidR="00582EBA" w:rsidRPr="002407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24079C">
        <w:rPr>
          <w:rFonts w:ascii="Times New Roman" w:hAnsi="Times New Roman" w:cs="Times New Roman"/>
          <w:color w:val="000000"/>
          <w:sz w:val="24"/>
          <w:szCs w:val="24"/>
        </w:rPr>
        <w:t>10.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Прямая </w:t>
      </w:r>
      <w:r w:rsidRPr="0024079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параллельная прямой </w:t>
      </w:r>
      <w:r w:rsidRPr="0024079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пересекает плоскость </w:t>
      </w:r>
      <w:r w:rsidRPr="0024079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α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. Прямая </w:t>
      </w:r>
      <w:r w:rsidRPr="0024079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с 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араллельна прямой </w:t>
      </w:r>
      <w:r w:rsidRPr="0024079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тогда:</w:t>
      </w: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2407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1.Решите систему:</w:t>
      </w:r>
    </w:p>
    <w:p w:rsidR="00582EBA" w:rsidRPr="0024079C" w:rsidRDefault="006B6B50" w:rsidP="00582EBA">
      <w:pPr>
        <w:spacing w:after="0" w:line="240" w:lineRule="auto"/>
        <w:rPr>
          <w:rFonts w:ascii="Times New Roman" w:eastAsia="Calibri" w:hAnsi="Times New Roman" w:cs="Times New Roman"/>
          <w:i/>
          <w:color w:val="000000" w:themeColor="text1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у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х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=625</m:t>
                  </m:r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х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9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у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7</m:t>
                      </m:r>
                    </m:den>
                  </m:f>
                </m:e>
              </m:eqArr>
            </m:e>
          </m:d>
        </m:oMath>
      </m:oMathPara>
    </w:p>
    <w:p w:rsidR="00582EBA" w:rsidRPr="0024079C" w:rsidRDefault="00582EBA" w:rsidP="00582EBA">
      <w:pPr>
        <w:pStyle w:val="aa"/>
        <w:spacing w:before="0" w:beforeAutospacing="0" w:after="150" w:afterAutospacing="0" w:line="336" w:lineRule="atLeast"/>
      </w:pPr>
      <w:r w:rsidRPr="0024079C">
        <w:rPr>
          <w:color w:val="000000"/>
        </w:rPr>
        <w:t>12.Решите уравнение:</w:t>
      </w:r>
      <m:oMath>
        <m:r>
          <w:rPr>
            <w:rFonts w:ascii="Cambria Math" w:eastAsiaTheme="minorEastAsia" w:hAnsi="Cambria Math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х-58</m:t>
                </m:r>
              </m:den>
            </m:f>
          </m:e>
        </m:ra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</w:p>
    <w:p w:rsidR="00582EBA" w:rsidRPr="002407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3.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е уравнение</w:t>
      </w:r>
    </w:p>
    <w:p w:rsidR="00582EBA" w:rsidRPr="002407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24079C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9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x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2</m:t>
                  </m:r>
                </m:den>
              </m:f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-8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3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x-1</m:t>
              </m:r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+5=0</m:t>
          </m:r>
        </m:oMath>
      </m:oMathPara>
    </w:p>
    <w:p w:rsidR="00582EBA" w:rsidRPr="0024079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24079C" w:rsidRDefault="00582EBA" w:rsidP="00582EBA">
      <w:pPr>
        <w:pStyle w:val="aa"/>
        <w:spacing w:before="0" w:beforeAutospacing="0" w:after="150" w:afterAutospacing="0" w:line="336" w:lineRule="atLeast"/>
      </w:pPr>
      <w:r>
        <w:rPr>
          <w:rFonts w:eastAsiaTheme="minorHAnsi"/>
          <w:color w:val="000000"/>
          <w:shd w:val="clear" w:color="auto" w:fill="FFFFFF"/>
          <w:lang w:eastAsia="en-US"/>
        </w:rPr>
        <w:t>14</w:t>
      </w:r>
      <w:r w:rsidRPr="0024079C">
        <w:rPr>
          <w:rFonts w:eastAsiaTheme="minorHAnsi"/>
          <w:color w:val="000000"/>
          <w:shd w:val="clear" w:color="auto" w:fill="FFFFFF"/>
          <w:lang w:eastAsia="en-US"/>
        </w:rPr>
        <w:t>. В правильной шестиугольной призме 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ABCDEFA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B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C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D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E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F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color w:val="000000"/>
          <w:shd w:val="clear" w:color="auto" w:fill="FFFFFF"/>
          <w:lang w:eastAsia="en-US"/>
        </w:rPr>
        <w:t> сторона основания равна 7, а высота равна 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2</w:t>
      </w: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color w:val="000000"/>
                <w:bdr w:val="none" w:sz="0" w:space="0" w:color="auto" w:frame="1"/>
                <w:shd w:val="clear" w:color="auto" w:fill="FFFFFF"/>
                <w:lang w:eastAsia="en-US"/>
              </w:rPr>
            </m:ctrlPr>
          </m:radPr>
          <m:deg/>
          <m:e>
            <m:r>
              <w:rPr>
                <w:rFonts w:ascii="Cambria Math" w:eastAsiaTheme="minorHAnsi" w:hAnsi="Cambria Math"/>
                <w:color w:val="000000"/>
                <w:bdr w:val="none" w:sz="0" w:space="0" w:color="auto" w:frame="1"/>
                <w:shd w:val="clear" w:color="auto" w:fill="FFFFFF"/>
                <w:lang w:eastAsia="en-US"/>
              </w:rPr>
              <m:t>3</m:t>
            </m:r>
          </m:e>
        </m:rad>
      </m:oMath>
      <w:r w:rsidRPr="0024079C">
        <w:rPr>
          <w:rFonts w:eastAsiaTheme="minorHAnsi"/>
          <w:color w:val="000000"/>
          <w:shd w:val="clear" w:color="auto" w:fill="FFFFFF"/>
          <w:lang w:eastAsia="en-US"/>
        </w:rPr>
        <w:t>. Найдите квадрат расстояния между вершинами 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B</w:t>
      </w:r>
      <w:r w:rsidRPr="0024079C">
        <w:rPr>
          <w:rFonts w:eastAsiaTheme="minorHAnsi"/>
          <w:color w:val="000000"/>
          <w:shd w:val="clear" w:color="auto" w:fill="FFFFFF"/>
          <w:lang w:eastAsia="en-US"/>
        </w:rPr>
        <w:t> и 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D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color w:val="000000"/>
          <w:shd w:val="clear" w:color="auto" w:fill="FFFFFF"/>
          <w:lang w:eastAsia="en-US"/>
        </w:rPr>
        <w:t>.</w:t>
      </w:r>
      <w:r w:rsidRPr="0024079C">
        <w:rPr>
          <w:rFonts w:eastAsiaTheme="minorHAnsi"/>
          <w:color w:val="000000"/>
          <w:lang w:eastAsia="en-US"/>
        </w:rPr>
        <w:br/>
      </w:r>
      <w:r w:rsidRPr="0024079C">
        <w:t>15.Найти предел функции:</w:t>
      </w:r>
      <w:r w:rsidRPr="0024079C">
        <w:rPr>
          <w:noProof/>
        </w:rPr>
        <w:t xml:space="preserve"> </w:t>
      </w:r>
      <w:r w:rsidRPr="0024079C">
        <w:rPr>
          <w:noProof/>
        </w:rPr>
        <w:drawing>
          <wp:inline distT="0" distB="0" distL="0" distR="0" wp14:anchorId="6716A84B" wp14:editId="6B4328D3">
            <wp:extent cx="854015" cy="515354"/>
            <wp:effectExtent l="0" t="0" r="3810" b="0"/>
            <wp:docPr id="242" name="Рисунок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6"/>
                    <a:srcRect l="27019" t="37468" r="64555" b="53488"/>
                    <a:stretch/>
                  </pic:blipFill>
                  <pic:spPr bwMode="auto">
                    <a:xfrm>
                      <a:off x="0" y="0"/>
                      <a:ext cx="854320" cy="515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CF2F97" w:rsidRDefault="00582EBA" w:rsidP="00582EBA">
      <w:pPr>
        <w:pStyle w:val="aa"/>
        <w:spacing w:before="0" w:beforeAutospacing="0" w:after="150" w:afterAutospacing="0" w:line="336" w:lineRule="atLeast"/>
      </w:pPr>
      <w:r w:rsidRPr="0024079C">
        <w:t>16.Найти производную функции:</w:t>
      </w:r>
      <w:r w:rsidRPr="0024079C">
        <w:rPr>
          <w:noProof/>
        </w:rPr>
        <w:t xml:space="preserve"> </w:t>
      </w:r>
      <w:r w:rsidRPr="0024079C">
        <w:rPr>
          <w:noProof/>
        </w:rPr>
        <w:drawing>
          <wp:inline distT="0" distB="0" distL="0" distR="0" wp14:anchorId="0A820FDB" wp14:editId="3AA6F8EF">
            <wp:extent cx="1216025" cy="422910"/>
            <wp:effectExtent l="0" t="0" r="3175" b="0"/>
            <wp:docPr id="243" name="Рисунок 2" descr="http://function-x.ru/deriv_compl/form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function-x.ru/deriv_compl/form09.gif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582EBA" w:rsidRPr="0024079C" w:rsidTr="00582EBA"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82EBA" w:rsidRPr="0024079C" w:rsidTr="00582EBA"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</w:tc>
        <w:tc>
          <w:tcPr>
            <w:tcW w:w="957" w:type="dxa"/>
          </w:tcPr>
          <w:p w:rsidR="00582EBA" w:rsidRPr="0024079C" w:rsidRDefault="006B6B50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р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3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2F97">
              <w:rPr>
                <w:rFonts w:ascii="Times New Roman" w:hAnsi="Times New Roman" w:cs="Times New Roman"/>
                <w:sz w:val="24"/>
                <w:szCs w:val="24"/>
              </w:rPr>
              <w:t>+ -5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0.4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958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 </w:t>
            </w:r>
            <w:proofErr w:type="spellStart"/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парал</w:t>
            </w:r>
            <w:proofErr w:type="spellEnd"/>
            <w:r w:rsidRPr="0024079C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</w:p>
        </w:tc>
      </w:tr>
    </w:tbl>
    <w:p w:rsidR="00582EBA" w:rsidRPr="0024079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85"/>
        <w:gridCol w:w="1256"/>
        <w:gridCol w:w="1473"/>
        <w:gridCol w:w="1255"/>
        <w:gridCol w:w="1315"/>
        <w:gridCol w:w="2987"/>
      </w:tblGrid>
      <w:tr w:rsidR="00582EBA" w:rsidRPr="0024079C" w:rsidTr="00582EBA"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24079C" w:rsidTr="00582EBA"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eastAsiaTheme="minorEastAsia" w:hAnsi="Times New Roman" w:cs="Times New Roman"/>
                <w:sz w:val="24"/>
                <w:szCs w:val="24"/>
              </w:rPr>
              <w:t>2.2;-0.4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86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=1</w:t>
            </w:r>
          </w:p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=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3</m:t>
              </m:r>
            </m:oMath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4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-0.125</w:t>
            </w:r>
          </w:p>
        </w:tc>
        <w:tc>
          <w:tcPr>
            <w:tcW w:w="1596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F09A611" wp14:editId="5034A601">
                  <wp:extent cx="1759585" cy="387985"/>
                  <wp:effectExtent l="0" t="0" r="0" b="0"/>
                  <wp:docPr id="244" name="Рисунок 3" descr="http://function-x.ru/deriv_compl/form1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function-x.ru/deriv_compl/form1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585" cy="387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Pr="0024079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7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pStyle w:val="aa"/>
        <w:spacing w:before="0" w:beforeAutospacing="0" w:after="0" w:afterAutospacing="0" w:line="336" w:lineRule="atLeast"/>
      </w:pPr>
    </w:p>
    <w:p w:rsidR="00582EBA" w:rsidRPr="007A1FD7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7A1FD7">
        <w:t>1.</w:t>
      </w:r>
      <w:r w:rsidRPr="007A1FD7">
        <w:rPr>
          <w:color w:val="000000"/>
        </w:rPr>
        <w:t xml:space="preserve"> Траектория полёта камня, выпущенного под острым углом к горизонту из </w:t>
      </w:r>
      <w:proofErr w:type="spellStart"/>
      <w:r w:rsidRPr="007A1FD7">
        <w:rPr>
          <w:color w:val="000000"/>
        </w:rPr>
        <w:t>камнеметательн</w:t>
      </w:r>
      <w:r>
        <w:rPr>
          <w:color w:val="000000"/>
        </w:rPr>
        <w:t>ой</w:t>
      </w:r>
      <w:proofErr w:type="spellEnd"/>
      <w:r>
        <w:rPr>
          <w:color w:val="000000"/>
        </w:rPr>
        <w:t xml:space="preserve"> машины, описывается формулой </w:t>
      </w:r>
      <w:r w:rsidRPr="007A1FD7">
        <w:rPr>
          <w:i/>
          <w:iCs/>
          <w:color w:val="000000"/>
          <w:bdr w:val="none" w:sz="0" w:space="0" w:color="auto" w:frame="1"/>
        </w:rPr>
        <w:t>y</w:t>
      </w:r>
      <w:r w:rsidRPr="007A1FD7">
        <w:rPr>
          <w:color w:val="000000"/>
          <w:bdr w:val="none" w:sz="0" w:space="0" w:color="auto" w:frame="1"/>
        </w:rPr>
        <w:t>=</w:t>
      </w:r>
      <m:oMath>
        <m:r>
          <w:rPr>
            <w:rFonts w:ascii="Cambria Math" w:hAnsi="Cambria Math"/>
            <w:color w:val="000000"/>
            <w:bdr w:val="none" w:sz="0" w:space="0" w:color="auto" w:frame="1"/>
          </w:rPr>
          <m:t>a</m:t>
        </m:r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  <m:r>
          <w:rPr>
            <w:rFonts w:ascii="Cambria Math" w:hAnsi="Cambria Math"/>
            <w:color w:val="000000"/>
            <w:bdr w:val="none" w:sz="0" w:space="0" w:color="auto" w:frame="1"/>
          </w:rPr>
          <m:t>+bx</m:t>
        </m:r>
      </m:oMath>
      <w:r w:rsidRPr="007A1FD7">
        <w:rPr>
          <w:color w:val="000000"/>
        </w:rPr>
        <w:t>, где </w:t>
      </w:r>
      <w:r w:rsidRPr="007A1FD7">
        <w:rPr>
          <w:i/>
          <w:iCs/>
          <w:color w:val="000000"/>
          <w:bdr w:val="none" w:sz="0" w:space="0" w:color="auto" w:frame="1"/>
        </w:rPr>
        <w:t>a</w:t>
      </w:r>
      <w:r w:rsidRPr="007A1FD7">
        <w:rPr>
          <w:color w:val="000000"/>
          <w:bdr w:val="none" w:sz="0" w:space="0" w:color="auto" w:frame="1"/>
        </w:rPr>
        <w:t>=</w:t>
      </w:r>
      <m:oMath>
        <m:r>
          <w:rPr>
            <w:rFonts w:ascii="Cambria Math" w:hAnsi="Cambria Math"/>
            <w:color w:val="000000"/>
            <w:bdr w:val="none" w:sz="0" w:space="0" w:color="auto" w:frame="1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5</m:t>
            </m:r>
          </m:den>
        </m:f>
      </m:oMath>
      <w:r w:rsidRPr="007A1FD7">
        <w:rPr>
          <w:color w:val="000000"/>
        </w:rPr>
        <w:t>, </w:t>
      </w:r>
      <w:r w:rsidRPr="007A1FD7">
        <w:rPr>
          <w:i/>
          <w:iCs/>
          <w:color w:val="000000"/>
          <w:bdr w:val="none" w:sz="0" w:space="0" w:color="auto" w:frame="1"/>
        </w:rPr>
        <w:t>b</w:t>
      </w:r>
      <w:r w:rsidRPr="007A1FD7">
        <w:rPr>
          <w:color w:val="000000"/>
          <w:bdr w:val="none" w:sz="0" w:space="0" w:color="auto" w:frame="1"/>
        </w:rPr>
        <w:t>=</w:t>
      </w:r>
      <m:oMath>
        <m:f>
          <m:f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5</m:t>
            </m:r>
          </m:den>
        </m:f>
      </m:oMath>
      <w:r w:rsidRPr="007A1FD7">
        <w:rPr>
          <w:color w:val="000000"/>
        </w:rPr>
        <w:t> — постоянные параметры, </w:t>
      </w:r>
      <w:r w:rsidRPr="007A1FD7">
        <w:rPr>
          <w:i/>
          <w:iCs/>
          <w:color w:val="000000"/>
          <w:bdr w:val="none" w:sz="0" w:space="0" w:color="auto" w:frame="1"/>
        </w:rPr>
        <w:t>x</w:t>
      </w:r>
      <w:r w:rsidRPr="007A1FD7">
        <w:rPr>
          <w:color w:val="000000"/>
          <w:bdr w:val="none" w:sz="0" w:space="0" w:color="auto" w:frame="1"/>
        </w:rPr>
        <w:t>(</w:t>
      </w:r>
      <w:r w:rsidRPr="007A1FD7">
        <w:rPr>
          <w:rFonts w:eastAsia="Arial Unicode MS"/>
          <w:color w:val="000000"/>
          <w:bdr w:val="none" w:sz="0" w:space="0" w:color="auto" w:frame="1"/>
        </w:rPr>
        <w:t>м</w:t>
      </w:r>
      <w:r w:rsidRPr="007A1FD7">
        <w:rPr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 — смещение камня по горизонтали, </w:t>
      </w:r>
      <w:r w:rsidRPr="007A1FD7">
        <w:rPr>
          <w:i/>
          <w:iCs/>
          <w:color w:val="000000"/>
          <w:bdr w:val="none" w:sz="0" w:space="0" w:color="auto" w:frame="1"/>
        </w:rPr>
        <w:t>y</w:t>
      </w:r>
      <w:r w:rsidRPr="007A1FD7">
        <w:rPr>
          <w:color w:val="000000"/>
          <w:bdr w:val="none" w:sz="0" w:space="0" w:color="auto" w:frame="1"/>
        </w:rPr>
        <w:t>(</w:t>
      </w:r>
      <w:r w:rsidRPr="007A1FD7">
        <w:rPr>
          <w:rFonts w:eastAsia="Arial Unicode MS"/>
          <w:color w:val="000000"/>
          <w:bdr w:val="none" w:sz="0" w:space="0" w:color="auto" w:frame="1"/>
        </w:rPr>
        <w:t>м</w:t>
      </w:r>
      <w:r w:rsidRPr="007A1FD7">
        <w:rPr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 — высота камня над землёй.</w:t>
      </w:r>
      <w:r>
        <w:rPr>
          <w:color w:val="000000"/>
        </w:rPr>
        <w:t xml:space="preserve"> </w:t>
      </w:r>
      <w:r w:rsidRPr="007A1FD7">
        <w:rPr>
          <w:color w:val="000000"/>
        </w:rPr>
        <w:t>На каком наибольшем расстоянии (в метрах) от стены высотой 9 метров нужно расположить машину, чтобы камни пролетали над стеной на высоте не менее, чем 1 метр от верха стены? Толщиной стены можно пренебречь.</w:t>
      </w:r>
    </w:p>
    <w:p w:rsidR="00582EBA" w:rsidRPr="007A1FD7" w:rsidRDefault="00582EBA" w:rsidP="00582EBA">
      <w:pPr>
        <w:pStyle w:val="a4"/>
        <w:tabs>
          <w:tab w:val="left" w:pos="426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582EBA" w:rsidRPr="007A1FD7" w:rsidRDefault="00582EBA" w:rsidP="00582EBA">
      <w:pPr>
        <w:pStyle w:val="a4"/>
        <w:tabs>
          <w:tab w:val="left" w:pos="426"/>
        </w:tabs>
        <w:ind w:left="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7A1FD7">
        <w:rPr>
          <w:rFonts w:ascii="Times New Roman" w:hAnsi="Times New Roman" w:cs="Times New Roman"/>
          <w:sz w:val="24"/>
          <w:szCs w:val="24"/>
        </w:rPr>
        <w:t>2.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большее значение функции</w:t>
      </w:r>
    </w:p>
    <w:p w:rsidR="00582EBA" w:rsidRPr="007A1FD7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                           </w:t>
      </w:r>
      <w:r w:rsidRPr="007A1FD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7A1FD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7A1FD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7A1FD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 —</w:t>
      </w:r>
      <w:r w:rsidRPr="007A1FD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7A1FD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7A1FD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7</w:t>
      </w:r>
      <w:r w:rsidRPr="007A1FD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7A1FD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7A1FD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7A1FD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</w:pPr>
      <w:r w:rsidRPr="007A1FD7">
        <w:rPr>
          <w:noProof/>
        </w:rPr>
        <w:drawing>
          <wp:anchor distT="0" distB="0" distL="114300" distR="114300" simplePos="0" relativeHeight="251758592" behindDoc="1" locked="0" layoutInCell="1" allowOverlap="1" wp14:anchorId="0ED14750" wp14:editId="0DA97E77">
            <wp:simplePos x="0" y="0"/>
            <wp:positionH relativeFrom="column">
              <wp:posOffset>1697990</wp:posOffset>
            </wp:positionH>
            <wp:positionV relativeFrom="paragraph">
              <wp:posOffset>52705</wp:posOffset>
            </wp:positionV>
            <wp:extent cx="1828800" cy="502920"/>
            <wp:effectExtent l="0" t="0" r="0" b="0"/>
            <wp:wrapThrough wrapText="bothSides">
              <wp:wrapPolygon edited="0">
                <wp:start x="0" y="0"/>
                <wp:lineTo x="0" y="20455"/>
                <wp:lineTo x="21375" y="20455"/>
                <wp:lineTo x="21375" y="0"/>
                <wp:lineTo x="0" y="0"/>
              </wp:wrapPolygon>
            </wp:wrapThrough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9">
                      <a:extLst>
                        <a:ext uri="{BEBA8EAE-BF5A-486C-A8C5-ECC9F3942E4B}">
                          <a14:imgProps xmlns:a14="http://schemas.microsoft.com/office/drawing/2010/main">
                            <a14:imgLayer r:embed="rId460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790" t="55017" r="45673" b="34436"/>
                    <a:stretch/>
                  </pic:blipFill>
                  <pic:spPr bwMode="auto">
                    <a:xfrm>
                      <a:off x="0" y="0"/>
                      <a:ext cx="1828800" cy="502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Pr="007A1FD7" w:rsidRDefault="00582EBA" w:rsidP="00582EBA">
      <w:pPr>
        <w:pStyle w:val="aa"/>
        <w:spacing w:before="0" w:beforeAutospacing="0" w:after="0" w:afterAutospacing="0" w:line="336" w:lineRule="atLeast"/>
      </w:pPr>
      <w:r w:rsidRPr="007A1FD7">
        <w:t>3.Вычислите:</w:t>
      </w:r>
    </w:p>
    <w:p w:rsidR="00582EBA" w:rsidRPr="007A1FD7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7A1FD7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7A1FD7">
        <w:t>4.</w:t>
      </w:r>
      <w:r w:rsidRPr="007A1FD7">
        <w:rPr>
          <w:color w:val="000000"/>
        </w:rPr>
        <w:t xml:space="preserve"> На рисунке изображён график функции</w:t>
      </w:r>
      <w:r w:rsidRPr="007A1FD7">
        <w:rPr>
          <w:rStyle w:val="apple-converted-space"/>
          <w:color w:val="000000"/>
        </w:rPr>
        <w:t> </w:t>
      </w:r>
      <w:r w:rsidRPr="007A1FD7">
        <w:rPr>
          <w:rStyle w:val="mi"/>
          <w:i/>
          <w:iCs/>
          <w:color w:val="000000"/>
          <w:bdr w:val="none" w:sz="0" w:space="0" w:color="auto" w:frame="1"/>
        </w:rPr>
        <w:t>y</w:t>
      </w:r>
      <w:r w:rsidRPr="007A1FD7">
        <w:rPr>
          <w:rStyle w:val="mo"/>
          <w:color w:val="000000"/>
          <w:bdr w:val="none" w:sz="0" w:space="0" w:color="auto" w:frame="1"/>
        </w:rPr>
        <w:t>=</w:t>
      </w:r>
      <w:r w:rsidRPr="007A1FD7">
        <w:rPr>
          <w:rStyle w:val="mi"/>
          <w:i/>
          <w:iCs/>
          <w:color w:val="000000"/>
          <w:bdr w:val="none" w:sz="0" w:space="0" w:color="auto" w:frame="1"/>
        </w:rPr>
        <w:t>f</w:t>
      </w:r>
      <w:r w:rsidRPr="007A1FD7">
        <w:rPr>
          <w:rStyle w:val="mo"/>
          <w:color w:val="000000"/>
          <w:bdr w:val="none" w:sz="0" w:space="0" w:color="auto" w:frame="1"/>
        </w:rPr>
        <w:t>′(</w:t>
      </w:r>
      <w:r w:rsidRPr="007A1FD7">
        <w:rPr>
          <w:rStyle w:val="mi"/>
          <w:i/>
          <w:iCs/>
          <w:color w:val="000000"/>
          <w:bdr w:val="none" w:sz="0" w:space="0" w:color="auto" w:frame="1"/>
        </w:rPr>
        <w:t>x</w:t>
      </w:r>
      <w:r w:rsidRPr="007A1FD7">
        <w:rPr>
          <w:rStyle w:val="mo"/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, определенной на интервале</w:t>
      </w:r>
      <w:r w:rsidRPr="007A1FD7">
        <w:rPr>
          <w:rStyle w:val="apple-converted-space"/>
          <w:color w:val="000000"/>
        </w:rPr>
        <w:t> </w:t>
      </w:r>
      <w:r w:rsidRPr="007A1FD7">
        <w:rPr>
          <w:rStyle w:val="mo"/>
          <w:color w:val="000000"/>
          <w:bdr w:val="none" w:sz="0" w:space="0" w:color="auto" w:frame="1"/>
        </w:rPr>
        <w:t>(−</w:t>
      </w:r>
      <w:r w:rsidRPr="007A1FD7">
        <w:rPr>
          <w:rStyle w:val="mn"/>
          <w:color w:val="000000"/>
          <w:bdr w:val="none" w:sz="0" w:space="0" w:color="auto" w:frame="1"/>
        </w:rPr>
        <w:t>8</w:t>
      </w:r>
      <w:r w:rsidRPr="007A1FD7">
        <w:rPr>
          <w:rStyle w:val="mo"/>
          <w:color w:val="000000"/>
          <w:bdr w:val="none" w:sz="0" w:space="0" w:color="auto" w:frame="1"/>
        </w:rPr>
        <w:t>;</w:t>
      </w:r>
      <w:r w:rsidRPr="007A1FD7">
        <w:rPr>
          <w:rStyle w:val="mn"/>
          <w:color w:val="000000"/>
          <w:bdr w:val="none" w:sz="0" w:space="0" w:color="auto" w:frame="1"/>
        </w:rPr>
        <w:t>8</w:t>
      </w:r>
      <w:r w:rsidRPr="007A1FD7">
        <w:rPr>
          <w:rStyle w:val="mo"/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.</w:t>
      </w:r>
      <w:r w:rsidRPr="007A1FD7">
        <w:rPr>
          <w:color w:val="000000"/>
        </w:rPr>
        <w:br/>
      </w:r>
      <w:r w:rsidRPr="007A1FD7">
        <w:rPr>
          <w:color w:val="000000"/>
        </w:rPr>
        <w:br/>
      </w:r>
      <w:r w:rsidRPr="007A1FD7">
        <w:rPr>
          <w:noProof/>
          <w:color w:val="000000"/>
        </w:rPr>
        <w:drawing>
          <wp:inline distT="0" distB="0" distL="0" distR="0" wp14:anchorId="3A6549C3" wp14:editId="5ACB8FF6">
            <wp:extent cx="1906438" cy="1075426"/>
            <wp:effectExtent l="0" t="0" r="0" b="0"/>
            <wp:docPr id="246" name="Рисунок 246" descr="http://ege.yandex.ru/media/mth_7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ege.yandex.ru/media/mth_7_8.png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794" cy="107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7A1FD7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7A1FD7">
        <w:rPr>
          <w:color w:val="000000"/>
        </w:rPr>
        <w:t>Найдите количество точек экстремума функции</w:t>
      </w:r>
      <w:r w:rsidRPr="007A1FD7">
        <w:rPr>
          <w:rStyle w:val="apple-converted-space"/>
          <w:color w:val="000000"/>
        </w:rPr>
        <w:t> </w:t>
      </w:r>
      <w:r w:rsidRPr="007A1FD7">
        <w:rPr>
          <w:rStyle w:val="mi"/>
          <w:i/>
          <w:iCs/>
          <w:color w:val="000000"/>
          <w:bdr w:val="none" w:sz="0" w:space="0" w:color="auto" w:frame="1"/>
        </w:rPr>
        <w:t>f</w:t>
      </w:r>
      <w:r w:rsidRPr="007A1FD7">
        <w:rPr>
          <w:rStyle w:val="mo"/>
          <w:color w:val="000000"/>
          <w:bdr w:val="none" w:sz="0" w:space="0" w:color="auto" w:frame="1"/>
        </w:rPr>
        <w:t>(</w:t>
      </w:r>
      <w:r w:rsidRPr="007A1FD7">
        <w:rPr>
          <w:rStyle w:val="mi"/>
          <w:i/>
          <w:iCs/>
          <w:color w:val="000000"/>
          <w:bdr w:val="none" w:sz="0" w:space="0" w:color="auto" w:frame="1"/>
        </w:rPr>
        <w:t>x</w:t>
      </w:r>
      <w:r w:rsidRPr="007A1FD7">
        <w:rPr>
          <w:rStyle w:val="mo"/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, принадлежащих отрезку</w:t>
      </w:r>
      <w:r w:rsidRPr="007A1FD7">
        <w:rPr>
          <w:rStyle w:val="apple-converted-space"/>
          <w:color w:val="000000"/>
        </w:rPr>
        <w:t> </w:t>
      </w:r>
      <w:r w:rsidRPr="007A1FD7">
        <w:rPr>
          <w:rStyle w:val="mo"/>
          <w:color w:val="000000"/>
          <w:bdr w:val="none" w:sz="0" w:space="0" w:color="auto" w:frame="1"/>
        </w:rPr>
        <w:t>[−</w:t>
      </w:r>
      <w:r w:rsidRPr="007A1FD7">
        <w:rPr>
          <w:rStyle w:val="mn"/>
          <w:color w:val="000000"/>
          <w:bdr w:val="none" w:sz="0" w:space="0" w:color="auto" w:frame="1"/>
        </w:rPr>
        <w:t>4</w:t>
      </w:r>
      <w:r w:rsidRPr="007A1FD7">
        <w:rPr>
          <w:rStyle w:val="mo"/>
          <w:color w:val="000000"/>
          <w:bdr w:val="none" w:sz="0" w:space="0" w:color="auto" w:frame="1"/>
        </w:rPr>
        <w:t>;</w:t>
      </w:r>
      <w:r w:rsidRPr="007A1FD7">
        <w:rPr>
          <w:rStyle w:val="mn"/>
          <w:color w:val="000000"/>
          <w:bdr w:val="none" w:sz="0" w:space="0" w:color="auto" w:frame="1"/>
        </w:rPr>
        <w:t>6</w:t>
      </w:r>
      <w:r w:rsidRPr="007A1FD7">
        <w:rPr>
          <w:rStyle w:val="mo"/>
          <w:color w:val="000000"/>
          <w:bdr w:val="none" w:sz="0" w:space="0" w:color="auto" w:frame="1"/>
        </w:rPr>
        <w:t>]</w:t>
      </w:r>
      <w:r w:rsidRPr="007A1FD7">
        <w:rPr>
          <w:color w:val="000000"/>
        </w:rPr>
        <w:t>.</w:t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</w:pPr>
      <w:r w:rsidRPr="007A1FD7">
        <w:rPr>
          <w:noProof/>
        </w:rPr>
        <w:drawing>
          <wp:anchor distT="0" distB="0" distL="114300" distR="114300" simplePos="0" relativeHeight="251759616" behindDoc="1" locked="0" layoutInCell="1" allowOverlap="1" wp14:anchorId="4E5EAD34" wp14:editId="21277FC1">
            <wp:simplePos x="0" y="0"/>
            <wp:positionH relativeFrom="column">
              <wp:posOffset>1791970</wp:posOffset>
            </wp:positionH>
            <wp:positionV relativeFrom="paragraph">
              <wp:posOffset>90170</wp:posOffset>
            </wp:positionV>
            <wp:extent cx="2383790" cy="335915"/>
            <wp:effectExtent l="0" t="0" r="0" b="6985"/>
            <wp:wrapThrough wrapText="bothSides">
              <wp:wrapPolygon edited="0">
                <wp:start x="0" y="0"/>
                <wp:lineTo x="0" y="20824"/>
                <wp:lineTo x="21404" y="20824"/>
                <wp:lineTo x="21404" y="0"/>
                <wp:lineTo x="0" y="0"/>
              </wp:wrapPolygon>
            </wp:wrapThrough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91" t="51311" r="41987" b="42132"/>
                    <a:stretch/>
                  </pic:blipFill>
                  <pic:spPr bwMode="auto">
                    <a:xfrm>
                      <a:off x="0" y="0"/>
                      <a:ext cx="2383790" cy="335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1FD7">
        <w:t>5.Решите уравнение:</w:t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</w:pP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</w:pPr>
      <w:r w:rsidRPr="007A1FD7">
        <w:t>6.</w:t>
      </w:r>
      <w:r w:rsidRPr="007A1FD7">
        <w:rPr>
          <w:bCs/>
          <w:color w:val="000000" w:themeColor="text1"/>
        </w:rPr>
        <w:t xml:space="preserve"> Каким может быть взаимное расположение прямых </w:t>
      </w:r>
      <w:r w:rsidRPr="007A1FD7">
        <w:rPr>
          <w:bCs/>
          <w:i/>
          <w:iCs/>
          <w:color w:val="000000" w:themeColor="text1"/>
        </w:rPr>
        <w:t>а</w:t>
      </w:r>
      <w:r w:rsidRPr="007A1FD7">
        <w:rPr>
          <w:bCs/>
          <w:color w:val="000000" w:themeColor="text1"/>
        </w:rPr>
        <w:t> и </w:t>
      </w:r>
      <w:r w:rsidRPr="007A1FD7">
        <w:rPr>
          <w:bCs/>
          <w:i/>
          <w:iCs/>
          <w:color w:val="000000" w:themeColor="text1"/>
        </w:rPr>
        <w:t>b,</w:t>
      </w:r>
      <w:r w:rsidRPr="007A1FD7">
        <w:rPr>
          <w:bCs/>
          <w:color w:val="000000" w:themeColor="text1"/>
        </w:rPr>
        <w:t> если через прямую </w:t>
      </w:r>
      <w:r w:rsidRPr="007A1FD7">
        <w:rPr>
          <w:bCs/>
          <w:i/>
          <w:iCs/>
          <w:color w:val="000000" w:themeColor="text1"/>
        </w:rPr>
        <w:t xml:space="preserve">а </w:t>
      </w:r>
      <w:r w:rsidRPr="007A1FD7">
        <w:rPr>
          <w:bCs/>
          <w:color w:val="000000" w:themeColor="text1"/>
        </w:rPr>
        <w:t>можно провести плоскость, параллельную прямой </w:t>
      </w:r>
      <w:r w:rsidRPr="007A1FD7">
        <w:rPr>
          <w:bCs/>
          <w:i/>
          <w:iCs/>
          <w:color w:val="000000" w:themeColor="text1"/>
        </w:rPr>
        <w:t>b</w:t>
      </w:r>
      <w:r w:rsidRPr="007A1FD7">
        <w:rPr>
          <w:bCs/>
          <w:color w:val="000000" w:themeColor="text1"/>
        </w:rPr>
        <w:t>?</w:t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7A1FD7">
        <w:t>7.</w:t>
      </w:r>
      <w:r w:rsidRPr="007A1FD7">
        <w:rPr>
          <w:color w:val="000000"/>
        </w:rPr>
        <w:t xml:space="preserve"> В пекарне, выпекающей булочки с изюмом, в среднем на 100 булочек в 5 булочек забывают положить изюм.</w:t>
      </w:r>
      <w:r>
        <w:rPr>
          <w:color w:val="000000"/>
        </w:rPr>
        <w:t xml:space="preserve"> </w:t>
      </w:r>
      <w:r w:rsidRPr="007A1FD7">
        <w:rPr>
          <w:color w:val="000000"/>
        </w:rPr>
        <w:t>Найдите вероятность того, что купленная булочка окажется с изюмом.</w:t>
      </w:r>
    </w:p>
    <w:p w:rsidR="00582EBA" w:rsidRPr="007A1FD7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A1FD7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756544" behindDoc="1" locked="0" layoutInCell="1" allowOverlap="1" wp14:anchorId="035CDD1E" wp14:editId="1C9B7EC0">
            <wp:simplePos x="0" y="0"/>
            <wp:positionH relativeFrom="column">
              <wp:posOffset>2551430</wp:posOffset>
            </wp:positionH>
            <wp:positionV relativeFrom="paragraph">
              <wp:posOffset>277495</wp:posOffset>
            </wp:positionV>
            <wp:extent cx="905510" cy="850265"/>
            <wp:effectExtent l="0" t="0" r="8890" b="6985"/>
            <wp:wrapThrough wrapText="bothSides">
              <wp:wrapPolygon edited="0">
                <wp:start x="0" y="0"/>
                <wp:lineTo x="0" y="21294"/>
                <wp:lineTo x="21358" y="21294"/>
                <wp:lineTo x="21358" y="0"/>
                <wp:lineTo x="0" y="0"/>
              </wp:wrapPolygon>
            </wp:wrapThrough>
            <wp:docPr id="248" name="Рисунок 248" descr="http://reshuege.ru/get_file?id=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reshuege.ru/get_file?id=715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1FD7">
        <w:rPr>
          <w:rFonts w:ascii="Times New Roman" w:hAnsi="Times New Roman" w:cs="Times New Roman"/>
          <w:color w:val="000000"/>
          <w:sz w:val="24"/>
          <w:szCs w:val="24"/>
        </w:rPr>
        <w:t>8.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л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б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й п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ци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ин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ра равна </w:t>
      </w:r>
      <w:r w:rsidRPr="007A1FD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45A3DBB" wp14:editId="64FEE854">
            <wp:extent cx="168910" cy="139065"/>
            <wp:effectExtent l="0" t="0" r="2540" b="0"/>
            <wp:docPr id="249" name="Рисунок 249" descr="http://reshuege.ru/formula/c3/c3198a6dbef629ca31403b4ccdff3fc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reshuege.ru/formula/c3/c3198a6dbef629ca31403b4ccdff3fc7.png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а диа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етр ос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 — 1. Най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вы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у ци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ин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ра.</w:t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7A1FD7">
        <w:rPr>
          <w:color w:val="000000"/>
        </w:rPr>
        <w:t>9.Решите уравнение:</w:t>
      </w:r>
      <m:oMath>
        <m:r>
          <w:rPr>
            <w:rFonts w:ascii="Cambria Math" w:eastAsiaTheme="minorEastAsia" w:hAnsi="Cambria Math"/>
          </w:rPr>
          <m:t xml:space="preserve"> </m:t>
        </m:r>
        <m:rad>
          <m:radPr>
            <m:ctrlPr>
              <w:rPr>
                <w:rFonts w:ascii="Cambria Math" w:eastAsiaTheme="minorEastAsia" w:hAnsi="Cambria Math"/>
                <w:i/>
              </w:rPr>
            </m:ctrlPr>
          </m:radPr>
          <m:deg>
            <m:r>
              <w:rPr>
                <w:rFonts w:ascii="Cambria Math" w:eastAsiaTheme="minorEastAsia" w:hAnsi="Cambria Math"/>
              </w:rPr>
              <m:t>6</m:t>
            </m: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х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7х+13</m:t>
            </m:r>
          </m:e>
        </m:rad>
        <m:r>
          <w:rPr>
            <w:rFonts w:ascii="Cambria Math" w:eastAsiaTheme="minorEastAsia" w:hAnsi="Cambria Math"/>
          </w:rPr>
          <m:t>=1</m:t>
        </m:r>
      </m:oMath>
    </w:p>
    <w:p w:rsidR="00582EBA" w:rsidRPr="007A1FD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7A1FD7">
        <w:rPr>
          <w:rFonts w:ascii="Times New Roman" w:hAnsi="Times New Roman" w:cs="Times New Roman"/>
          <w:color w:val="000000"/>
          <w:sz w:val="24"/>
          <w:szCs w:val="24"/>
        </w:rPr>
        <w:t>10.</w:t>
      </w:r>
      <w:r w:rsidRPr="007A1FD7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дите площадь закрашенной фигуры.</w:t>
      </w:r>
      <w:r w:rsidRPr="007A1FD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A1FD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A1FD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223BD9A" wp14:editId="502D83AD">
            <wp:extent cx="1000664" cy="1021086"/>
            <wp:effectExtent l="0" t="0" r="9525" b="7620"/>
            <wp:docPr id="250" name="Рисунок 250" descr="http://ege.yandex.ru/media/10_math_VI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ege.yandex.ru/media/10_math_VI_3.png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177" cy="102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</w:pPr>
      <w:r w:rsidRPr="007A1FD7">
        <w:rPr>
          <w:color w:val="000000"/>
        </w:rPr>
        <w:t>11.Решите неравенство:</w:t>
      </w:r>
      <m:oMath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9</m:t>
            </m:r>
          </m:e>
          <m:sup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5+4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rad>
          </m:sup>
        </m:sSup>
        <m:r>
          <w:rPr>
            <w:rFonts w:ascii="Cambria Math" w:eastAsiaTheme="minorEastAsia" w:hAnsi="Cambria Math"/>
          </w:rPr>
          <m:t>≥1</m:t>
        </m:r>
      </m:oMath>
    </w:p>
    <w:p w:rsidR="00582EBA" w:rsidRPr="007A1FD7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7A1FD7">
        <w:rPr>
          <w:rFonts w:ascii="Times New Roman" w:hAnsi="Times New Roman" w:cs="Times New Roman"/>
          <w:sz w:val="24"/>
          <w:szCs w:val="24"/>
        </w:rPr>
        <w:t>12.</w:t>
      </w:r>
      <w:r w:rsidRPr="007A1FD7">
        <w:rPr>
          <w:rFonts w:ascii="Times New Roman" w:eastAsiaTheme="minorEastAsia" w:hAnsi="Times New Roman" w:cs="Times New Roman"/>
          <w:sz w:val="24"/>
          <w:szCs w:val="24"/>
        </w:rPr>
        <w:t xml:space="preserve"> Упростите выражение</w:t>
      </w:r>
    </w:p>
    <w:p w:rsidR="00582EBA" w:rsidRPr="007A1FD7" w:rsidRDefault="006B6B50" w:rsidP="00582EBA">
      <w:pPr>
        <w:pStyle w:val="a4"/>
        <w:ind w:left="75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х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х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у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у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х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у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</m:den>
          </m:f>
        </m:oMath>
      </m:oMathPara>
    </w:p>
    <w:p w:rsidR="00582EBA" w:rsidRPr="007A1FD7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3.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е уравнение</w:t>
      </w:r>
    </w:p>
    <w:p w:rsidR="00582EBA" w:rsidRPr="007A1FD7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7A1FD7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6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sin2x</m:t>
              </m:r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6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 sinx</m:t>
              </m:r>
            </m:sup>
          </m:sSup>
        </m:oMath>
      </m:oMathPara>
    </w:p>
    <w:p w:rsidR="00582EBA" w:rsidRPr="007A1FD7" w:rsidRDefault="00582EBA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444EE" w:rsidRDefault="00A444EE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444EE" w:rsidRDefault="00A444EE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7A1FD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7A1FD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57568" behindDoc="1" locked="0" layoutInCell="1" allowOverlap="1" wp14:anchorId="7D216FAB" wp14:editId="06C5DB93">
            <wp:simplePos x="0" y="0"/>
            <wp:positionH relativeFrom="column">
              <wp:posOffset>2335530</wp:posOffset>
            </wp:positionH>
            <wp:positionV relativeFrom="paragraph">
              <wp:posOffset>683260</wp:posOffset>
            </wp:positionV>
            <wp:extent cx="879475" cy="879475"/>
            <wp:effectExtent l="0" t="0" r="0" b="0"/>
            <wp:wrapThrough wrapText="bothSides">
              <wp:wrapPolygon edited="0">
                <wp:start x="0" y="0"/>
                <wp:lineTo x="0" y="21054"/>
                <wp:lineTo x="21054" y="21054"/>
                <wp:lineTo x="21054" y="0"/>
                <wp:lineTo x="0" y="0"/>
              </wp:wrapPolygon>
            </wp:wrapThrough>
            <wp:docPr id="251" name="Рисунок 251" descr="http://reshuege.ru/get_file?id=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reshuege.ru/get_file?id=755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475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4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В ос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и пря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ой приз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ы лежит пря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о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уголь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ый тре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уголь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к с ка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а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и 6 и 8. Бо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вые ребра равны </w:t>
      </w:r>
      <w:r w:rsidRPr="007A1FD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F8551F8" wp14:editId="68A68071">
            <wp:extent cx="105410" cy="325755"/>
            <wp:effectExtent l="0" t="0" r="8890" b="0"/>
            <wp:docPr id="252" name="Рисунок 252" descr="http://reshuege.ru/formula/95/95dd047ae1c77866046810ef49fa4a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reshuege.ru/formula/95/95dd047ae1c77866046810ef49fa4af2.png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Най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объем ци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лин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ра, опи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сан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го около этой приз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ы.</w:t>
      </w:r>
    </w:p>
    <w:p w:rsidR="00582EBA" w:rsidRPr="007A1FD7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582EBA" w:rsidRPr="007A1FD7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582EBA" w:rsidRPr="007A1FD7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582EBA" w:rsidRPr="007A1FD7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582EBA" w:rsidRPr="007A1FD7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582EBA" w:rsidRPr="007A1FD7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A1FD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60640" behindDoc="1" locked="0" layoutInCell="1" allowOverlap="1" wp14:anchorId="569A57E0" wp14:editId="7A2A0AA2">
            <wp:simplePos x="0" y="0"/>
            <wp:positionH relativeFrom="column">
              <wp:posOffset>2223770</wp:posOffset>
            </wp:positionH>
            <wp:positionV relativeFrom="paragraph">
              <wp:posOffset>92075</wp:posOffset>
            </wp:positionV>
            <wp:extent cx="1122045" cy="422275"/>
            <wp:effectExtent l="0" t="0" r="1905" b="0"/>
            <wp:wrapThrough wrapText="bothSides">
              <wp:wrapPolygon edited="0">
                <wp:start x="0" y="0"/>
                <wp:lineTo x="0" y="20463"/>
                <wp:lineTo x="21270" y="20463"/>
                <wp:lineTo x="21270" y="0"/>
                <wp:lineTo x="0" y="0"/>
              </wp:wrapPolygon>
            </wp:wrapThrough>
            <wp:docPr id="25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65" t="75607" r="61504" b="16796"/>
                    <a:stretch/>
                  </pic:blipFill>
                  <pic:spPr bwMode="auto">
                    <a:xfrm>
                      <a:off x="0" y="0"/>
                      <a:ext cx="1122045" cy="422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>15.</w:t>
      </w:r>
      <w:r w:rsidRPr="007A1FD7">
        <w:rPr>
          <w:rFonts w:ascii="Times New Roman" w:eastAsiaTheme="minorEastAsia" w:hAnsi="Times New Roman" w:cs="Times New Roman"/>
          <w:sz w:val="24"/>
          <w:szCs w:val="24"/>
        </w:rPr>
        <w:t>Найти предел функции:</w:t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>
        <w:rPr>
          <w:color w:val="000000"/>
        </w:rPr>
        <w:t>16.</w:t>
      </w:r>
      <w:r w:rsidRPr="007A1FD7">
        <w:rPr>
          <w:color w:val="000000"/>
        </w:rPr>
        <w:t>Найти производную функции</w:t>
      </w:r>
      <w:r w:rsidRPr="007A1FD7">
        <w:rPr>
          <w:rStyle w:val="apple-converted-space"/>
          <w:color w:val="000000"/>
        </w:rPr>
        <w:t> </w:t>
      </w:r>
      <w:r w:rsidRPr="007A1FD7">
        <w:rPr>
          <w:rStyle w:val="mi"/>
          <w:color w:val="000000"/>
          <w:bdr w:val="none" w:sz="0" w:space="0" w:color="auto" w:frame="1"/>
        </w:rPr>
        <w:t>y</w:t>
      </w:r>
      <w:r w:rsidRPr="007A1FD7">
        <w:rPr>
          <w:rStyle w:val="mo"/>
          <w:color w:val="000000"/>
          <w:bdr w:val="none" w:sz="0" w:space="0" w:color="auto" w:frame="1"/>
        </w:rPr>
        <w:t>=</w:t>
      </w:r>
      <w:r w:rsidRPr="007A1FD7">
        <w:rPr>
          <w:rStyle w:val="mn"/>
          <w:color w:val="000000"/>
          <w:bdr w:val="none" w:sz="0" w:space="0" w:color="auto" w:frame="1"/>
        </w:rPr>
        <w:t>9</w:t>
      </w:r>
      <w:r w:rsidRPr="007A1FD7">
        <w:rPr>
          <w:rStyle w:val="mo"/>
          <w:rFonts w:ascii="Cambria Math" w:hAnsi="Cambria Math" w:cs="Cambria Math"/>
          <w:color w:val="000000"/>
          <w:bdr w:val="none" w:sz="0" w:space="0" w:color="auto" w:frame="1"/>
        </w:rPr>
        <w:t>⋅</w:t>
      </w:r>
      <m:oMath>
        <m:sSup>
          <m:sSupPr>
            <m:ctrlPr>
              <w:rPr>
                <w:rStyle w:val="mi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Style w:val="mi"/>
                <w:rFonts w:ascii="Cambria Math" w:hAnsi="Cambria Math"/>
                <w:color w:val="000000"/>
                <w:bdr w:val="none" w:sz="0" w:space="0" w:color="auto" w:frame="1"/>
              </w:rPr>
              <m:t>arctg</m:t>
            </m:r>
          </m:e>
          <m:sup>
            <m:r>
              <w:rPr>
                <w:rStyle w:val="mi"/>
                <w:rFonts w:ascii="Cambria Math" w:hAnsi="Cambria Math"/>
                <w:color w:val="000000"/>
                <w:bdr w:val="none" w:sz="0" w:space="0" w:color="auto" w:frame="1"/>
              </w:rPr>
              <m:t>12</m:t>
            </m:r>
          </m:sup>
        </m:sSup>
      </m:oMath>
      <w:r w:rsidRPr="007A1FD7">
        <w:rPr>
          <w:rStyle w:val="mo"/>
          <w:color w:val="000000"/>
          <w:bdr w:val="none" w:sz="0" w:space="0" w:color="auto" w:frame="1"/>
        </w:rPr>
        <w:t>(</w:t>
      </w:r>
      <w:r w:rsidRPr="007A1FD7">
        <w:rPr>
          <w:rStyle w:val="mn"/>
          <w:color w:val="000000"/>
          <w:bdr w:val="none" w:sz="0" w:space="0" w:color="auto" w:frame="1"/>
        </w:rPr>
        <w:t>4</w:t>
      </w:r>
      <w:r w:rsidRPr="007A1FD7">
        <w:rPr>
          <w:rStyle w:val="mo"/>
          <w:rFonts w:ascii="Cambria Math" w:hAnsi="Cambria Math" w:cs="Cambria Math"/>
          <w:color w:val="000000"/>
          <w:bdr w:val="none" w:sz="0" w:space="0" w:color="auto" w:frame="1"/>
        </w:rPr>
        <w:t>⋅</w:t>
      </w:r>
      <w:r w:rsidRPr="007A1FD7">
        <w:rPr>
          <w:rStyle w:val="mi"/>
          <w:color w:val="000000"/>
          <w:bdr w:val="none" w:sz="0" w:space="0" w:color="auto" w:frame="1"/>
        </w:rPr>
        <w:t>lnx</w:t>
      </w:r>
      <w:r w:rsidRPr="007A1FD7">
        <w:rPr>
          <w:rStyle w:val="mo"/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582EBA" w:rsidRPr="007A1FD7" w:rsidTr="00582EBA"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82EBA" w:rsidRPr="007A1FD7" w:rsidTr="00582EBA"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крещ</w:t>
            </w:r>
            <w:proofErr w:type="spellEnd"/>
            <w:r w:rsidRPr="007A1FD7">
              <w:rPr>
                <w:rFonts w:ascii="Times New Roman" w:hAnsi="Times New Roman" w:cs="Times New Roman"/>
                <w:sz w:val="24"/>
                <w:szCs w:val="24"/>
              </w:rPr>
              <w:t xml:space="preserve"> или </w:t>
            </w:r>
            <w:proofErr w:type="spellStart"/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парал</w:t>
            </w:r>
            <w:proofErr w:type="spellEnd"/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0.95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-4;-3</w:t>
            </w:r>
          </w:p>
        </w:tc>
        <w:tc>
          <w:tcPr>
            <w:tcW w:w="958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</w:tr>
    </w:tbl>
    <w:p w:rsidR="00582EBA" w:rsidRPr="007A1FD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08"/>
        <w:gridCol w:w="1174"/>
        <w:gridCol w:w="1925"/>
        <w:gridCol w:w="576"/>
        <w:gridCol w:w="1065"/>
        <w:gridCol w:w="3723"/>
      </w:tblGrid>
      <w:tr w:rsidR="00582EBA" w:rsidRPr="007A1FD7" w:rsidTr="00582EBA">
        <w:tc>
          <w:tcPr>
            <w:tcW w:w="1108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74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25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76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65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723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7A1FD7" w:rsidTr="00582EBA">
        <w:tc>
          <w:tcPr>
            <w:tcW w:w="1108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eastAsiaTheme="minorEastAsia" w:hAnsi="Times New Roman" w:cs="Times New Roman"/>
                <w:sz w:val="24"/>
                <w:szCs w:val="24"/>
              </w:rPr>
              <w:t>[-5;1]</w:t>
            </w:r>
          </w:p>
        </w:tc>
        <w:tc>
          <w:tcPr>
            <w:tcW w:w="1174" w:type="dxa"/>
          </w:tcPr>
          <w:p w:rsidR="00582EBA" w:rsidRPr="007A1FD7" w:rsidRDefault="006B6B50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х+у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х-у</m:t>
                    </m:r>
                  </m:den>
                </m:f>
              </m:oMath>
            </m:oMathPara>
          </w:p>
        </w:tc>
        <w:tc>
          <w:tcPr>
            <w:tcW w:w="1925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3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CF2F9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CF2F97">
              <w:rPr>
                <w:rFonts w:ascii="Times New Roman" w:hAnsi="Times New Roman" w:cs="Times New Roman"/>
                <w:sz w:val="24"/>
                <w:szCs w:val="24"/>
              </w:rPr>
              <w:t>2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</w:tc>
        <w:tc>
          <w:tcPr>
            <w:tcW w:w="576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5</w:t>
            </w:r>
          </w:p>
        </w:tc>
        <w:tc>
          <w:tcPr>
            <w:tcW w:w="1065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3723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y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′=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432</w:t>
            </w:r>
            <w:r w:rsidRPr="007A1FD7">
              <w:rPr>
                <w:rStyle w:val="mo"/>
                <w:rFonts w:ascii="Cambria Math" w:hAnsi="Cambria Math" w:cs="Cambria Math"/>
                <w:color w:val="000000"/>
                <w:sz w:val="24"/>
                <w:szCs w:val="24"/>
                <w:bdr w:val="none" w:sz="0" w:space="0" w:color="auto" w:frame="1"/>
              </w:rPr>
              <w:t>⋅</w:t>
            </w: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arctg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11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(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4</w:t>
            </w:r>
            <w:r w:rsidRPr="007A1FD7">
              <w:rPr>
                <w:rStyle w:val="mo"/>
                <w:rFonts w:ascii="Cambria Math" w:hAnsi="Cambria Math" w:cs="Cambria Math"/>
                <w:color w:val="000000"/>
                <w:sz w:val="24"/>
                <w:szCs w:val="24"/>
                <w:bdr w:val="none" w:sz="0" w:space="0" w:color="auto" w:frame="1"/>
              </w:rPr>
              <w:t>⋅</w:t>
            </w: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lnx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)</w:t>
            </w: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x</w:t>
            </w:r>
            <w:r w:rsidRPr="007A1FD7">
              <w:rPr>
                <w:rStyle w:val="mo"/>
                <w:rFonts w:ascii="Cambria Math" w:hAnsi="Cambria Math" w:cs="Cambria Math"/>
                <w:color w:val="000000"/>
                <w:sz w:val="24"/>
                <w:szCs w:val="24"/>
                <w:bdr w:val="none" w:sz="0" w:space="0" w:color="auto" w:frame="1"/>
              </w:rPr>
              <w:t>⋅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(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1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+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16</w:t>
            </w:r>
            <w:r w:rsidRPr="007A1FD7">
              <w:rPr>
                <w:rStyle w:val="mo"/>
                <w:rFonts w:ascii="Cambria Math" w:hAnsi="Cambria Math" w:cs="Cambria Math"/>
                <w:color w:val="000000"/>
                <w:sz w:val="24"/>
                <w:szCs w:val="24"/>
                <w:bdr w:val="none" w:sz="0" w:space="0" w:color="auto" w:frame="1"/>
              </w:rPr>
              <w:t>⋅</w:t>
            </w: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ln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2</w:t>
            </w: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x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)</w:t>
            </w:r>
            <w:r w:rsidRPr="007A1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582EBA" w:rsidRPr="007A1FD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8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82EBA" w:rsidRPr="00BA23FF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</w:rPr>
        <w:t xml:space="preserve">1.Решите уравнение: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46-2х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=4</m:t>
        </m:r>
      </m:oMath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82EBA" w:rsidRPr="00BA23FF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63712" behindDoc="1" locked="0" layoutInCell="1" allowOverlap="1" wp14:anchorId="09747F2F" wp14:editId="553FEB97">
            <wp:simplePos x="0" y="0"/>
            <wp:positionH relativeFrom="column">
              <wp:posOffset>3258820</wp:posOffset>
            </wp:positionH>
            <wp:positionV relativeFrom="paragraph">
              <wp:posOffset>241300</wp:posOffset>
            </wp:positionV>
            <wp:extent cx="659130" cy="612140"/>
            <wp:effectExtent l="0" t="0" r="7620" b="0"/>
            <wp:wrapThrough wrapText="bothSides">
              <wp:wrapPolygon edited="0">
                <wp:start x="0" y="0"/>
                <wp:lineTo x="0" y="20838"/>
                <wp:lineTo x="21225" y="20838"/>
                <wp:lineTo x="21225" y="0"/>
                <wp:lineTo x="0" y="0"/>
              </wp:wrapPolygon>
            </wp:wrapThrough>
            <wp:docPr id="254" name="Рисунок 254" descr="http://reshuege.ru/get_file?id=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reshuege.ru/get_file?id=863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61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3FF">
        <w:rPr>
          <w:rFonts w:ascii="Times New Roman" w:hAnsi="Times New Roman" w:cs="Times New Roman"/>
          <w:color w:val="000000"/>
          <w:sz w:val="24"/>
          <w:szCs w:val="24"/>
        </w:rPr>
        <w:t>2.</w:t>
      </w: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о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а ко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 равна 6, об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зу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ю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я равна 10. Най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его пол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о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, де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ен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ю на </w:t>
      </w:r>
      <w:r w:rsidRPr="00BA23FF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103DDE91" wp14:editId="30902AEE">
            <wp:extent cx="89535" cy="119380"/>
            <wp:effectExtent l="0" t="0" r="5715" b="0"/>
            <wp:docPr id="255" name="Рисунок 255" descr="http://reshuege.ru/formula/52/522359592d78569a9eac16498aa7a0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reshuege.ru/formula/52/522359592d78569a9eac16498aa7a087.png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582EBA" w:rsidRPr="00BA23F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BA23F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A23FF">
        <w:rPr>
          <w:color w:val="000000"/>
        </w:rPr>
        <w:t>3. На рисунке изображён график функции </w:t>
      </w:r>
      <w:r w:rsidRPr="00BA23FF">
        <w:rPr>
          <w:i/>
          <w:iCs/>
          <w:color w:val="000000"/>
          <w:bdr w:val="none" w:sz="0" w:space="0" w:color="auto" w:frame="1"/>
        </w:rPr>
        <w:t>y</w:t>
      </w:r>
      <w:r w:rsidRPr="00BA23FF">
        <w:rPr>
          <w:color w:val="000000"/>
          <w:bdr w:val="none" w:sz="0" w:space="0" w:color="auto" w:frame="1"/>
        </w:rPr>
        <w:t>=</w:t>
      </w:r>
      <w:r w:rsidRPr="00BA23FF">
        <w:rPr>
          <w:i/>
          <w:iCs/>
          <w:color w:val="000000"/>
          <w:bdr w:val="none" w:sz="0" w:space="0" w:color="auto" w:frame="1"/>
        </w:rPr>
        <w:t>f</w:t>
      </w:r>
      <w:r w:rsidRPr="00BA23FF">
        <w:rPr>
          <w:color w:val="000000"/>
          <w:bdr w:val="none" w:sz="0" w:space="0" w:color="auto" w:frame="1"/>
        </w:rPr>
        <w:t>(</w:t>
      </w:r>
      <w:r w:rsidRPr="00BA23FF">
        <w:rPr>
          <w:i/>
          <w:iCs/>
          <w:color w:val="000000"/>
          <w:bdr w:val="none" w:sz="0" w:space="0" w:color="auto" w:frame="1"/>
        </w:rPr>
        <w:t>x</w:t>
      </w:r>
      <w:r w:rsidRPr="00BA23FF">
        <w:rPr>
          <w:color w:val="000000"/>
          <w:bdr w:val="none" w:sz="0" w:space="0" w:color="auto" w:frame="1"/>
        </w:rPr>
        <w:t>)</w:t>
      </w:r>
      <w:r w:rsidRPr="00BA23FF">
        <w:rPr>
          <w:color w:val="000000"/>
        </w:rPr>
        <w:t>, определенной на интервале </w:t>
      </w:r>
      <w:r w:rsidRPr="00BA23FF">
        <w:rPr>
          <w:color w:val="000000"/>
          <w:bdr w:val="none" w:sz="0" w:space="0" w:color="auto" w:frame="1"/>
        </w:rPr>
        <w:t>(−7;5)</w:t>
      </w:r>
      <w:r w:rsidRPr="00BA23FF">
        <w:rPr>
          <w:color w:val="000000"/>
        </w:rPr>
        <w:t>.</w:t>
      </w:r>
      <w:r w:rsidRPr="00BA23FF">
        <w:rPr>
          <w:color w:val="000000"/>
        </w:rPr>
        <w:br/>
      </w:r>
      <w:r w:rsidRPr="00BA23FF">
        <w:rPr>
          <w:color w:val="000000"/>
        </w:rPr>
        <w:br/>
      </w:r>
      <w:r w:rsidRPr="00BA23FF">
        <w:rPr>
          <w:noProof/>
          <w:color w:val="000000"/>
        </w:rPr>
        <w:drawing>
          <wp:inline distT="0" distB="0" distL="0" distR="0" wp14:anchorId="25CBC687" wp14:editId="158BE942">
            <wp:extent cx="1466490" cy="950801"/>
            <wp:effectExtent l="0" t="0" r="635" b="1905"/>
            <wp:docPr id="256" name="Рисунок 256" descr="http://ege.yandex.ru/media/mth_6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ege.yandex.ru/media/mth_6_8.png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170" cy="951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A23FF" w:rsidRDefault="00582EBA" w:rsidP="00582EBA">
      <w:pPr>
        <w:spacing w:after="15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582EBA" w:rsidRPr="00BA23FF" w:rsidRDefault="00582EBA" w:rsidP="00582EBA">
      <w:pPr>
        <w:spacing w:after="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ите количество целочисленных значений аргумента, при которых производная функции </w:t>
      </w:r>
      <w:r w:rsidRPr="00BA23F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f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(</w:t>
      </w:r>
      <w:r w:rsidRPr="00BA23F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x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)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рицательна.</w:t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</w:rPr>
        <w:t xml:space="preserve">4. 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клетчатой бумаге с размером клетки 1 см х 1 см (см. рис.) изображён треугольник. Найдите его площадь (в квадратных сантиметрах).</w:t>
      </w:r>
      <w:r w:rsidRPr="00BA23F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A23F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3805601" wp14:editId="5D7033B6">
            <wp:extent cx="923925" cy="1180571"/>
            <wp:effectExtent l="0" t="0" r="0" b="635"/>
            <wp:docPr id="257" name="Рисунок 257" descr="http://ege.yandex.ru/media/math_V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ege.yandex.ru/media/math_V_3_2.png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180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A23F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</w:rPr>
        <w:t>5.Упростите выражение:</w:t>
      </w: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47CB4AB" wp14:editId="2F2BDF03">
            <wp:extent cx="1762125" cy="604651"/>
            <wp:effectExtent l="0" t="0" r="0" b="5080"/>
            <wp:docPr id="258" name="Рисунок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3">
                      <a:extLst>
                        <a:ext uri="{BEBA8EAE-BF5A-486C-A8C5-ECC9F3942E4B}">
                          <a14:imgProps xmlns:a14="http://schemas.microsoft.com/office/drawing/2010/main">
                            <a14:imgLayer r:embed="rId474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 l="57212" t="72405" r="26442" b="17618"/>
                    <a:stretch/>
                  </pic:blipFill>
                  <pic:spPr bwMode="auto">
                    <a:xfrm>
                      <a:off x="0" y="0"/>
                      <a:ext cx="1772150" cy="6080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BA23F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</w:rPr>
        <w:t>6.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меньшее значение функции</w:t>
      </w:r>
    </w:p>
    <w:p w:rsidR="00582EBA" w:rsidRPr="00BA23FF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                          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BA23F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BA23F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BA23F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1]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BA23F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A23FF">
        <w:rPr>
          <w:noProof/>
        </w:rPr>
        <w:drawing>
          <wp:anchor distT="0" distB="0" distL="114300" distR="114300" simplePos="0" relativeHeight="251764736" behindDoc="1" locked="0" layoutInCell="1" allowOverlap="1" wp14:anchorId="4117363B" wp14:editId="32883B7E">
            <wp:simplePos x="0" y="0"/>
            <wp:positionH relativeFrom="column">
              <wp:posOffset>2068195</wp:posOffset>
            </wp:positionH>
            <wp:positionV relativeFrom="paragraph">
              <wp:posOffset>126365</wp:posOffset>
            </wp:positionV>
            <wp:extent cx="1031875" cy="571500"/>
            <wp:effectExtent l="0" t="0" r="0" b="0"/>
            <wp:wrapThrough wrapText="bothSides">
              <wp:wrapPolygon edited="0">
                <wp:start x="0" y="0"/>
                <wp:lineTo x="0" y="20880"/>
                <wp:lineTo x="21135" y="20880"/>
                <wp:lineTo x="21135" y="0"/>
                <wp:lineTo x="0" y="0"/>
              </wp:wrapPolygon>
            </wp:wrapThrough>
            <wp:docPr id="259" name="Рисунок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5">
                      <a:extLst>
                        <a:ext uri="{BEBA8EAE-BF5A-486C-A8C5-ECC9F3942E4B}">
                          <a14:imgProps xmlns:a14="http://schemas.microsoft.com/office/drawing/2010/main">
                            <a14:imgLayer r:embed="rId47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80" t="57582" r="28846" b="33581"/>
                    <a:stretch/>
                  </pic:blipFill>
                  <pic:spPr bwMode="auto">
                    <a:xfrm>
                      <a:off x="0" y="0"/>
                      <a:ext cx="1031875" cy="571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Pr="00BA23FF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A23FF">
        <w:rPr>
          <w:rFonts w:ascii="Times New Roman" w:hAnsi="Times New Roman" w:cs="Times New Roman"/>
          <w:sz w:val="24"/>
          <w:szCs w:val="24"/>
        </w:rPr>
        <w:t>7.Вычислите:</w:t>
      </w:r>
    </w:p>
    <w:p w:rsidR="00582EBA" w:rsidRPr="00BA23FF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A23F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A23FF">
        <w:rPr>
          <w:rFonts w:ascii="Times New Roman" w:hAnsi="Times New Roman" w:cs="Times New Roman"/>
          <w:sz w:val="24"/>
          <w:szCs w:val="24"/>
        </w:rPr>
        <w:t>8.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Для экзамена по математике есть 30 билетов, в 12 из них встречается вопрос по геометрии. Найдите вероятность того, что в случайно выбранном на экзамене билете школьнику не достанется вопроса по геометрии.</w:t>
      </w:r>
    </w:p>
    <w:p w:rsidR="00582EBA" w:rsidRPr="00BA23FF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65760" behindDoc="1" locked="0" layoutInCell="1" allowOverlap="1" wp14:anchorId="2F5F243F" wp14:editId="6FFE45B2">
            <wp:simplePos x="0" y="0"/>
            <wp:positionH relativeFrom="column">
              <wp:posOffset>1645285</wp:posOffset>
            </wp:positionH>
            <wp:positionV relativeFrom="paragraph">
              <wp:posOffset>95885</wp:posOffset>
            </wp:positionV>
            <wp:extent cx="2070100" cy="207010"/>
            <wp:effectExtent l="0" t="0" r="6350" b="2540"/>
            <wp:wrapThrough wrapText="bothSides">
              <wp:wrapPolygon edited="0">
                <wp:start x="0" y="0"/>
                <wp:lineTo x="0" y="19877"/>
                <wp:lineTo x="21467" y="19877"/>
                <wp:lineTo x="21467" y="0"/>
                <wp:lineTo x="0" y="0"/>
              </wp:wrapPolygon>
            </wp:wrapThrough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85" t="40478" r="42628" b="54270"/>
                    <a:stretch/>
                  </pic:blipFill>
                  <pic:spPr bwMode="auto">
                    <a:xfrm>
                      <a:off x="0" y="0"/>
                      <a:ext cx="2070100" cy="207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9.Решите неравенство:</w:t>
      </w:r>
    </w:p>
    <w:p w:rsidR="00582EBA" w:rsidRPr="00BA23FF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BA23FF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0.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Для одного из предприятий-монополистов зависимость объёма спроса на продукцию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q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единиц в месяц) от её цены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p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тыс. руб.) задаётся формулой: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q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55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5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p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Определите максимальный уровень цены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p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в тыс. руб.), при котором значение выручки предприятия за месяц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r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proofErr w:type="spellStart"/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q</w:t>
      </w:r>
      <w:r w:rsidRPr="00BA23FF">
        <w:rPr>
          <w:rStyle w:val="mo"/>
          <w:rFonts w:ascii="Cambria Math" w:hAnsi="Cambria Math" w:cs="Cambria Math"/>
          <w:color w:val="000000"/>
          <w:sz w:val="24"/>
          <w:szCs w:val="24"/>
          <w:bdr w:val="none" w:sz="0" w:space="0" w:color="auto" w:frame="1"/>
          <w:shd w:val="clear" w:color="auto" w:fill="FFFFFF"/>
        </w:rPr>
        <w:t>⋅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p</w:t>
      </w:r>
      <w:proofErr w:type="spellEnd"/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оставит не менее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990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ыс. руб.</w:t>
      </w:r>
    </w:p>
    <w:p w:rsidR="00582EBA" w:rsidRPr="00BA23F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1.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9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≤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9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</m:oMath>
    </w:p>
    <w:p w:rsidR="00582EBA" w:rsidRPr="00BA23FF" w:rsidRDefault="00582EBA" w:rsidP="00582EBA">
      <w:pP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2.</w:t>
      </w: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Прямые </w:t>
      </w:r>
      <w:r w:rsidRPr="00BA23F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 и </w:t>
      </w:r>
      <w:r w:rsidRPr="00BA23F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 в </w:t>
      </w: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лежат в параллельных плоскостях, следовательно эти прямые   ?         </w:t>
      </w:r>
    </w:p>
    <w:p w:rsidR="00582EBA" w:rsidRPr="00BA23FF" w:rsidRDefault="00582EBA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13.   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е уравнение</w:t>
      </w:r>
    </w:p>
    <w:p w:rsidR="00582EBA" w:rsidRPr="00BA23FF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log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dPr>
            <m:e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x+sin2x+8</m:t>
                  </m:r>
                </m:e>
              </m:func>
            </m:e>
          </m:d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=3</m:t>
          </m:r>
        </m:oMath>
      </m:oMathPara>
    </w:p>
    <w:p w:rsidR="00582EBA" w:rsidRPr="00BA23F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582EBA" w:rsidRPr="00BA23FF" w:rsidRDefault="00582EBA" w:rsidP="00582EBA">
      <w:pPr>
        <w:jc w:val="center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66784" behindDoc="1" locked="0" layoutInCell="1" allowOverlap="1" wp14:anchorId="08C4C271" wp14:editId="7F64176E">
            <wp:simplePos x="0" y="0"/>
            <wp:positionH relativeFrom="column">
              <wp:posOffset>969010</wp:posOffset>
            </wp:positionH>
            <wp:positionV relativeFrom="paragraph">
              <wp:posOffset>565150</wp:posOffset>
            </wp:positionV>
            <wp:extent cx="2508885" cy="387985"/>
            <wp:effectExtent l="0" t="0" r="5715" b="0"/>
            <wp:wrapThrough wrapText="bothSides">
              <wp:wrapPolygon edited="0">
                <wp:start x="0" y="0"/>
                <wp:lineTo x="0" y="20151"/>
                <wp:lineTo x="21485" y="20151"/>
                <wp:lineTo x="21485" y="0"/>
                <wp:lineTo x="0" y="0"/>
              </wp:wrapPolygon>
            </wp:wrapThrough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27" t="67700" r="59180" b="25065"/>
                    <a:stretch/>
                  </pic:blipFill>
                  <pic:spPr bwMode="auto">
                    <a:xfrm>
                      <a:off x="0" y="0"/>
                      <a:ext cx="2508885" cy="387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4. 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 правильной шестиугольной призме 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ABCDEFA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B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C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D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E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F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сторона основания равна 6, а высота равна </w:t>
      </w:r>
      <m:oMath>
        <m:r>
          <w:rPr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>3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4</m:t>
            </m:r>
          </m:e>
        </m:rad>
      </m:oMath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Найдите квадрат расстояния между вершинами 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B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и 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D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BA23F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A23F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  </w:t>
      </w:r>
    </w:p>
    <w:p w:rsidR="00582EBA" w:rsidRPr="00BA23FF" w:rsidRDefault="00582EBA" w:rsidP="00582EBA">
      <w:pP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5.</w:t>
      </w:r>
    </w:p>
    <w:p w:rsidR="00582EBA" w:rsidRDefault="00582EBA" w:rsidP="00582EBA">
      <w:pP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61664" behindDoc="1" locked="0" layoutInCell="1" allowOverlap="1" wp14:anchorId="3DE3C182" wp14:editId="65837D74">
            <wp:simplePos x="0" y="0"/>
            <wp:positionH relativeFrom="column">
              <wp:posOffset>3264535</wp:posOffset>
            </wp:positionH>
            <wp:positionV relativeFrom="paragraph">
              <wp:posOffset>208280</wp:posOffset>
            </wp:positionV>
            <wp:extent cx="841375" cy="439420"/>
            <wp:effectExtent l="0" t="0" r="0" b="0"/>
            <wp:wrapThrough wrapText="bothSides">
              <wp:wrapPolygon edited="0">
                <wp:start x="0" y="0"/>
                <wp:lineTo x="0" y="20601"/>
                <wp:lineTo x="21029" y="20601"/>
                <wp:lineTo x="21029" y="0"/>
                <wp:lineTo x="0" y="0"/>
              </wp:wrapPolygon>
            </wp:wrapThrough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65" t="27065" r="64700" b="65374"/>
                    <a:stretch/>
                  </pic:blipFill>
                  <pic:spPr bwMode="auto">
                    <a:xfrm>
                      <a:off x="0" y="0"/>
                      <a:ext cx="841375" cy="439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Default="00582EBA" w:rsidP="00582EB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6.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Найдите поизводную функции</w:t>
      </w:r>
    </w:p>
    <w:p w:rsidR="00582EBA" w:rsidRPr="00CF2F97" w:rsidRDefault="00582EBA" w:rsidP="00582EBA">
      <w:pP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                                                                          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582EBA" w:rsidRPr="00BA23FF" w:rsidTr="00582EBA"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82EBA" w:rsidRPr="00BA23FF" w:rsidTr="00582EBA"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3.5</w:t>
            </w:r>
          </w:p>
        </w:tc>
        <w:tc>
          <w:tcPr>
            <w:tcW w:w="957" w:type="dxa"/>
          </w:tcPr>
          <w:p w:rsidR="00582EBA" w:rsidRPr="00BA23FF" w:rsidRDefault="006B6B50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р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3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24.5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0.6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-1/6</w:t>
            </w: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;7</w:t>
            </w:r>
            <w:r w:rsidRPr="00BA23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958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:rsidR="00582EBA" w:rsidRPr="00BA23FF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668"/>
        <w:gridCol w:w="1134"/>
        <w:gridCol w:w="1559"/>
        <w:gridCol w:w="1276"/>
        <w:gridCol w:w="2835"/>
        <w:gridCol w:w="1099"/>
      </w:tblGrid>
      <w:tr w:rsidR="00582EBA" w:rsidRPr="00BA23FF" w:rsidTr="00582EBA">
        <w:tc>
          <w:tcPr>
            <w:tcW w:w="1668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59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099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BA23FF" w:rsidTr="00582EBA">
        <w:tc>
          <w:tcPr>
            <w:tcW w:w="1668" w:type="dxa"/>
          </w:tcPr>
          <w:p w:rsidR="00582EBA" w:rsidRPr="00BA23FF" w:rsidRDefault="00582EBA" w:rsidP="00582EB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eastAsiaTheme="minorEastAsia" w:hAnsi="Times New Roman" w:cs="Times New Roman"/>
                <w:sz w:val="24"/>
                <w:szCs w:val="24"/>
              </w:rPr>
              <w:t>(-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∞;1)∪</m:t>
              </m:r>
            </m:oMath>
          </w:p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eastAsiaTheme="minorEastAsia" w:hAnsi="Times New Roman" w:cs="Times New Roman"/>
                <w:sz w:val="24"/>
                <w:szCs w:val="24"/>
              </w:rPr>
              <w:t>(3;+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∞)</m:t>
              </m:r>
            </m:oMath>
          </w:p>
        </w:tc>
        <w:tc>
          <w:tcPr>
            <w:tcW w:w="1134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Только пар</w:t>
            </w:r>
          </w:p>
        </w:tc>
        <w:tc>
          <w:tcPr>
            <w:tcW w:w="1559" w:type="dxa"/>
          </w:tcPr>
          <w:p w:rsidR="00582EBA" w:rsidRPr="00BA23FF" w:rsidRDefault="00582EBA" w:rsidP="00582EBA">
            <w:pP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A23FF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X</w:t>
            </w:r>
            <w:r w:rsidRPr="00BA23FF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=</w:t>
            </w:r>
            <m:oMath>
              <m:r>
                <w:rPr>
                  <w:rFonts w:ascii="Cambria Math" w:eastAsia="Times New Roman" w:hAnsi="Cambria Math" w:cs="Times New Roman"/>
                  <w:sz w:val="16"/>
                  <w:szCs w:val="16"/>
                  <w:lang w:eastAsia="ru-RU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16"/>
                      <w:szCs w:val="16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val="en-US" w:eastAsia="ru-RU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val="en-US" w:eastAsia="ru-RU"/>
                    </w:rPr>
                    <m:t>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16"/>
                  <w:szCs w:val="16"/>
                  <w:lang w:eastAsia="ru-RU"/>
                </w:rPr>
                <m:t>+</m:t>
              </m:r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2πn</m:t>
              </m:r>
            </m:oMath>
          </w:p>
          <w:p w:rsidR="00582EBA" w:rsidRPr="00BA23FF" w:rsidRDefault="00582EBA" w:rsidP="00582EBA">
            <w:pP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A23FF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X</w:t>
            </w:r>
            <w:r w:rsidRPr="00BA23FF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=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16"/>
                      <w:szCs w:val="16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val="en-US" w:eastAsia="ru-RU"/>
                    </w:rPr>
                    <m:t>5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val="en-US" w:eastAsia="ru-RU"/>
                    </w:rPr>
                    <m:t>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16"/>
                  <w:szCs w:val="16"/>
                  <w:lang w:eastAsia="ru-RU"/>
                </w:rPr>
                <m:t>+</m:t>
              </m:r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2πn</m:t>
              </m:r>
            </m:oMath>
          </w:p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2835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762688" behindDoc="1" locked="0" layoutInCell="1" allowOverlap="1" wp14:anchorId="7C6BC02E" wp14:editId="4CB8ADC1">
                  <wp:simplePos x="0" y="0"/>
                  <wp:positionH relativeFrom="column">
                    <wp:posOffset>-30480</wp:posOffset>
                  </wp:positionH>
                  <wp:positionV relativeFrom="paragraph">
                    <wp:posOffset>33655</wp:posOffset>
                  </wp:positionV>
                  <wp:extent cx="1571625" cy="657225"/>
                  <wp:effectExtent l="0" t="0" r="9525" b="9525"/>
                  <wp:wrapThrough wrapText="bothSides">
                    <wp:wrapPolygon edited="0">
                      <wp:start x="0" y="0"/>
                      <wp:lineTo x="0" y="21287"/>
                      <wp:lineTo x="21469" y="21287"/>
                      <wp:lineTo x="21469" y="0"/>
                      <wp:lineTo x="0" y="0"/>
                    </wp:wrapPolygon>
                  </wp:wrapThrough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812" t="40415" r="61136" b="44866"/>
                          <a:stretch/>
                        </pic:blipFill>
                        <pic:spPr bwMode="auto">
                          <a:xfrm>
                            <a:off x="0" y="0"/>
                            <a:ext cx="1571625" cy="6572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99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582EBA" w:rsidRPr="00F104B1" w:rsidRDefault="00582EBA" w:rsidP="00582EBA">
      <w:pPr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9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4E0267" w:rsidRDefault="00582EBA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Вычислите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*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e>
        </m:rad>
      </m:oMath>
    </w:p>
    <w:p w:rsidR="00582EBA" w:rsidRPr="004E026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большее значение функции</w:t>
      </w:r>
    </w:p>
    <w:p w:rsidR="00582EBA" w:rsidRPr="004E0267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                            </w:t>
      </w:r>
      <w:r w:rsidRPr="004E026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4E026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4E026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4E026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4E026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4E026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,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5;0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4E0267">
        <w:rPr>
          <w:rFonts w:ascii="Times New Roman" w:hAnsi="Times New Roman" w:cs="Times New Roman"/>
          <w:sz w:val="24"/>
          <w:szCs w:val="24"/>
        </w:rPr>
        <w:t>3.</w:t>
      </w:r>
      <w:r w:rsidRPr="004E026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Каким может быть взаимное расположение двух прямых, если обе они параллельны одной плоскости?</w:t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69856" behindDoc="1" locked="0" layoutInCell="1" allowOverlap="1" wp14:anchorId="63EEA77E" wp14:editId="559C7991">
            <wp:simplePos x="0" y="0"/>
            <wp:positionH relativeFrom="column">
              <wp:posOffset>1309370</wp:posOffset>
            </wp:positionH>
            <wp:positionV relativeFrom="paragraph">
              <wp:posOffset>657225</wp:posOffset>
            </wp:positionV>
            <wp:extent cx="681355" cy="567690"/>
            <wp:effectExtent l="0" t="0" r="4445" b="3810"/>
            <wp:wrapThrough wrapText="bothSides">
              <wp:wrapPolygon edited="0">
                <wp:start x="0" y="0"/>
                <wp:lineTo x="0" y="21020"/>
                <wp:lineTo x="21137" y="21020"/>
                <wp:lineTo x="21137" y="0"/>
                <wp:lineTo x="0" y="0"/>
              </wp:wrapPolygon>
            </wp:wrapThrough>
            <wp:docPr id="264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1">
                      <a:extLst>
                        <a:ext uri="{BEBA8EAE-BF5A-486C-A8C5-ECC9F3942E4B}">
                          <a14:imgProps xmlns:a14="http://schemas.microsoft.com/office/drawing/2010/main">
                            <a14:imgLayer r:embed="rId482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750" t="19669" r="49519" b="70354"/>
                    <a:stretch/>
                  </pic:blipFill>
                  <pic:spPr bwMode="auto">
                    <a:xfrm>
                      <a:off x="0" y="0"/>
                      <a:ext cx="681355" cy="5676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0267">
        <w:rPr>
          <w:rFonts w:ascii="Times New Roman" w:hAnsi="Times New Roman" w:cs="Times New Roman"/>
          <w:sz w:val="24"/>
          <w:szCs w:val="24"/>
        </w:rPr>
        <w:t>4.Упростите :</w:t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EF0A5FC" wp14:editId="211CAD7C">
            <wp:extent cx="1619250" cy="571498"/>
            <wp:effectExtent l="0" t="0" r="0" b="635"/>
            <wp:docPr id="265" name="Рисунок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3">
                      <a:extLst>
                        <a:ext uri="{BEBA8EAE-BF5A-486C-A8C5-ECC9F3942E4B}">
                          <a14:imgProps xmlns:a14="http://schemas.microsoft.com/office/drawing/2010/main">
                            <a14:imgLayer r:embed="rId484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33814" t="51026" r="52564" b="40422"/>
                    <a:stretch/>
                  </pic:blipFill>
                  <pic:spPr bwMode="auto">
                    <a:xfrm>
                      <a:off x="0" y="0"/>
                      <a:ext cx="1618386" cy="5711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4E0267">
        <w:rPr>
          <w:rFonts w:ascii="Times New Roman" w:hAnsi="Times New Roman" w:cs="Times New Roman"/>
          <w:sz w:val="24"/>
          <w:szCs w:val="24"/>
        </w:rPr>
        <w:t>5.Вычислите:</w:t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spacing w:after="0" w:line="336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.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количество точек на интервале</w:t>
      </w:r>
      <w:r w:rsidRPr="004E026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−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в которых производная изображенной на графике функции</w:t>
      </w:r>
      <w:r w:rsidRPr="004E026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4E0267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4E0267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f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4E0267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равна</w:t>
      </w:r>
      <w:r w:rsidRPr="004E026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4E026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4E026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438281D" wp14:editId="5967D7F8">
            <wp:extent cx="1851228" cy="1000664"/>
            <wp:effectExtent l="0" t="0" r="0" b="9525"/>
            <wp:docPr id="266" name="Рисунок 266" descr="http://ege.yandex.ru/media/math_20_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.yandex.ru/media/math_20_8_2.png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833" cy="99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4E026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4E0267">
        <w:rPr>
          <w:rFonts w:ascii="Times New Roman" w:hAnsi="Times New Roman" w:cs="Times New Roman"/>
          <w:sz w:val="24"/>
          <w:szCs w:val="24"/>
        </w:rPr>
        <w:t>7.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 клетчатой бумаге с клетками размером 1 см × 1 см изображена трапеция (см. рисунок). Найдите ее площадь в квадратных сантиметрах.</w:t>
      </w:r>
      <w:r w:rsidRPr="004E026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4E026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FD53376" wp14:editId="31242510">
            <wp:extent cx="923026" cy="923026"/>
            <wp:effectExtent l="0" t="0" r="0" b="0"/>
            <wp:docPr id="267" name="Рисунок 267" descr="http://ege.yandex.ru/media/math_IV_3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ege.yandex.ru/media/math_IV_3_new.png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1288" cy="921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4E0267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4E0267">
        <w:t>8.</w:t>
      </w:r>
      <w:r w:rsidRPr="004E0267">
        <w:rPr>
          <w:color w:val="000000"/>
        </w:rPr>
        <w:t xml:space="preserve"> После дождя уровень воды в колодце может повыситься. Коля бросает небольшие камешки в колодец, измеряя время их падения, и рассчитывает расстояние до воды по формуле </w:t>
      </w:r>
      <w:r w:rsidRPr="004E0267">
        <w:rPr>
          <w:i/>
          <w:iCs/>
          <w:color w:val="000000"/>
          <w:bdr w:val="none" w:sz="0" w:space="0" w:color="auto" w:frame="1"/>
        </w:rPr>
        <w:t>h</w:t>
      </w:r>
      <w:r w:rsidRPr="004E0267">
        <w:rPr>
          <w:color w:val="000000"/>
          <w:bdr w:val="none" w:sz="0" w:space="0" w:color="auto" w:frame="1"/>
        </w:rPr>
        <w:t>=</w:t>
      </w:r>
      <m:oMath>
        <m:r>
          <w:rPr>
            <w:rFonts w:ascii="Cambria Math" w:hAnsi="Cambria Math"/>
            <w:color w:val="000000"/>
            <w:bdr w:val="none" w:sz="0" w:space="0" w:color="auto" w:frame="1"/>
          </w:rPr>
          <m:t>5∙</m:t>
        </m:r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</m:oMath>
      <w:r w:rsidRPr="004E0267">
        <w:rPr>
          <w:color w:val="000000"/>
        </w:rPr>
        <w:t>, где </w:t>
      </w:r>
      <w:r w:rsidRPr="004E0267">
        <w:rPr>
          <w:i/>
          <w:iCs/>
          <w:color w:val="000000"/>
          <w:bdr w:val="none" w:sz="0" w:space="0" w:color="auto" w:frame="1"/>
        </w:rPr>
        <w:t>h</w:t>
      </w:r>
      <w:r w:rsidRPr="004E0267">
        <w:rPr>
          <w:color w:val="000000"/>
        </w:rPr>
        <w:t> — расстояние в метрах, </w:t>
      </w:r>
      <w:r w:rsidRPr="004E0267">
        <w:rPr>
          <w:i/>
          <w:iCs/>
          <w:color w:val="000000"/>
          <w:bdr w:val="none" w:sz="0" w:space="0" w:color="auto" w:frame="1"/>
        </w:rPr>
        <w:t>t</w:t>
      </w:r>
      <w:r w:rsidRPr="004E0267">
        <w:rPr>
          <w:color w:val="000000"/>
        </w:rPr>
        <w:t xml:space="preserve"> — время падения в секундах. До дождя камушки падали 1,6 </w:t>
      </w:r>
      <w:proofErr w:type="spellStart"/>
      <w:r w:rsidRPr="004E0267">
        <w:rPr>
          <w:color w:val="000000"/>
        </w:rPr>
        <w:t>с.На</w:t>
      </w:r>
      <w:proofErr w:type="spellEnd"/>
      <w:r w:rsidRPr="004E0267">
        <w:rPr>
          <w:color w:val="000000"/>
        </w:rPr>
        <w:t xml:space="preserve"> сколько поднялся уровень воды после дождя, если измеряемое время уменьшилось на 0,2 с? Ответ выразите в метрах.</w:t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hAnsi="Times New Roman" w:cs="Times New Roman"/>
          <w:sz w:val="24"/>
          <w:szCs w:val="24"/>
        </w:rPr>
        <w:t>9.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В корзине лежат 15 мячиков: 5 синих, 7 зелёных, остальные — красные. С какой вероятностью случайно вытащенный мячик окажется красным?</w:t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70880" behindDoc="1" locked="0" layoutInCell="1" allowOverlap="1" wp14:anchorId="52AE9F91" wp14:editId="102C65D4">
            <wp:simplePos x="0" y="0"/>
            <wp:positionH relativeFrom="column">
              <wp:posOffset>1642110</wp:posOffset>
            </wp:positionH>
            <wp:positionV relativeFrom="paragraph">
              <wp:posOffset>-41275</wp:posOffset>
            </wp:positionV>
            <wp:extent cx="2098675" cy="344805"/>
            <wp:effectExtent l="0" t="0" r="0" b="0"/>
            <wp:wrapThrough wrapText="bothSides">
              <wp:wrapPolygon edited="0">
                <wp:start x="0" y="0"/>
                <wp:lineTo x="0" y="20287"/>
                <wp:lineTo x="21371" y="20287"/>
                <wp:lineTo x="21371" y="0"/>
                <wp:lineTo x="0" y="0"/>
              </wp:wrapPolygon>
            </wp:wrapThrough>
            <wp:docPr id="268" name="Рисунок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7">
                      <a:extLst>
                        <a:ext uri="{BEBA8EAE-BF5A-486C-A8C5-ECC9F3942E4B}">
                          <a14:imgProps xmlns:a14="http://schemas.microsoft.com/office/drawing/2010/main">
                            <a14:imgLayer r:embed="rId488">
                              <a14:imgEffect>
                                <a14:brightnessContrast bright="4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321" t="34492" r="51282" b="58666"/>
                    <a:stretch/>
                  </pic:blipFill>
                  <pic:spPr bwMode="auto">
                    <a:xfrm>
                      <a:off x="0" y="0"/>
                      <a:ext cx="2098675" cy="3448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Pr="004E026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Решите неравенство:</w:t>
      </w:r>
    </w:p>
    <w:p w:rsidR="00582EBA" w:rsidRPr="004E026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1.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1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≤121</m:t>
        </m:r>
      </m:oMath>
    </w:p>
    <w:p w:rsidR="00582EBA" w:rsidRPr="004E0267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026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767808" behindDoc="1" locked="0" layoutInCell="1" allowOverlap="1" wp14:anchorId="124B3BED" wp14:editId="6B46B8A1">
            <wp:simplePos x="0" y="0"/>
            <wp:positionH relativeFrom="column">
              <wp:posOffset>3611880</wp:posOffset>
            </wp:positionH>
            <wp:positionV relativeFrom="paragraph">
              <wp:posOffset>274955</wp:posOffset>
            </wp:positionV>
            <wp:extent cx="791210" cy="797560"/>
            <wp:effectExtent l="0" t="0" r="8890" b="2540"/>
            <wp:wrapThrough wrapText="bothSides">
              <wp:wrapPolygon edited="0">
                <wp:start x="0" y="0"/>
                <wp:lineTo x="0" y="21153"/>
                <wp:lineTo x="21323" y="21153"/>
                <wp:lineTo x="21323" y="0"/>
                <wp:lineTo x="0" y="0"/>
              </wp:wrapPolygon>
            </wp:wrapThrough>
            <wp:docPr id="269" name="Рисунок 269" descr="http://reshuege.ru/get_file?id=13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reshuege.ru/get_file?id=13213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2.</w:t>
      </w:r>
      <w:r w:rsidRPr="004E026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 xml:space="preserve"> 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ос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к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 равна 16π, вы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а — 6. Най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осе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го се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че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к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.</w:t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8721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3.</w:t>
      </w:r>
      <w:r w:rsidRPr="008721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е уравнение</w:t>
      </w:r>
    </w:p>
    <w:p w:rsidR="00582EBA" w:rsidRPr="008721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cos2x=1-cos</m:t>
          </m:r>
          <m:d>
            <m:dPr>
              <m:ctrl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 xml:space="preserve"> - x</m:t>
              </m:r>
            </m:e>
          </m:d>
        </m:oMath>
      </m:oMathPara>
    </w:p>
    <w:p w:rsidR="00582EBA" w:rsidRPr="008721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</w:p>
    <w:p w:rsidR="00582EBA" w:rsidRPr="008721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68832" behindDoc="1" locked="0" layoutInCell="1" allowOverlap="1" wp14:anchorId="1325E7E9" wp14:editId="303E8D05">
            <wp:simplePos x="0" y="0"/>
            <wp:positionH relativeFrom="column">
              <wp:posOffset>2628900</wp:posOffset>
            </wp:positionH>
            <wp:positionV relativeFrom="paragraph">
              <wp:posOffset>883285</wp:posOffset>
            </wp:positionV>
            <wp:extent cx="577850" cy="1207135"/>
            <wp:effectExtent l="0" t="0" r="0" b="0"/>
            <wp:wrapThrough wrapText="bothSides">
              <wp:wrapPolygon edited="0">
                <wp:start x="0" y="0"/>
                <wp:lineTo x="0" y="21134"/>
                <wp:lineTo x="20651" y="21134"/>
                <wp:lineTo x="20651" y="0"/>
                <wp:lineTo x="0" y="0"/>
              </wp:wrapPolygon>
            </wp:wrapThrough>
            <wp:docPr id="270" name="Рисунок 270" descr="http://ege.yandex.ru/media/math_22_9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.yandex.ru/media/math_22_9_1.png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4.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 круглом пьедестале установлена ёлка (конус). Высота ёлки </w:t>
      </w:r>
      <w:r w:rsidRPr="004E026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9,5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метров. Расстояние от вершины ёлки до точки </w:t>
      </w:r>
      <w:r w:rsidRPr="004E0267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A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принадлежащей основанию пьедестала, равно </w:t>
      </w:r>
      <w:r w:rsidRPr="004E026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метрам. Найдите высоту пьедестала, если радиус основания ёлки совпадает с радиусом пьедестала и равен </w:t>
      </w:r>
      <w:r w:rsidRPr="004E026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11</m:t>
            </m:r>
          </m:e>
        </m:rad>
      </m:oMath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етрам. Ответ дайте в метрах.</w:t>
      </w:r>
      <w:r w:rsidRPr="004E0267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4E0267">
        <w:rPr>
          <w:rFonts w:ascii="Times New Roman" w:hAnsi="Times New Roman" w:cs="Times New Roman"/>
          <w:sz w:val="24"/>
          <w:szCs w:val="24"/>
        </w:rPr>
        <w:t>15.Найти предел функции:</w:t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AB4B535" wp14:editId="31989B88">
            <wp:extent cx="4027649" cy="466725"/>
            <wp:effectExtent l="0" t="0" r="0" b="0"/>
            <wp:docPr id="271" name="Рисунок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1"/>
                    <a:srcRect l="27020" t="57364" r="39132" b="35659"/>
                    <a:stretch/>
                  </pic:blipFill>
                  <pic:spPr bwMode="auto">
                    <a:xfrm>
                      <a:off x="0" y="0"/>
                      <a:ext cx="4033090" cy="4673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16.Найти производную функции: </w:t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6936BC0" wp14:editId="20997932">
            <wp:extent cx="923027" cy="238262"/>
            <wp:effectExtent l="0" t="0" r="0" b="9525"/>
            <wp:docPr id="272" name="Рисунок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2"/>
                    <a:srcRect l="24753" t="38502" r="64555" b="56589"/>
                    <a:stretch/>
                  </pic:blipFill>
                  <pic:spPr bwMode="auto">
                    <a:xfrm>
                      <a:off x="0" y="0"/>
                      <a:ext cx="923354" cy="2383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582EBA" w:rsidRPr="004E0267" w:rsidTr="00582EBA"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82EBA" w:rsidRPr="004E0267" w:rsidTr="00582EBA"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Все</w:t>
            </w:r>
          </w:p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лучаи</w:t>
            </w:r>
          </w:p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зам</w:t>
            </w:r>
            <w:proofErr w:type="spellEnd"/>
          </w:p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распол</w:t>
            </w:r>
            <w:proofErr w:type="spellEnd"/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+с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958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&gt;9</w:t>
            </w:r>
          </w:p>
        </w:tc>
      </w:tr>
    </w:tbl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5"/>
        <w:gridCol w:w="1593"/>
        <w:gridCol w:w="2303"/>
        <w:gridCol w:w="884"/>
        <w:gridCol w:w="1594"/>
        <w:gridCol w:w="1602"/>
      </w:tblGrid>
      <w:tr w:rsidR="00582EBA" w:rsidRPr="004E0267" w:rsidTr="00582EBA"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30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8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4E0267" w:rsidTr="00582EBA"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eastAsiaTheme="minorEastAsia" w:hAnsi="Times New Roman" w:cs="Times New Roman"/>
                <w:sz w:val="24"/>
                <w:szCs w:val="24"/>
              </w:rPr>
              <w:t>[-0.5;2]</w:t>
            </w:r>
          </w:p>
        </w:tc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30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E0267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4E0267">
              <w:rPr>
                <w:rFonts w:ascii="Times New Roman" w:hAnsi="Times New Roman" w:cs="Times New Roman"/>
                <w:sz w:val="16"/>
                <w:szCs w:val="16"/>
              </w:rPr>
              <w:t>1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4E0267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E0267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4E0267">
              <w:rPr>
                <w:rFonts w:ascii="Times New Roman" w:hAnsi="Times New Roman" w:cs="Times New Roman"/>
                <w:sz w:val="16"/>
                <w:szCs w:val="16"/>
              </w:rPr>
              <w:t>3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B204C0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E0267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B204C0">
              <w:rPr>
                <w:rFonts w:ascii="Times New Roman" w:hAnsi="Times New Roman" w:cs="Times New Roman"/>
                <w:sz w:val="16"/>
                <w:szCs w:val="16"/>
              </w:rPr>
              <w:t>2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</w:tc>
        <w:tc>
          <w:tcPr>
            <w:tcW w:w="88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E0267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0,5</w:t>
            </w:r>
          </w:p>
        </w:tc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  <w:r w:rsidRPr="004E02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24</w:t>
            </w: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;3;1</w:t>
            </w:r>
          </w:p>
        </w:tc>
        <w:tc>
          <w:tcPr>
            <w:tcW w:w="1596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771904" behindDoc="1" locked="0" layoutInCell="1" allowOverlap="1" wp14:anchorId="37877855" wp14:editId="63201D55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43815</wp:posOffset>
                  </wp:positionV>
                  <wp:extent cx="880110" cy="495300"/>
                  <wp:effectExtent l="0" t="0" r="0" b="0"/>
                  <wp:wrapThrough wrapText="bothSides">
                    <wp:wrapPolygon edited="0">
                      <wp:start x="0" y="0"/>
                      <wp:lineTo x="0" y="20769"/>
                      <wp:lineTo x="21039" y="20769"/>
                      <wp:lineTo x="21039" y="0"/>
                      <wp:lineTo x="0" y="0"/>
                    </wp:wrapPolygon>
                  </wp:wrapThrough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287" t="68217" r="71092" b="20155"/>
                          <a:stretch/>
                        </pic:blipFill>
                        <pic:spPr bwMode="auto">
                          <a:xfrm>
                            <a:off x="0" y="0"/>
                            <a:ext cx="880110" cy="495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82EBA" w:rsidRDefault="00582EBA" w:rsidP="00582EBA"/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0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spacing w:after="0" w:line="336" w:lineRule="atLeast"/>
        <w:rPr>
          <w:rFonts w:ascii="Times New Roman" w:hAnsi="Times New Roman" w:cs="Times New Roman"/>
          <w:sz w:val="24"/>
          <w:szCs w:val="24"/>
        </w:rPr>
      </w:pPr>
    </w:p>
    <w:p w:rsidR="00582EBA" w:rsidRPr="00C83FFC" w:rsidRDefault="00582EBA" w:rsidP="00582EBA">
      <w:pPr>
        <w:spacing w:after="0" w:line="336" w:lineRule="atLeast"/>
        <w:rPr>
          <w:rStyle w:val="mi"/>
          <w:rFonts w:ascii="Times New Roman" w:hAnsi="Times New Roman" w:cs="Times New Roman"/>
          <w:color w:val="000000"/>
          <w:sz w:val="24"/>
          <w:szCs w:val="24"/>
        </w:rPr>
      </w:pPr>
      <w:r w:rsidRPr="00C83FFC">
        <w:rPr>
          <w:rFonts w:ascii="Times New Roman" w:hAnsi="Times New Roman" w:cs="Times New Roman"/>
          <w:sz w:val="24"/>
          <w:szCs w:val="24"/>
        </w:rPr>
        <w:t>1.</w:t>
      </w:r>
      <w:r w:rsidRPr="00C83FFC">
        <w:rPr>
          <w:rFonts w:ascii="Times New Roman" w:hAnsi="Times New Roman" w:cs="Times New Roman"/>
          <w:color w:val="000000"/>
          <w:sz w:val="24"/>
          <w:szCs w:val="24"/>
        </w:rPr>
        <w:t xml:space="preserve"> На рисунке изображен график функции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C83FFC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y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=</w:t>
      </w:r>
      <m:oMath>
        <m:r>
          <w:rPr>
            <w:rStyle w:val="mo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</w:rPr>
          <m:t>f'(x)</m:t>
        </m:r>
      </m:oMath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C83FFC">
        <w:rPr>
          <w:rStyle w:val="apple-converted-space"/>
          <w:color w:val="000000"/>
        </w:rPr>
        <w:t> </w:t>
      </w:r>
      <w:r w:rsidRPr="00C83FFC">
        <w:rPr>
          <w:color w:val="000000"/>
        </w:rPr>
        <w:t>на интервале</w:t>
      </w:r>
      <w:r w:rsidRPr="00C83FFC">
        <w:rPr>
          <w:rStyle w:val="apple-converted-space"/>
          <w:color w:val="000000"/>
        </w:rPr>
        <w:t> </w:t>
      </w:r>
      <w:r w:rsidRPr="00C83FFC">
        <w:rPr>
          <w:rStyle w:val="mo"/>
          <w:color w:val="000000"/>
          <w:bdr w:val="none" w:sz="0" w:space="0" w:color="auto" w:frame="1"/>
        </w:rPr>
        <w:t>(−</w:t>
      </w:r>
      <w:r w:rsidRPr="00C83FFC">
        <w:rPr>
          <w:rStyle w:val="mn"/>
          <w:color w:val="000000"/>
          <w:bdr w:val="none" w:sz="0" w:space="0" w:color="auto" w:frame="1"/>
        </w:rPr>
        <w:t>16</w:t>
      </w:r>
      <w:r w:rsidRPr="00C83FFC">
        <w:rPr>
          <w:rStyle w:val="mo"/>
          <w:color w:val="000000"/>
          <w:bdr w:val="none" w:sz="0" w:space="0" w:color="auto" w:frame="1"/>
        </w:rPr>
        <w:t>;</w:t>
      </w:r>
      <w:r w:rsidRPr="00C83FFC">
        <w:rPr>
          <w:rStyle w:val="mn"/>
          <w:color w:val="000000"/>
          <w:bdr w:val="none" w:sz="0" w:space="0" w:color="auto" w:frame="1"/>
        </w:rPr>
        <w:t>4</w:t>
      </w:r>
      <w:r w:rsidRPr="00C83FFC">
        <w:rPr>
          <w:rStyle w:val="mo"/>
          <w:color w:val="000000"/>
          <w:bdr w:val="none" w:sz="0" w:space="0" w:color="auto" w:frame="1"/>
        </w:rPr>
        <w:t>)</w:t>
      </w:r>
      <w:r w:rsidRPr="00C83FFC">
        <w:rPr>
          <w:color w:val="000000"/>
        </w:rPr>
        <w:t>.</w:t>
      </w:r>
      <w:r w:rsidRPr="00C83FFC">
        <w:rPr>
          <w:color w:val="000000"/>
        </w:rPr>
        <w:br/>
      </w:r>
      <w:r w:rsidRPr="00C83FFC">
        <w:rPr>
          <w:color w:val="000000"/>
        </w:rPr>
        <w:br/>
      </w:r>
      <w:r w:rsidRPr="00C83FFC">
        <w:rPr>
          <w:noProof/>
          <w:color w:val="000000"/>
        </w:rPr>
        <w:drawing>
          <wp:inline distT="0" distB="0" distL="0" distR="0" wp14:anchorId="62123884" wp14:editId="700F1CB5">
            <wp:extent cx="1794294" cy="833712"/>
            <wp:effectExtent l="0" t="0" r="0" b="5080"/>
            <wp:docPr id="274" name="Рисунок 274" descr="http://ege.yandex.ru/media/math_23_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ege.yandex.ru/media/math_23_8_2.png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572" cy="8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C83FFC">
        <w:rPr>
          <w:color w:val="000000"/>
        </w:rPr>
        <w:t>На отрезке</w:t>
      </w:r>
      <w:r w:rsidRPr="00C83FFC">
        <w:rPr>
          <w:rStyle w:val="apple-converted-space"/>
          <w:color w:val="000000"/>
        </w:rPr>
        <w:t> </w:t>
      </w:r>
      <w:r w:rsidRPr="00C83FFC">
        <w:rPr>
          <w:rStyle w:val="mo"/>
          <w:color w:val="000000"/>
          <w:bdr w:val="none" w:sz="0" w:space="0" w:color="auto" w:frame="1"/>
        </w:rPr>
        <w:t>[−</w:t>
      </w:r>
      <w:r w:rsidRPr="00C83FFC">
        <w:rPr>
          <w:rStyle w:val="mn"/>
          <w:color w:val="000000"/>
          <w:bdr w:val="none" w:sz="0" w:space="0" w:color="auto" w:frame="1"/>
        </w:rPr>
        <w:t>11</w:t>
      </w:r>
      <w:r w:rsidRPr="00C83FFC">
        <w:rPr>
          <w:rStyle w:val="mo"/>
          <w:color w:val="000000"/>
          <w:bdr w:val="none" w:sz="0" w:space="0" w:color="auto" w:frame="1"/>
        </w:rPr>
        <w:t>;</w:t>
      </w:r>
      <w:r w:rsidRPr="00C83FFC">
        <w:rPr>
          <w:rStyle w:val="mn"/>
          <w:color w:val="000000"/>
          <w:bdr w:val="none" w:sz="0" w:space="0" w:color="auto" w:frame="1"/>
        </w:rPr>
        <w:t>0</w:t>
      </w:r>
      <w:r w:rsidRPr="00C83FFC">
        <w:rPr>
          <w:rStyle w:val="mo"/>
          <w:color w:val="000000"/>
          <w:bdr w:val="none" w:sz="0" w:space="0" w:color="auto" w:frame="1"/>
        </w:rPr>
        <w:t>]</w:t>
      </w:r>
      <w:r w:rsidRPr="00C83FFC">
        <w:rPr>
          <w:rStyle w:val="apple-converted-space"/>
          <w:color w:val="000000"/>
        </w:rPr>
        <w:t> </w:t>
      </w:r>
      <w:r w:rsidRPr="00C83FFC">
        <w:rPr>
          <w:color w:val="000000"/>
        </w:rPr>
        <w:t>найдите количество точек максимума функции.</w:t>
      </w: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hAnsi="Times New Roman" w:cs="Times New Roman"/>
          <w:sz w:val="24"/>
          <w:szCs w:val="24"/>
        </w:rPr>
        <w:t>2.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площадь четырехугольника, вершины которого имеют координаты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7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9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9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9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C83FFC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ECD3628" wp14:editId="71A34D4F">
            <wp:extent cx="1095555" cy="1230097"/>
            <wp:effectExtent l="0" t="0" r="9525" b="8255"/>
            <wp:docPr id="275" name="Рисунок 275" descr="http://ege.yandex.ru/media/08_math_III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ege.yandex.ru/media/08_math_III_3.png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457" cy="1229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sz w:val="24"/>
          <w:szCs w:val="24"/>
        </w:rPr>
        <w:t>3.Вычислите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rad>
              <m:ra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g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</m:e>
            </m:rad>
          </m:e>
        </m:rad>
      </m:oMath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hAnsi="Times New Roman" w:cs="Times New Roman"/>
          <w:sz w:val="24"/>
          <w:szCs w:val="24"/>
        </w:rPr>
        <w:t>4.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Маша хочет позвонить Кате, но не помнит последнюю цифру номера телефона Кати. С какой вероятностью Маша с первой попытки дозвонится Кате, если она знает, что последняя цифра нечётная?</w:t>
      </w:r>
    </w:p>
    <w:p w:rsidR="00582EBA" w:rsidRPr="00C83FFC" w:rsidRDefault="00582EBA" w:rsidP="00582EBA">
      <w:pP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5.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Прямая </w:t>
      </w:r>
      <w:r w:rsidRPr="00C83FF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с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параллельная прямой </w:t>
      </w:r>
      <w:r w:rsidRPr="00C83FF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пересекает плоскость </w:t>
      </w:r>
      <w:r w:rsidRPr="00C83FF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β.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Прямая </w:t>
      </w:r>
      <w:r w:rsidRPr="00C83FF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 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араллельна прямой </w:t>
      </w:r>
      <w:r w:rsidRPr="00C83FF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тогда:</w:t>
      </w:r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6.Вычислите:</w:t>
      </w: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0D9B30E" wp14:editId="5AB6F487">
            <wp:extent cx="1113789" cy="681487"/>
            <wp:effectExtent l="0" t="0" r="0" b="4445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5"/>
                    <a:srcRect l="35158" t="47202" r="54627" b="41681"/>
                    <a:stretch/>
                  </pic:blipFill>
                  <pic:spPr bwMode="auto">
                    <a:xfrm>
                      <a:off x="0" y="0"/>
                      <a:ext cx="1115591" cy="682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C83FFC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77024" behindDoc="1" locked="0" layoutInCell="1" allowOverlap="1" wp14:anchorId="37CFD415" wp14:editId="3B07F8D4">
            <wp:simplePos x="0" y="0"/>
            <wp:positionH relativeFrom="column">
              <wp:posOffset>1033145</wp:posOffset>
            </wp:positionH>
            <wp:positionV relativeFrom="paragraph">
              <wp:posOffset>231775</wp:posOffset>
            </wp:positionV>
            <wp:extent cx="1043305" cy="730250"/>
            <wp:effectExtent l="0" t="0" r="4445" b="0"/>
            <wp:wrapThrough wrapText="bothSides">
              <wp:wrapPolygon edited="0">
                <wp:start x="0" y="0"/>
                <wp:lineTo x="0" y="20849"/>
                <wp:lineTo x="21298" y="20849"/>
                <wp:lineTo x="21298" y="0"/>
                <wp:lineTo x="0" y="0"/>
              </wp:wrapPolygon>
            </wp:wrapThrough>
            <wp:docPr id="277" name="Рисунок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955" t="28506" r="54968" b="58951"/>
                    <a:stretch/>
                  </pic:blipFill>
                  <pic:spPr bwMode="auto">
                    <a:xfrm>
                      <a:off x="0" y="0"/>
                      <a:ext cx="1043305" cy="730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7.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ы трех шаров равны 6, 8 и 10. Най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ра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с шара, объем к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го равен сумме их объ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е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ов.</w:t>
      </w: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C83FFC">
        <w:rPr>
          <w:color w:val="000000"/>
        </w:rPr>
        <w:t>8.Вычислите:</w:t>
      </w: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i/>
          <w:color w:val="000000"/>
          <w:bdr w:val="none" w:sz="0" w:space="0" w:color="auto" w:frame="1"/>
        </w:rPr>
      </w:pPr>
      <w:r w:rsidRPr="00C83FFC">
        <w:rPr>
          <w:color w:val="000000"/>
        </w:rPr>
        <w:t xml:space="preserve">9. В боковой стенке высокого цилиндрического бака у самого дна </w:t>
      </w:r>
      <w:proofErr w:type="spellStart"/>
      <w:r w:rsidRPr="00C83FFC">
        <w:rPr>
          <w:color w:val="000000"/>
        </w:rPr>
        <w:t>закреплeн</w:t>
      </w:r>
      <w:proofErr w:type="spellEnd"/>
      <w:r w:rsidRPr="00C83FFC">
        <w:rPr>
          <w:color w:val="000000"/>
        </w:rPr>
        <w:t xml:space="preserve"> кран. После его открытия вода начинает вытекать из бака, при этом высота столба воды в </w:t>
      </w:r>
      <w:proofErr w:type="spellStart"/>
      <w:r w:rsidRPr="00C83FFC">
        <w:rPr>
          <w:color w:val="000000"/>
        </w:rPr>
        <w:t>нeм</w:t>
      </w:r>
      <w:proofErr w:type="spellEnd"/>
      <w:r w:rsidRPr="00C83FFC">
        <w:rPr>
          <w:color w:val="000000"/>
        </w:rPr>
        <w:t>, выраженная в метрах, меняется по закону </w:t>
      </w:r>
      <w:r w:rsidRPr="00C83FFC">
        <w:rPr>
          <w:i/>
          <w:iCs/>
          <w:color w:val="000000"/>
          <w:bdr w:val="none" w:sz="0" w:space="0" w:color="auto" w:frame="1"/>
        </w:rPr>
        <w:t>H</w:t>
      </w:r>
      <w:r w:rsidRPr="00C83FFC">
        <w:rPr>
          <w:color w:val="000000"/>
          <w:bdr w:val="none" w:sz="0" w:space="0" w:color="auto" w:frame="1"/>
        </w:rPr>
        <w:t>(</w:t>
      </w:r>
      <w:r w:rsidRPr="00C83FFC">
        <w:rPr>
          <w:i/>
          <w:iCs/>
          <w:color w:val="000000"/>
          <w:bdr w:val="none" w:sz="0" w:space="0" w:color="auto" w:frame="1"/>
        </w:rPr>
        <w:t>t</w:t>
      </w:r>
      <w:r w:rsidRPr="00C83FFC">
        <w:rPr>
          <w:color w:val="000000"/>
          <w:bdr w:val="none" w:sz="0" w:space="0" w:color="auto" w:frame="1"/>
        </w:rPr>
        <w:t>)=</w:t>
      </w:r>
      <m:oMath>
        <m:sSub>
          <m:sSub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b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0</m:t>
            </m:r>
          </m:sub>
        </m:sSub>
        <m:r>
          <w:rPr>
            <w:rFonts w:ascii="Cambria Math" w:hAnsi="Cambria Math"/>
            <w:color w:val="000000"/>
            <w:bdr w:val="none" w:sz="0" w:space="0" w:color="auto" w:frame="1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g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bdr w:val="none" w:sz="0" w:space="0" w:color="auto" w:frame="1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bdr w:val="none" w:sz="0" w:space="0" w:color="auto" w:frame="1"/>
                  </w:rPr>
                  <m:t>0</m:t>
                </m:r>
              </m:sub>
            </m:sSub>
          </m:e>
        </m:rad>
        <m:r>
          <w:rPr>
            <w:rFonts w:ascii="Cambria Math" w:hAnsi="Cambria Math"/>
            <w:color w:val="000000"/>
            <w:bdr w:val="none" w:sz="0" w:space="0" w:color="auto" w:frame="1"/>
          </w:rPr>
          <m:t>kt+</m:t>
        </m:r>
        <m:f>
          <m:f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g</m:t>
            </m:r>
          </m:num>
          <m:den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</m:oMath>
      <w:r w:rsidRPr="00C83FFC">
        <w:rPr>
          <w:color w:val="000000"/>
        </w:rPr>
        <w:t>, где </w:t>
      </w:r>
      <w:r w:rsidRPr="00C83FFC">
        <w:rPr>
          <w:i/>
          <w:iCs/>
          <w:color w:val="000000"/>
          <w:bdr w:val="none" w:sz="0" w:space="0" w:color="auto" w:frame="1"/>
        </w:rPr>
        <w:t>t</w:t>
      </w:r>
      <w:r w:rsidRPr="00C83FFC">
        <w:rPr>
          <w:color w:val="000000"/>
        </w:rPr>
        <w:t> — время в секундах, прошедшее с момента открытия крана, 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H</m:t>
            </m:r>
          </m:e>
          <m:sub>
            <m:r>
              <w:rPr>
                <w:rFonts w:ascii="Cambria Math" w:hAnsi="Cambria Math"/>
                <w:color w:val="000000"/>
              </w:rPr>
              <m:t>0</m:t>
            </m:r>
          </m:sub>
        </m:sSub>
      </m:oMath>
      <w:r w:rsidRPr="00C83FFC">
        <w:rPr>
          <w:color w:val="000000"/>
          <w:bdr w:val="none" w:sz="0" w:space="0" w:color="auto" w:frame="1"/>
        </w:rPr>
        <w:t>=20</w:t>
      </w:r>
      <w:r w:rsidRPr="00C83FFC">
        <w:rPr>
          <w:color w:val="000000"/>
        </w:rPr>
        <w:t> м — начальная высота столба воды, </w:t>
      </w:r>
      <w:r w:rsidRPr="00C83FFC">
        <w:rPr>
          <w:i/>
          <w:iCs/>
          <w:color w:val="000000"/>
          <w:bdr w:val="none" w:sz="0" w:space="0" w:color="auto" w:frame="1"/>
        </w:rPr>
        <w:t>k</w:t>
      </w:r>
      <w:r w:rsidRPr="00C83FFC">
        <w:rPr>
          <w:color w:val="000000"/>
          <w:bdr w:val="none" w:sz="0" w:space="0" w:color="auto" w:frame="1"/>
        </w:rPr>
        <w:t>=</w:t>
      </w:r>
      <m:oMath>
        <m:f>
          <m:f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50</m:t>
            </m:r>
          </m:den>
        </m:f>
      </m:oMath>
      <w:r w:rsidRPr="00C83FFC">
        <w:rPr>
          <w:color w:val="000000"/>
        </w:rPr>
        <w:t> — отношение площадей поперечных сечений крана и бака, а </w:t>
      </w:r>
      <w:r w:rsidRPr="00C83FFC">
        <w:rPr>
          <w:i/>
          <w:iCs/>
          <w:color w:val="000000"/>
          <w:bdr w:val="none" w:sz="0" w:space="0" w:color="auto" w:frame="1"/>
        </w:rPr>
        <w:t>g</w:t>
      </w:r>
      <w:r w:rsidRPr="00C83FFC">
        <w:rPr>
          <w:color w:val="000000"/>
        </w:rPr>
        <w:t> — ускорение свободного падения (считайте </w:t>
      </w:r>
      <w:r w:rsidRPr="00C83FFC">
        <w:rPr>
          <w:i/>
          <w:iCs/>
          <w:color w:val="000000"/>
          <w:bdr w:val="none" w:sz="0" w:space="0" w:color="auto" w:frame="1"/>
        </w:rPr>
        <w:t>g</w:t>
      </w:r>
      <w:r w:rsidRPr="00C83FFC">
        <w:rPr>
          <w:color w:val="000000"/>
          <w:bdr w:val="none" w:sz="0" w:space="0" w:color="auto" w:frame="1"/>
        </w:rPr>
        <w:t>=10</w:t>
      </w:r>
      <w:r w:rsidRPr="00C83FFC">
        <w:rPr>
          <w:rFonts w:eastAsia="Arial Unicode MS"/>
          <w:color w:val="000000"/>
          <w:bdr w:val="none" w:sz="0" w:space="0" w:color="auto" w:frame="1"/>
        </w:rPr>
        <w:t>м</w:t>
      </w:r>
      <w:r w:rsidRPr="00C83FFC">
        <w:rPr>
          <w:color w:val="000000"/>
          <w:bdr w:val="none" w:sz="0" w:space="0" w:color="auto" w:frame="1"/>
        </w:rPr>
        <w:t>/</w:t>
      </w:r>
      <m:oMath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</m:oMath>
      <w:r w:rsidRPr="00C83FFC">
        <w:rPr>
          <w:color w:val="000000"/>
        </w:rPr>
        <w:t>).</w:t>
      </w:r>
    </w:p>
    <w:p w:rsidR="00582EBA" w:rsidRPr="00C83FFC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рез сколько секунд после открытия крана в баке останется четверть первоначального объема воды?</w:t>
      </w:r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78048" behindDoc="1" locked="0" layoutInCell="1" allowOverlap="1" wp14:anchorId="3BE1B6A1" wp14:editId="5D28219E">
            <wp:simplePos x="0" y="0"/>
            <wp:positionH relativeFrom="column">
              <wp:posOffset>2005965</wp:posOffset>
            </wp:positionH>
            <wp:positionV relativeFrom="paragraph">
              <wp:posOffset>14605</wp:posOffset>
            </wp:positionV>
            <wp:extent cx="1714500" cy="422275"/>
            <wp:effectExtent l="0" t="0" r="0" b="0"/>
            <wp:wrapThrough wrapText="bothSides">
              <wp:wrapPolygon edited="0">
                <wp:start x="0" y="0"/>
                <wp:lineTo x="0" y="20463"/>
                <wp:lineTo x="21360" y="20463"/>
                <wp:lineTo x="21360" y="0"/>
                <wp:lineTo x="0" y="0"/>
              </wp:wrapPolygon>
            </wp:wrapThrough>
            <wp:docPr id="278" name="Рисунок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50" t="84093" r="45994" b="5930"/>
                    <a:stretch/>
                  </pic:blipFill>
                  <pic:spPr bwMode="auto">
                    <a:xfrm>
                      <a:off x="0" y="0"/>
                      <a:ext cx="1714500" cy="422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Решите уравнение:</w:t>
      </w:r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1. Найдите наибольшее значение функции</w:t>
      </w:r>
    </w:p>
    <w:p w:rsidR="00582EBA" w:rsidRPr="00C83FFC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D010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                          </w:t>
      </w:r>
      <w:r w:rsidRPr="00C83FF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C83FF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C83FF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C83FF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−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,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5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C83FFC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sz w:val="24"/>
          <w:szCs w:val="24"/>
        </w:rPr>
        <w:t>12.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09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&lt;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7</m:t>
            </m:r>
          </m:sup>
        </m:sSup>
      </m:oMath>
    </w:p>
    <w:p w:rsidR="00582EBA" w:rsidRPr="00C83FFC" w:rsidRDefault="00582EBA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83FFC">
        <w:rPr>
          <w:rFonts w:ascii="Times New Roman" w:eastAsiaTheme="minorEastAsia" w:hAnsi="Times New Roman" w:cs="Times New Roman"/>
          <w:sz w:val="24"/>
          <w:szCs w:val="24"/>
        </w:rPr>
        <w:t>13.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е уравнение</w:t>
      </w:r>
    </w:p>
    <w:p w:rsidR="00582EBA" w:rsidRPr="009D611B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D010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val="en-US" w:eastAsia="ru-RU"/>
          </w:rPr>
          <m:t>sin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eastAsia="ru-RU"/>
          </w:rPr>
          <m:t>2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val="en-US" w:eastAsia="ru-RU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eastAsia="ru-RU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val="en-US" w:eastAsia="ru-RU"/>
          </w:rPr>
          <m:t>sin</m:t>
        </m:r>
        <m:d>
          <m:d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val="en-US"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ru-RU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 w:eastAsia="ru-RU"/>
              </w:rPr>
              <m:t>x</m:t>
            </m:r>
          </m:e>
        </m:d>
      </m:oMath>
    </w:p>
    <w:p w:rsidR="00582EBA" w:rsidRPr="009D611B" w:rsidRDefault="00582EBA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2EBA" w:rsidRPr="00C83FFC" w:rsidRDefault="00582EBA" w:rsidP="00582EBA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72928" behindDoc="1" locked="0" layoutInCell="1" allowOverlap="1" wp14:anchorId="679E9026" wp14:editId="490CF545">
            <wp:simplePos x="0" y="0"/>
            <wp:positionH relativeFrom="column">
              <wp:posOffset>2819400</wp:posOffset>
            </wp:positionH>
            <wp:positionV relativeFrom="paragraph">
              <wp:posOffset>280670</wp:posOffset>
            </wp:positionV>
            <wp:extent cx="892810" cy="787400"/>
            <wp:effectExtent l="0" t="0" r="2540" b="0"/>
            <wp:wrapThrough wrapText="bothSides">
              <wp:wrapPolygon edited="0">
                <wp:start x="0" y="0"/>
                <wp:lineTo x="0" y="20903"/>
                <wp:lineTo x="21201" y="20903"/>
                <wp:lineTo x="21201" y="0"/>
                <wp:lineTo x="0" y="0"/>
              </wp:wrapPolygon>
            </wp:wrapThrough>
            <wp:docPr id="279" name="Рисунок 279" descr="http://reshuege.ru/get_file?id=3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reshuege.ru/get_file?id=3409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81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3FFC">
        <w:rPr>
          <w:rFonts w:ascii="Times New Roman" w:hAnsi="Times New Roman" w:cs="Times New Roman"/>
          <w:sz w:val="24"/>
          <w:szCs w:val="24"/>
        </w:rPr>
        <w:t>14</w:t>
      </w:r>
      <w:r w:rsidRPr="009D611B">
        <w:rPr>
          <w:rFonts w:ascii="Times New Roman" w:hAnsi="Times New Roman" w:cs="Times New Roman"/>
          <w:sz w:val="24"/>
          <w:szCs w:val="24"/>
        </w:rPr>
        <w:t xml:space="preserve">. 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нус вп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н в шар. Ра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с ос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к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 равен ра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у шара. Объем к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 равен 6. Най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объем шара.</w:t>
      </w:r>
      <w:r w:rsidRPr="00C83FFC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582EBA" w:rsidRPr="009D611B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D61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582EBA" w:rsidRPr="009D611B" w:rsidRDefault="00582EBA" w:rsidP="00582EBA">
      <w:pPr>
        <w:tabs>
          <w:tab w:val="left" w:pos="3592"/>
        </w:tabs>
        <w:rPr>
          <w:rFonts w:ascii="Times New Roman" w:hAnsi="Times New Roman" w:cs="Times New Roman"/>
          <w:sz w:val="24"/>
          <w:szCs w:val="24"/>
        </w:rPr>
      </w:pP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74976" behindDoc="1" locked="0" layoutInCell="1" allowOverlap="1" wp14:anchorId="112A2E63" wp14:editId="1A424909">
            <wp:simplePos x="0" y="0"/>
            <wp:positionH relativeFrom="column">
              <wp:posOffset>2632075</wp:posOffset>
            </wp:positionH>
            <wp:positionV relativeFrom="paragraph">
              <wp:posOffset>252095</wp:posOffset>
            </wp:positionV>
            <wp:extent cx="1078230" cy="386715"/>
            <wp:effectExtent l="0" t="0" r="7620" b="0"/>
            <wp:wrapThrough wrapText="bothSides">
              <wp:wrapPolygon edited="0">
                <wp:start x="0" y="0"/>
                <wp:lineTo x="0" y="20217"/>
                <wp:lineTo x="21371" y="20217"/>
                <wp:lineTo x="21371" y="0"/>
                <wp:lineTo x="0" y="0"/>
              </wp:wrapPolygon>
            </wp:wrapThrough>
            <wp:docPr id="280" name="Рисунок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86" t="32300" r="63683" b="60465"/>
                    <a:stretch/>
                  </pic:blipFill>
                  <pic:spPr bwMode="auto">
                    <a:xfrm>
                      <a:off x="0" y="0"/>
                      <a:ext cx="1078230" cy="386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sz w:val="24"/>
          <w:szCs w:val="24"/>
        </w:rPr>
        <w:t>15.Найти производную функции:</w:t>
      </w:r>
    </w:p>
    <w:p w:rsidR="00582EBA" w:rsidRPr="00A575A8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76000" behindDoc="1" locked="0" layoutInCell="1" allowOverlap="1" wp14:anchorId="7BF8932A" wp14:editId="0A32BB9B">
            <wp:simplePos x="0" y="0"/>
            <wp:positionH relativeFrom="column">
              <wp:posOffset>2196465</wp:posOffset>
            </wp:positionH>
            <wp:positionV relativeFrom="paragraph">
              <wp:posOffset>231775</wp:posOffset>
            </wp:positionV>
            <wp:extent cx="1307465" cy="628650"/>
            <wp:effectExtent l="0" t="0" r="6985" b="0"/>
            <wp:wrapThrough wrapText="bothSides">
              <wp:wrapPolygon edited="0">
                <wp:start x="0" y="0"/>
                <wp:lineTo x="0" y="20945"/>
                <wp:lineTo x="21401" y="20945"/>
                <wp:lineTo x="21401" y="0"/>
                <wp:lineTo x="0" y="0"/>
              </wp:wrapPolygon>
            </wp:wrapThrough>
            <wp:docPr id="281" name="Рисунок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9">
                      <a:extLst>
                        <a:ext uri="{BEBA8EAE-BF5A-486C-A8C5-ECC9F3942E4B}">
                          <a14:imgProps xmlns:a14="http://schemas.microsoft.com/office/drawing/2010/main">
                            <a14:imgLayer r:embed="rId500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624" t="40052" r="50609" b="49870"/>
                    <a:stretch/>
                  </pic:blipFill>
                  <pic:spPr bwMode="auto">
                    <a:xfrm>
                      <a:off x="0" y="0"/>
                      <a:ext cx="1307465" cy="628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sz w:val="24"/>
          <w:szCs w:val="24"/>
        </w:rPr>
        <w:t>16.Найти предел функции:</w:t>
      </w:r>
    </w:p>
    <w:p w:rsidR="00582EBA" w:rsidRPr="00A575A8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1100"/>
        <w:gridCol w:w="814"/>
        <w:gridCol w:w="957"/>
        <w:gridCol w:w="957"/>
        <w:gridCol w:w="957"/>
        <w:gridCol w:w="958"/>
      </w:tblGrid>
      <w:tr w:rsidR="00582EBA" w:rsidRPr="00C83FFC" w:rsidTr="00582EBA"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00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4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82EBA" w:rsidRPr="00C83FFC" w:rsidTr="00582EBA"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3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7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1100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 </w:t>
            </w: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пар с</w:t>
            </w:r>
          </w:p>
        </w:tc>
        <w:tc>
          <w:tcPr>
            <w:tcW w:w="814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-0.1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958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61"/>
        <w:gridCol w:w="1565"/>
        <w:gridCol w:w="2369"/>
        <w:gridCol w:w="766"/>
        <w:gridCol w:w="1746"/>
        <w:gridCol w:w="1564"/>
      </w:tblGrid>
      <w:tr w:rsidR="00582EBA" w:rsidRPr="00C83FFC" w:rsidTr="00582EBA">
        <w:tc>
          <w:tcPr>
            <w:tcW w:w="1561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65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369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66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746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64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C83FFC" w:rsidTr="00582EBA">
        <w:tc>
          <w:tcPr>
            <w:tcW w:w="1561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65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eastAsiaTheme="minorEastAsia" w:hAnsi="Times New Roman" w:cs="Times New Roman"/>
                <w:sz w:val="24"/>
                <w:szCs w:val="24"/>
              </w:rPr>
              <w:t>х&gt;1</w:t>
            </w:r>
          </w:p>
        </w:tc>
        <w:tc>
          <w:tcPr>
            <w:tcW w:w="2369" w:type="dxa"/>
          </w:tcPr>
          <w:p w:rsidR="00582EBA" w:rsidRPr="005D0102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010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5D0102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A575A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5D0102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010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5D0102">
              <w:rPr>
                <w:rFonts w:ascii="Times New Roman" w:hAnsi="Times New Roman" w:cs="Times New Roman"/>
                <w:sz w:val="16"/>
                <w:szCs w:val="16"/>
              </w:rPr>
              <w:t>3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5D0102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010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5D0102">
              <w:rPr>
                <w:rFonts w:ascii="Times New Roman" w:hAnsi="Times New Roman" w:cs="Times New Roman"/>
                <w:sz w:val="16"/>
                <w:szCs w:val="16"/>
              </w:rPr>
              <w:t>2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</w:tc>
        <w:tc>
          <w:tcPr>
            <w:tcW w:w="766" w:type="dxa"/>
          </w:tcPr>
          <w:p w:rsidR="00582EBA" w:rsidRPr="00A575A8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5A8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746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773952" behindDoc="1" locked="0" layoutInCell="1" allowOverlap="1" wp14:anchorId="78CF7C35" wp14:editId="4ADCE81A">
                  <wp:simplePos x="0" y="0"/>
                  <wp:positionH relativeFrom="column">
                    <wp:posOffset>58420</wp:posOffset>
                  </wp:positionH>
                  <wp:positionV relativeFrom="paragraph">
                    <wp:posOffset>115570</wp:posOffset>
                  </wp:positionV>
                  <wp:extent cx="966470" cy="285750"/>
                  <wp:effectExtent l="0" t="0" r="5080" b="0"/>
                  <wp:wrapThrough wrapText="bothSides">
                    <wp:wrapPolygon edited="0">
                      <wp:start x="0" y="0"/>
                      <wp:lineTo x="0" y="20160"/>
                      <wp:lineTo x="21288" y="20160"/>
                      <wp:lineTo x="21288" y="0"/>
                      <wp:lineTo x="0" y="0"/>
                    </wp:wrapPolygon>
                  </wp:wrapThrough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33" t="68992" r="72253" b="25582"/>
                          <a:stretch/>
                        </pic:blipFill>
                        <pic:spPr bwMode="auto">
                          <a:xfrm>
                            <a:off x="0" y="0"/>
                            <a:ext cx="966470" cy="285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64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C83FF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3</w:t>
            </w:r>
          </w:p>
        </w:tc>
      </w:tr>
    </w:tbl>
    <w:p w:rsidR="00582EBA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44EE" w:rsidRDefault="00A444EE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44EE" w:rsidRDefault="00A444EE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44EE" w:rsidRDefault="00A444EE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44EE" w:rsidRDefault="00A444EE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44EE" w:rsidRDefault="00A444EE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1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pStyle w:val="aa"/>
        <w:spacing w:before="0" w:beforeAutospacing="0" w:after="150" w:afterAutospacing="0" w:line="336" w:lineRule="atLeast"/>
      </w:pPr>
    </w:p>
    <w:p w:rsidR="00582EBA" w:rsidRPr="005227EF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5227EF">
        <w:rPr>
          <w:noProof/>
        </w:rPr>
        <w:drawing>
          <wp:anchor distT="0" distB="0" distL="114300" distR="114300" simplePos="0" relativeHeight="251782144" behindDoc="1" locked="0" layoutInCell="1" allowOverlap="1" wp14:anchorId="17C10830" wp14:editId="6363CBA3">
            <wp:simplePos x="0" y="0"/>
            <wp:positionH relativeFrom="column">
              <wp:posOffset>1314450</wp:posOffset>
            </wp:positionH>
            <wp:positionV relativeFrom="paragraph">
              <wp:posOffset>294640</wp:posOffset>
            </wp:positionV>
            <wp:extent cx="2164715" cy="215900"/>
            <wp:effectExtent l="0" t="0" r="6985" b="0"/>
            <wp:wrapThrough wrapText="bothSides">
              <wp:wrapPolygon edited="0">
                <wp:start x="0" y="0"/>
                <wp:lineTo x="0" y="19059"/>
                <wp:lineTo x="21480" y="19059"/>
                <wp:lineTo x="21480" y="0"/>
                <wp:lineTo x="0" y="0"/>
              </wp:wrapPolygon>
            </wp:wrapThrough>
            <wp:docPr id="283" name="Рисунок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3">
                      <a:extLst>
                        <a:ext uri="{BEBA8EAE-BF5A-486C-A8C5-ECC9F3942E4B}">
                          <a14:imgProps xmlns:a14="http://schemas.microsoft.com/office/drawing/2010/main">
                            <a14:imgLayer r:embed="rId404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09" t="34778" r="40545" b="60091"/>
                    <a:stretch/>
                  </pic:blipFill>
                  <pic:spPr bwMode="auto">
                    <a:xfrm>
                      <a:off x="0" y="0"/>
                      <a:ext cx="2164715" cy="215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.</w:t>
      </w:r>
      <w:r w:rsidRPr="006C4C52">
        <w:rPr>
          <w:noProof/>
        </w:rPr>
        <w:t xml:space="preserve"> </w:t>
      </w:r>
      <w:r w:rsidRPr="005227EF">
        <w:rPr>
          <w:color w:val="000000"/>
        </w:rPr>
        <w:t>Решите уравнение:</w:t>
      </w: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7D014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2EBA" w:rsidRPr="006C4C52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6E34A0">
        <w:rPr>
          <w:rFonts w:ascii="Times New Roman" w:hAnsi="Times New Roman" w:cs="Times New Roman"/>
        </w:rPr>
        <w:t>2.</w:t>
      </w:r>
      <w:r w:rsidRPr="006E34A0">
        <w:rPr>
          <w:rFonts w:ascii="Times New Roman" w:hAnsi="Times New Roman" w:cs="Times New Roman"/>
          <w:color w:val="000000"/>
        </w:rPr>
        <w:t xml:space="preserve"> На рисунке изображен график производной функции</w:t>
      </w:r>
      <w:r w:rsidRPr="006E34A0">
        <w:rPr>
          <w:rStyle w:val="apple-converted-space"/>
          <w:rFonts w:ascii="Times New Roman" w:hAnsi="Times New Roman" w:cs="Times New Roman"/>
          <w:color w:val="000000"/>
        </w:rPr>
        <w:t> </w:t>
      </w:r>
      <w:r w:rsidRPr="006E34A0">
        <w:rPr>
          <w:rStyle w:val="mi"/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</w:t>
      </w:r>
      <w:r w:rsidRPr="006E34A0">
        <w:rPr>
          <w:rStyle w:val="mo"/>
          <w:rFonts w:ascii="Times New Roman" w:hAnsi="Times New Roman" w:cs="Times New Roman"/>
          <w:color w:val="000000"/>
          <w:bdr w:val="none" w:sz="0" w:space="0" w:color="auto" w:frame="1"/>
        </w:rPr>
        <w:t>(</w:t>
      </w:r>
      <w:r w:rsidRPr="006E34A0">
        <w:rPr>
          <w:rStyle w:val="mi"/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x</w:t>
      </w:r>
      <w:r w:rsidRPr="006E34A0">
        <w:rPr>
          <w:rStyle w:val="mo"/>
          <w:rFonts w:ascii="Times New Roman" w:hAnsi="Times New Roman" w:cs="Times New Roman"/>
          <w:color w:val="000000"/>
          <w:bdr w:val="none" w:sz="0" w:space="0" w:color="auto" w:frame="1"/>
        </w:rPr>
        <w:t>)</w:t>
      </w:r>
      <w:r w:rsidRPr="006E34A0">
        <w:rPr>
          <w:rFonts w:ascii="Times New Roman" w:hAnsi="Times New Roman" w:cs="Times New Roman"/>
          <w:color w:val="000000"/>
        </w:rPr>
        <w:t>, определенной на интервале</w:t>
      </w:r>
      <w:r w:rsidRPr="006E34A0">
        <w:rPr>
          <w:rStyle w:val="apple-converted-space"/>
          <w:rFonts w:ascii="Times New Roman" w:hAnsi="Times New Roman" w:cs="Times New Roman"/>
          <w:color w:val="000000"/>
        </w:rPr>
        <w:t> </w:t>
      </w:r>
      <w:r w:rsidRPr="006E34A0">
        <w:rPr>
          <w:rStyle w:val="mo"/>
          <w:rFonts w:ascii="Times New Roman" w:hAnsi="Times New Roman" w:cs="Times New Roman"/>
          <w:color w:val="000000"/>
          <w:bdr w:val="none" w:sz="0" w:space="0" w:color="auto" w:frame="1"/>
        </w:rPr>
        <w:t>(−</w:t>
      </w:r>
      <w:r w:rsidRPr="006E34A0">
        <w:rPr>
          <w:rStyle w:val="mn"/>
          <w:rFonts w:ascii="Times New Roman" w:hAnsi="Times New Roman" w:cs="Times New Roman"/>
          <w:color w:val="000000"/>
          <w:bdr w:val="none" w:sz="0" w:space="0" w:color="auto" w:frame="1"/>
        </w:rPr>
        <w:t>6</w:t>
      </w:r>
      <w:r w:rsidRPr="006E34A0">
        <w:rPr>
          <w:rStyle w:val="mo"/>
          <w:rFonts w:ascii="Times New Roman" w:hAnsi="Times New Roman" w:cs="Times New Roman"/>
          <w:color w:val="000000"/>
          <w:bdr w:val="none" w:sz="0" w:space="0" w:color="auto" w:frame="1"/>
        </w:rPr>
        <w:t>;</w:t>
      </w:r>
      <w:r w:rsidRPr="006E34A0">
        <w:rPr>
          <w:rStyle w:val="mn"/>
          <w:rFonts w:ascii="Times New Roman" w:hAnsi="Times New Roman" w:cs="Times New Roman"/>
          <w:color w:val="000000"/>
          <w:bdr w:val="none" w:sz="0" w:space="0" w:color="auto" w:frame="1"/>
        </w:rPr>
        <w:t>5</w:t>
      </w:r>
      <w:r w:rsidRPr="006E34A0">
        <w:rPr>
          <w:rStyle w:val="mo"/>
          <w:rFonts w:ascii="Times New Roman" w:hAnsi="Times New Roman" w:cs="Times New Roman"/>
          <w:color w:val="000000"/>
          <w:bdr w:val="none" w:sz="0" w:space="0" w:color="auto" w:frame="1"/>
        </w:rPr>
        <w:t>)</w:t>
      </w:r>
      <w:r w:rsidRPr="006E34A0">
        <w:rPr>
          <w:rFonts w:ascii="Times New Roman" w:hAnsi="Times New Roman" w:cs="Times New Roman"/>
          <w:color w:val="000000"/>
        </w:rPr>
        <w:t>.</w:t>
      </w:r>
      <w:r w:rsidRPr="005227EF">
        <w:rPr>
          <w:color w:val="000000"/>
        </w:rPr>
        <w:br/>
      </w:r>
      <w:r w:rsidRPr="005227EF">
        <w:rPr>
          <w:color w:val="000000"/>
        </w:rPr>
        <w:br/>
      </w:r>
      <w:r w:rsidRPr="005227EF">
        <w:rPr>
          <w:noProof/>
          <w:color w:val="000000"/>
          <w:lang w:eastAsia="ru-RU"/>
        </w:rPr>
        <w:drawing>
          <wp:inline distT="0" distB="0" distL="0" distR="0" wp14:anchorId="068820E2" wp14:editId="2F622A76">
            <wp:extent cx="1319841" cy="998799"/>
            <wp:effectExtent l="0" t="0" r="0" b="0"/>
            <wp:docPr id="284" name="Рисунок 284" descr="http://ege.yandex.ru/media/mth_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ege.yandex.ru/media/mth_2_8.png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301" cy="999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5227E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5227EF">
        <w:rPr>
          <w:color w:val="000000"/>
        </w:rPr>
        <w:t>В какой точке отрезка</w:t>
      </w:r>
      <w:r w:rsidRPr="005227EF">
        <w:rPr>
          <w:rStyle w:val="apple-converted-space"/>
          <w:color w:val="000000"/>
        </w:rPr>
        <w:t> </w:t>
      </w:r>
      <w:r w:rsidRPr="005227EF">
        <w:rPr>
          <w:rStyle w:val="mo"/>
          <w:color w:val="000000"/>
          <w:bdr w:val="none" w:sz="0" w:space="0" w:color="auto" w:frame="1"/>
        </w:rPr>
        <w:t>[−</w:t>
      </w:r>
      <w:r w:rsidRPr="005227EF">
        <w:rPr>
          <w:rStyle w:val="mn"/>
          <w:color w:val="000000"/>
          <w:bdr w:val="none" w:sz="0" w:space="0" w:color="auto" w:frame="1"/>
        </w:rPr>
        <w:t>5</w:t>
      </w:r>
      <w:r w:rsidRPr="005227EF">
        <w:rPr>
          <w:rStyle w:val="mo"/>
          <w:color w:val="000000"/>
          <w:bdr w:val="none" w:sz="0" w:space="0" w:color="auto" w:frame="1"/>
        </w:rPr>
        <w:t>;−</w:t>
      </w:r>
      <w:r w:rsidRPr="005227EF">
        <w:rPr>
          <w:rStyle w:val="mn"/>
          <w:color w:val="000000"/>
          <w:bdr w:val="none" w:sz="0" w:space="0" w:color="auto" w:frame="1"/>
        </w:rPr>
        <w:t>1</w:t>
      </w:r>
      <w:r w:rsidRPr="005227EF">
        <w:rPr>
          <w:rStyle w:val="mo"/>
          <w:color w:val="000000"/>
          <w:bdr w:val="none" w:sz="0" w:space="0" w:color="auto" w:frame="1"/>
        </w:rPr>
        <w:t>]</w:t>
      </w:r>
      <w:r w:rsidRPr="005227EF">
        <w:rPr>
          <w:color w:val="000000"/>
        </w:rPr>
        <w:t> </w:t>
      </w:r>
      <w:r w:rsidRPr="005227EF">
        <w:rPr>
          <w:rStyle w:val="apple-converted-space"/>
          <w:color w:val="000000"/>
        </w:rPr>
        <w:t> </w:t>
      </w:r>
      <w:r w:rsidRPr="005227EF">
        <w:rPr>
          <w:rStyle w:val="mi"/>
          <w:i/>
          <w:iCs/>
          <w:color w:val="000000"/>
          <w:bdr w:val="none" w:sz="0" w:space="0" w:color="auto" w:frame="1"/>
        </w:rPr>
        <w:t>f</w:t>
      </w:r>
      <w:r w:rsidRPr="005227EF">
        <w:rPr>
          <w:rStyle w:val="mo"/>
          <w:color w:val="000000"/>
          <w:bdr w:val="none" w:sz="0" w:space="0" w:color="auto" w:frame="1"/>
        </w:rPr>
        <w:t>(</w:t>
      </w:r>
      <w:r w:rsidRPr="005227EF">
        <w:rPr>
          <w:rStyle w:val="mi"/>
          <w:i/>
          <w:iCs/>
          <w:color w:val="000000"/>
          <w:bdr w:val="none" w:sz="0" w:space="0" w:color="auto" w:frame="1"/>
        </w:rPr>
        <w:t>x</w:t>
      </w:r>
      <w:r w:rsidRPr="005227EF">
        <w:rPr>
          <w:rStyle w:val="mo"/>
          <w:color w:val="000000"/>
          <w:bdr w:val="none" w:sz="0" w:space="0" w:color="auto" w:frame="1"/>
        </w:rPr>
        <w:t>)</w:t>
      </w:r>
      <w:r w:rsidRPr="005227EF">
        <w:rPr>
          <w:rStyle w:val="apple-converted-space"/>
          <w:color w:val="000000"/>
        </w:rPr>
        <w:t> </w:t>
      </w:r>
      <w:r w:rsidRPr="005227EF">
        <w:rPr>
          <w:color w:val="000000"/>
        </w:rPr>
        <w:t>принимает наименьшее значение?</w:t>
      </w: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3.</w:t>
      </w:r>
      <w:r w:rsidRPr="005227EF">
        <w:rPr>
          <w:rFonts w:ascii="Times New Roman" w:eastAsiaTheme="minorEastAsia" w:hAnsi="Times New Roman" w:cs="Times New Roman"/>
          <w:sz w:val="24"/>
          <w:szCs w:val="24"/>
        </w:rPr>
        <w:t xml:space="preserve"> Решите уравнение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(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5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</m:sup>
        </m:sSup>
      </m:oMath>
    </w:p>
    <w:p w:rsidR="00582E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</w:pP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4.Каким может быть взаимное расположение прямых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и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,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если любая плоскость, проходящая через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не параллельна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?</w:t>
      </w: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582EBA" w:rsidRPr="005227E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5227EF">
        <w:rPr>
          <w:color w:val="000000"/>
        </w:rPr>
        <w:t>5. Для получения на экране увеличенного изображения лампочки в  лаборатории используется собирающая линза с главным фокусным расстоянием </w:t>
      </w:r>
      <w:r w:rsidRPr="005227EF">
        <w:rPr>
          <w:i/>
          <w:iCs/>
          <w:color w:val="000000"/>
          <w:bdr w:val="none" w:sz="0" w:space="0" w:color="auto" w:frame="1"/>
        </w:rPr>
        <w:t>f</w:t>
      </w:r>
      <w:r w:rsidRPr="005227EF">
        <w:rPr>
          <w:color w:val="000000"/>
          <w:bdr w:val="none" w:sz="0" w:space="0" w:color="auto" w:frame="1"/>
        </w:rPr>
        <w:t>=40</w:t>
      </w:r>
      <w:r w:rsidRPr="005227EF">
        <w:rPr>
          <w:color w:val="000000"/>
        </w:rPr>
        <w:t> см. Расстояние </w:t>
      </w:r>
      <w:r w:rsidRPr="005227EF">
        <w:rPr>
          <w:i/>
          <w:iCs/>
          <w:color w:val="000000"/>
          <w:bdr w:val="none" w:sz="0" w:space="0" w:color="auto" w:frame="1"/>
        </w:rPr>
        <w:t>d</w:t>
      </w:r>
      <w:r w:rsidRPr="005227EF">
        <w:rPr>
          <w:color w:val="000000"/>
          <w:bdr w:val="none" w:sz="0" w:space="0" w:color="auto" w:frame="1"/>
        </w:rPr>
        <w:t>1</w:t>
      </w:r>
      <w:r w:rsidRPr="005227EF">
        <w:rPr>
          <w:color w:val="000000"/>
        </w:rPr>
        <w:t> от линзы до лампочки может изменяться в пределах от 40 до 60 см, а расстояние </w:t>
      </w:r>
      <w:r w:rsidRPr="005227EF">
        <w:rPr>
          <w:i/>
          <w:iCs/>
          <w:color w:val="000000"/>
          <w:bdr w:val="none" w:sz="0" w:space="0" w:color="auto" w:frame="1"/>
        </w:rPr>
        <w:t>d</w:t>
      </w:r>
      <w:r w:rsidRPr="005227EF">
        <w:rPr>
          <w:color w:val="000000"/>
          <w:bdr w:val="none" w:sz="0" w:space="0" w:color="auto" w:frame="1"/>
        </w:rPr>
        <w:t>2</w:t>
      </w:r>
      <w:r w:rsidRPr="005227EF">
        <w:rPr>
          <w:color w:val="000000"/>
        </w:rPr>
        <w:t> от линзы до экрана — в пределах от 200 до 240 см. Изображение на экране будет четким, если соблюдается соотношение </w:t>
      </w:r>
      <w:r w:rsidRPr="005227EF">
        <w:rPr>
          <w:color w:val="000000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color w:val="000000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</w:rPr>
                <m:t>f</m:t>
              </m:r>
            </m:den>
          </m:f>
        </m:oMath>
      </m:oMathPara>
    </w:p>
    <w:p w:rsidR="00582EBA" w:rsidRPr="005227EF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кажите, на каком наименьшем расстоянии от линзы можно поместить лампочку, чтобы </w:t>
      </w:r>
      <w:proofErr w:type="spellStart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e</w:t>
      </w:r>
      <w:proofErr w:type="spellEnd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зображение на экране было </w:t>
      </w:r>
      <w:proofErr w:type="spellStart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eтким</w:t>
      </w:r>
      <w:proofErr w:type="spellEnd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Ответ выразите в сантиметрах.</w:t>
      </w:r>
    </w:p>
    <w:p w:rsidR="00582EBA" w:rsidRPr="005227E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5227EF" w:rsidRDefault="00582EBA" w:rsidP="00582EBA">
      <w:pPr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 w:rsidRPr="005227E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6.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g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+1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≥-2</m:t>
        </m:r>
      </m:oMath>
    </w:p>
    <w:p w:rsidR="00582EBA" w:rsidRPr="005227E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5227E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7.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ординату середины отрезка, соединяющего точки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227E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A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5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8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и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227E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B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−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5227E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403B8B9" wp14:editId="7DD27276">
            <wp:extent cx="923925" cy="1062514"/>
            <wp:effectExtent l="0" t="0" r="0" b="4445"/>
            <wp:docPr id="285" name="Рисунок 285" descr="http://ege.yandex.ru/media/12_math_8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.yandex.ru/media/12_math_8_3.png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241" cy="1062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5227EF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79072" behindDoc="1" locked="0" layoutInCell="1" allowOverlap="1" wp14:anchorId="0D7E103B" wp14:editId="3841688C">
            <wp:simplePos x="0" y="0"/>
            <wp:positionH relativeFrom="column">
              <wp:posOffset>5309235</wp:posOffset>
            </wp:positionH>
            <wp:positionV relativeFrom="paragraph">
              <wp:posOffset>419735</wp:posOffset>
            </wp:positionV>
            <wp:extent cx="514350" cy="755650"/>
            <wp:effectExtent l="0" t="0" r="0" b="6350"/>
            <wp:wrapThrough wrapText="bothSides">
              <wp:wrapPolygon edited="0">
                <wp:start x="0" y="0"/>
                <wp:lineTo x="0" y="21237"/>
                <wp:lineTo x="20800" y="21237"/>
                <wp:lineTo x="20800" y="0"/>
                <wp:lineTo x="0" y="0"/>
              </wp:wrapPolygon>
            </wp:wrapThrough>
            <wp:docPr id="286" name="Рисунок 286" descr="http://reshuege.ru/get_file?id=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reshuege.ru/get_file?id=62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.В пра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тре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е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ABC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точка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M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се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 ребра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B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ш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. Из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ст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, что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C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= 3, а пл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б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й п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п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ы равна 45. Най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длину от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з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а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M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Default="00582EBA" w:rsidP="00582EBA">
      <w:pPr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Default="00582EBA" w:rsidP="00582EBA">
      <w:pPr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5227EF" w:rsidRDefault="00582EBA" w:rsidP="00582EBA">
      <w:pP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</w:pPr>
      <w:r w:rsidRPr="005227EF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>9.Вычислите:</w:t>
      </w:r>
      <m:oMath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49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</m:oMath>
    </w:p>
    <w:p w:rsidR="00582EBA" w:rsidRPr="005227EF" w:rsidRDefault="00582EBA" w:rsidP="00582EBA">
      <w:pPr>
        <w:pStyle w:val="a4"/>
        <w:ind w:left="0"/>
        <w:rPr>
          <w:rStyle w:val="mi"/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 w:rsidRPr="005227E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10.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</w:rPr>
              <m:t>-13;-9</m:t>
            </m:r>
          </m:e>
        </m:d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</w:rPr>
          <m:t xml:space="preserve">  </m:t>
        </m:r>
      </m:oMath>
      <w:r w:rsidRPr="005227EF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 xml:space="preserve"> на</w:t>
      </w:r>
      <w:proofErr w:type="spellStart"/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йдите</w:t>
      </w:r>
      <w:proofErr w:type="spellEnd"/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именьшее значение функции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m:oMath>
        <m: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  <w:lang w:val="en-US"/>
          </w:rPr>
          <m:t>f</m:t>
        </m:r>
        <m:d>
          <m:dPr>
            <m:ctrlPr>
              <w:rPr>
                <w:rStyle w:val="mi"/>
                <w:rFonts w:ascii="Cambria Math" w:hAnsi="Cambria Math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dPr>
          <m:e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x</m:t>
            </m:r>
          </m:e>
        </m:d>
        <m:r>
          <m:rPr>
            <m:sty m:val="p"/>
          </m:rP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>=</m:t>
        </m:r>
        <m:sSup>
          <m:sSupPr>
            <m:ctrlP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sSupPr>
          <m:e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x</m:t>
            </m:r>
          </m:e>
          <m:sup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3</m:t>
            </m:r>
          </m:sup>
        </m:sSup>
        <m: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>+20</m:t>
        </m:r>
        <m:sSup>
          <m:sSupPr>
            <m:ctrlPr>
              <w:rPr>
                <w:rStyle w:val="mi"/>
                <w:rFonts w:ascii="Cambria Math" w:hAnsi="Cambria Math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sSupPr>
          <m:e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x</m:t>
            </m:r>
          </m:e>
          <m:sup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2</m:t>
            </m:r>
          </m:sup>
        </m:sSup>
        <m: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 xml:space="preserve">+100x+23      </m:t>
        </m:r>
      </m:oMath>
    </w:p>
    <w:p w:rsidR="00582EBA" w:rsidRPr="005227EF" w:rsidRDefault="00582EBA" w:rsidP="00582EBA">
      <w:pPr>
        <w:pStyle w:val="a4"/>
        <w:ind w:left="0"/>
        <w:rPr>
          <w:rStyle w:val="mi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80096" behindDoc="1" locked="0" layoutInCell="1" allowOverlap="1" wp14:anchorId="405496C8" wp14:editId="08293AEB">
            <wp:simplePos x="0" y="0"/>
            <wp:positionH relativeFrom="column">
              <wp:posOffset>843280</wp:posOffset>
            </wp:positionH>
            <wp:positionV relativeFrom="paragraph">
              <wp:posOffset>234315</wp:posOffset>
            </wp:positionV>
            <wp:extent cx="2085975" cy="295275"/>
            <wp:effectExtent l="0" t="0" r="9525" b="9525"/>
            <wp:wrapThrough wrapText="bothSides">
              <wp:wrapPolygon edited="0">
                <wp:start x="0" y="0"/>
                <wp:lineTo x="0" y="20903"/>
                <wp:lineTo x="21501" y="20903"/>
                <wp:lineTo x="21501" y="0"/>
                <wp:lineTo x="0" y="0"/>
              </wp:wrapPolygon>
            </wp:wrapThrough>
            <wp:docPr id="287" name="Рисунок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1">
                      <a:extLst>
                        <a:ext uri="{BEBA8EAE-BF5A-486C-A8C5-ECC9F3942E4B}">
                          <a14:imgProps xmlns:a14="http://schemas.microsoft.com/office/drawing/2010/main">
                            <a14:imgLayer r:embed="rId402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090" t="53021" r="33814" b="38142"/>
                    <a:stretch/>
                  </pic:blipFill>
                  <pic:spPr bwMode="auto">
                    <a:xfrm>
                      <a:off x="0" y="0"/>
                      <a:ext cx="2085975" cy="295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27EF">
        <w:rPr>
          <w:rStyle w:val="mi"/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1.Вычислите:</w:t>
      </w: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Pr="005227EF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5227EF">
        <w:rPr>
          <w:color w:val="000000"/>
        </w:rPr>
        <w:t>12.</w:t>
      </w:r>
      <w:r w:rsidRPr="006C4C52">
        <w:t xml:space="preserve"> </w:t>
      </w:r>
      <w:r w:rsidRPr="005227EF">
        <w:rPr>
          <w:color w:val="000000"/>
        </w:rPr>
        <w:t>Проводится жеребьёвка Лиги Чемпионов. На первом этапе жеребьёвки восемь команд, среди которых команда «Барселона», распределились случайным образом по восьми игровым группам — по одной команде в группу. Затем по этим же группам случайным образом распределяются еще восемь команд, среди которых команда «</w:t>
      </w:r>
      <w:proofErr w:type="spellStart"/>
      <w:r w:rsidRPr="005227EF">
        <w:rPr>
          <w:color w:val="000000"/>
        </w:rPr>
        <w:t>Зенит».Найдите</w:t>
      </w:r>
      <w:proofErr w:type="spellEnd"/>
      <w:r w:rsidRPr="005227EF">
        <w:rPr>
          <w:color w:val="000000"/>
        </w:rPr>
        <w:t xml:space="preserve"> вероятность того, что команды «Барселона» и «Зенит» окажутся в одной игровой группе.</w:t>
      </w:r>
      <w:r w:rsidRPr="005227EF">
        <w:t xml:space="preserve"> </w:t>
      </w:r>
    </w:p>
    <w:p w:rsidR="00582EBA" w:rsidRPr="007D0144" w:rsidRDefault="00582EBA" w:rsidP="00582EBA">
      <w:pPr>
        <w:rPr>
          <w:rStyle w:val="apple-converted-space"/>
          <w:rFonts w:ascii="Times New Roman" w:hAnsi="Times New Roman" w:cs="Times New Roman"/>
          <w:sz w:val="24"/>
          <w:szCs w:val="24"/>
        </w:rPr>
      </w:pPr>
      <w:r w:rsidRPr="007D0144">
        <w:rPr>
          <w:rFonts w:ascii="Times New Roman" w:hAnsi="Times New Roman" w:cs="Times New Roman"/>
          <w:color w:val="000000"/>
          <w:sz w:val="24"/>
          <w:szCs w:val="24"/>
        </w:rPr>
        <w:t>13.</w:t>
      </w:r>
      <w:r w:rsidRPr="007D014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Решите уравнение</w:t>
      </w:r>
      <w:r w:rsidRPr="007D0144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95223B" w:rsidRDefault="00582EBA" w:rsidP="00582EBA">
      <w:pPr>
        <w:pStyle w:val="a4"/>
        <w:ind w:left="0"/>
        <w:rPr>
          <w:rStyle w:val="mn"/>
          <w:rFonts w:ascii="Times New Roman" w:hAnsi="Times New Roman" w:cs="Times New Roman"/>
          <w:color w:val="000000"/>
          <w:sz w:val="32"/>
          <w:szCs w:val="32"/>
          <w:bdr w:val="none" w:sz="0" w:space="0" w:color="auto" w:frame="1"/>
          <w:shd w:val="clear" w:color="auto" w:fill="FFFFFF"/>
        </w:rPr>
      </w:pPr>
      <w:r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                    </w:t>
      </w:r>
      <w:r w:rsidRPr="007D0144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sin</w:t>
      </w:r>
      <w:r w:rsidRPr="007D0144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7D0144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x </w:t>
      </w:r>
      <w:r w:rsidRPr="007D0144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+ </w:t>
      </w:r>
      <w:r w:rsidRPr="007D0144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7D0144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cos</w:t>
      </w:r>
      <w:r w:rsidRPr="007D0144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7D0144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x </w:t>
      </w:r>
      <w:r w:rsidRPr="007D0144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= </w:t>
      </w:r>
      <w:r w:rsidRPr="007D0144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95223B">
        <w:rPr>
          <w:rStyle w:val="mn"/>
          <w:rFonts w:ascii="Times New Roman" w:hAnsi="Times New Roman" w:cs="Times New Roman"/>
          <w:color w:val="000000"/>
          <w:sz w:val="32"/>
          <w:szCs w:val="32"/>
          <w:bdr w:val="none" w:sz="0" w:space="0" w:color="auto" w:frame="1"/>
          <w:shd w:val="clear" w:color="auto" w:fill="FFFFFF"/>
        </w:rPr>
        <w:t>.</w:t>
      </w:r>
    </w:p>
    <w:p w:rsidR="00582EBA" w:rsidRPr="007D0144" w:rsidRDefault="00582EBA" w:rsidP="00582EBA">
      <w:pPr>
        <w:spacing w:line="240" w:lineRule="atLeast"/>
        <w:rPr>
          <w:rFonts w:ascii="Times New Roman" w:eastAsiaTheme="minorEastAsia" w:hAnsi="Times New Roman" w:cs="Times New Roman"/>
          <w:sz w:val="24"/>
          <w:szCs w:val="24"/>
        </w:rPr>
      </w:pPr>
      <w:r w:rsidRPr="007D0144">
        <w:rPr>
          <w:rFonts w:ascii="Times New Roman" w:hAnsi="Times New Roman" w:cs="Times New Roman"/>
          <w:color w:val="000000"/>
          <w:sz w:val="24"/>
          <w:szCs w:val="24"/>
        </w:rPr>
        <w:t>14.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t xml:space="preserve"> Два ребра прямоугольн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го па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рал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а, вы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х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я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щие из одной вер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ш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ны, равны 1, 2. Пл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щадь п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верх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н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сти па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рал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а равна 16. Най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те его диа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г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наль.</w:t>
      </w:r>
    </w:p>
    <w:p w:rsidR="00582EBA" w:rsidRPr="007D0144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:rsidR="00582EBA" w:rsidRPr="007D0144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7D014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81120" behindDoc="1" locked="0" layoutInCell="1" allowOverlap="1" wp14:anchorId="30C60F0E" wp14:editId="393C6314">
            <wp:simplePos x="0" y="0"/>
            <wp:positionH relativeFrom="column">
              <wp:posOffset>2557201</wp:posOffset>
            </wp:positionH>
            <wp:positionV relativeFrom="paragraph">
              <wp:posOffset>6985</wp:posOffset>
            </wp:positionV>
            <wp:extent cx="828675" cy="714375"/>
            <wp:effectExtent l="0" t="0" r="9525" b="9525"/>
            <wp:wrapNone/>
            <wp:docPr id="288" name="Рисунок 288" descr="http://reshuege.ru/get_file?id=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http://reshuege.ru/get_file?id=76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2EBA" w:rsidRPr="007D0144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:rsidR="00582EBA" w:rsidRPr="005227EF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EC3109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EC3109">
        <w:rPr>
          <w:rFonts w:ascii="Times New Roman" w:hAnsi="Times New Roman" w:cs="Times New Roman"/>
          <w:sz w:val="24"/>
          <w:szCs w:val="24"/>
        </w:rPr>
        <w:t>15.</w:t>
      </w:r>
      <w:r w:rsidRPr="00EC310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C3109">
        <w:rPr>
          <w:rFonts w:ascii="Times New Roman" w:hAnsi="Times New Roman" w:cs="Times New Roman"/>
          <w:sz w:val="24"/>
          <w:szCs w:val="24"/>
        </w:rPr>
        <w:t>Найти предел </w:t>
      </w:r>
      <w:r w:rsidRPr="00EC310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CB1CBAF" wp14:editId="2BDFD51D">
            <wp:extent cx="1457960" cy="431165"/>
            <wp:effectExtent l="0" t="0" r="8890" b="6985"/>
            <wp:docPr id="289" name="Рисунок 289" descr="http://www.mathprofi.ru/f/predely_primery_reshenii_clip_image2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edely_primery_reshenii_clip_image212.gif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6E34A0" w:rsidRDefault="00582EBA" w:rsidP="00582EBA">
      <w:pPr>
        <w:pStyle w:val="aa"/>
        <w:spacing w:before="150" w:beforeAutospacing="0" w:after="150" w:afterAutospacing="0"/>
        <w:ind w:right="150"/>
        <w:rPr>
          <w:rFonts w:ascii="Arial" w:hAnsi="Arial" w:cs="Arial"/>
          <w:color w:val="000000"/>
        </w:rPr>
      </w:pPr>
      <w:r w:rsidRPr="00EC3109">
        <w:t>16.Найти производную функции:</w:t>
      </w:r>
      <w:r w:rsidRPr="00EC3109">
        <w:rPr>
          <w:noProof/>
        </w:rPr>
        <w:t xml:space="preserve"> </w:t>
      </w:r>
      <w:r w:rsidRPr="00EC3109">
        <w:rPr>
          <w:rFonts w:ascii="Arial" w:hAnsi="Arial" w:cs="Arial"/>
          <w:noProof/>
          <w:color w:val="000000"/>
        </w:rPr>
        <w:drawing>
          <wp:inline distT="0" distB="0" distL="0" distR="0" wp14:anchorId="44FF7986" wp14:editId="17E5E82B">
            <wp:extent cx="923290" cy="224155"/>
            <wp:effectExtent l="0" t="0" r="0" b="4445"/>
            <wp:docPr id="290" name="Рисунок 1" descr="http://www.mathprofi.ru/f/proizvodnaya_slozhnoi_funkcii_clip_image1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oizvodnaya_slozhnoi_funkcii_clip_image145.gif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6"/>
        <w:gridCol w:w="911"/>
        <w:gridCol w:w="915"/>
        <w:gridCol w:w="1383"/>
        <w:gridCol w:w="908"/>
        <w:gridCol w:w="905"/>
        <w:gridCol w:w="912"/>
        <w:gridCol w:w="908"/>
        <w:gridCol w:w="912"/>
        <w:gridCol w:w="911"/>
      </w:tblGrid>
      <w:tr w:rsidR="00582EBA" w:rsidRPr="006E34A0" w:rsidTr="00582EBA">
        <w:tc>
          <w:tcPr>
            <w:tcW w:w="94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6E34A0" w:rsidTr="00582EBA">
        <w:tc>
          <w:tcPr>
            <w:tcW w:w="94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6E34A0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4</w:t>
            </w:r>
            <w:r w:rsidRPr="006E34A0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</w:p>
        </w:tc>
        <w:tc>
          <w:tcPr>
            <w:tcW w:w="95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5</w:t>
            </w:r>
          </w:p>
        </w:tc>
        <w:tc>
          <w:tcPr>
            <w:tcW w:w="94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.2</w:t>
            </w:r>
          </w:p>
        </w:tc>
        <w:tc>
          <w:tcPr>
            <w:tcW w:w="1048" w:type="dxa"/>
          </w:tcPr>
          <w:p w:rsidR="00582EBA" w:rsidRPr="006E34A0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ельзя</w:t>
            </w:r>
          </w:p>
          <w:p w:rsidR="00582EBA" w:rsidRPr="006E34A0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ить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950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.5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49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den>
              </m:f>
            </m:oMath>
          </w:p>
        </w:tc>
        <w:tc>
          <w:tcPr>
            <w:tcW w:w="947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</w:tr>
    </w:tbl>
    <w:p w:rsidR="00582EBA" w:rsidRPr="006E34A0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0"/>
        <w:gridCol w:w="1556"/>
        <w:gridCol w:w="1573"/>
        <w:gridCol w:w="1542"/>
        <w:gridCol w:w="1544"/>
        <w:gridCol w:w="1806"/>
      </w:tblGrid>
      <w:tr w:rsidR="00582EBA" w:rsidRPr="006E34A0" w:rsidTr="00582EBA">
        <w:tc>
          <w:tcPr>
            <w:tcW w:w="1550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56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73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42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44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806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6E34A0" w:rsidTr="00582EBA">
        <w:tc>
          <w:tcPr>
            <w:tcW w:w="1550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-0.25</w:t>
            </w:r>
          </w:p>
        </w:tc>
        <w:tc>
          <w:tcPr>
            <w:tcW w:w="1556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0.125</w:t>
            </w:r>
          </w:p>
        </w:tc>
        <w:tc>
          <w:tcPr>
            <w:tcW w:w="1573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Х=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π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n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1542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4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-0.3</w:t>
            </w:r>
          </w:p>
        </w:tc>
        <w:tc>
          <w:tcPr>
            <w:tcW w:w="1806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72D045D" wp14:editId="250D4964">
                  <wp:extent cx="1000760" cy="387985"/>
                  <wp:effectExtent l="0" t="0" r="8890" b="0"/>
                  <wp:docPr id="291" name="Рисунок 3" descr="http://www.mathprofi.ru/f/proizvodnaya_slozhnoi_funkcii_clip_image17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mathprofi.ru/f/proizvodnaya_slozhnoi_funkcii_clip_image17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760" cy="387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2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pStyle w:val="a4"/>
        <w:ind w:left="0"/>
        <w:rPr>
          <w:rFonts w:ascii="Times New Roman" w:hAnsi="Times New Roman" w:cs="Times New Roman"/>
          <w:color w:val="000000"/>
          <w:sz w:val="24"/>
          <w:szCs w:val="24"/>
        </w:rPr>
      </w:pPr>
    </w:p>
    <w:p w:rsidR="00582EBA" w:rsidRPr="00E345BA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CA5DCC">
        <w:rPr>
          <w:rFonts w:ascii="Times New Roman" w:hAnsi="Times New Roman" w:cs="Times New Roman"/>
          <w:color w:val="000000"/>
          <w:sz w:val="24"/>
          <w:szCs w:val="24"/>
        </w:rPr>
        <w:t>1.</w:t>
      </w:r>
      <w:r w:rsidRPr="00E345BA">
        <w:rPr>
          <w:color w:val="000000"/>
          <w:shd w:val="clear" w:color="auto" w:fill="FFFFFF"/>
        </w:rPr>
        <w:t xml:space="preserve"> 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&gt;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-х</m:t>
            </m:r>
          </m:e>
        </m:rad>
      </m:oMath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E345BA">
        <w:rPr>
          <w:rFonts w:ascii="Times New Roman" w:hAnsi="Times New Roman" w:cs="Times New Roman"/>
          <w:sz w:val="24"/>
          <w:szCs w:val="24"/>
        </w:rPr>
        <w:t>2.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 столе лежат цветные ручки: синяя, красная, чёрная и зелёная. Петя случайно берёт со стола ручку. С какой вероятностью эта ручка окажется чёрной?</w:t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3.</w:t>
      </w:r>
      <w:r w:rsidRPr="00E345BA">
        <w:rPr>
          <w:noProof/>
        </w:rPr>
        <w:t xml:space="preserve"> </w:t>
      </w:r>
      <w:r w:rsidRPr="00E345BA">
        <w:rPr>
          <w:color w:val="000000"/>
        </w:rPr>
        <w:t xml:space="preserve">Найдите длину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АВ</m:t>
            </m:r>
          </m:e>
        </m:acc>
      </m:oMath>
      <w:r w:rsidRPr="00E345BA">
        <w:rPr>
          <w:color w:val="000000"/>
        </w:rPr>
        <w:t>, если А(-35;-17;20),В(-34;-5;8)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4. На рисунке изображен график производной функции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y</w:t>
      </w:r>
      <w:r w:rsidRPr="00E345BA">
        <w:rPr>
          <w:rStyle w:val="mo"/>
          <w:color w:val="000000"/>
          <w:bdr w:val="none" w:sz="0" w:space="0" w:color="auto" w:frame="1"/>
        </w:rPr>
        <w:t>=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f</w:t>
      </w:r>
      <w:r w:rsidRPr="00E345BA">
        <w:rPr>
          <w:rStyle w:val="mo"/>
          <w:color w:val="000000"/>
          <w:bdr w:val="none" w:sz="0" w:space="0" w:color="auto" w:frame="1"/>
        </w:rPr>
        <w:t>(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x</w:t>
      </w:r>
      <w:r w:rsidRPr="00E345BA">
        <w:rPr>
          <w:rStyle w:val="mo"/>
          <w:color w:val="000000"/>
          <w:bdr w:val="none" w:sz="0" w:space="0" w:color="auto" w:frame="1"/>
        </w:rPr>
        <w:t>)</w:t>
      </w:r>
      <w:r w:rsidRPr="00E345BA">
        <w:rPr>
          <w:rStyle w:val="ab"/>
          <w:color w:val="000000"/>
        </w:rPr>
        <w:t>,</w:t>
      </w:r>
      <w:r w:rsidRPr="00E345BA">
        <w:rPr>
          <w:rStyle w:val="apple-converted-space"/>
          <w:color w:val="000000"/>
        </w:rPr>
        <w:t> </w:t>
      </w:r>
      <w:r w:rsidRPr="00E345BA">
        <w:rPr>
          <w:color w:val="000000"/>
        </w:rPr>
        <w:t>определенной на интервале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o"/>
          <w:color w:val="000000"/>
          <w:bdr w:val="none" w:sz="0" w:space="0" w:color="auto" w:frame="1"/>
        </w:rPr>
        <w:t>(–</w:t>
      </w:r>
      <w:r w:rsidRPr="00E345BA">
        <w:rPr>
          <w:rStyle w:val="mn"/>
          <w:color w:val="000000"/>
          <w:bdr w:val="none" w:sz="0" w:space="0" w:color="auto" w:frame="1"/>
        </w:rPr>
        <w:t>9</w:t>
      </w:r>
      <w:r w:rsidRPr="00E345BA">
        <w:rPr>
          <w:rStyle w:val="mo"/>
          <w:color w:val="000000"/>
          <w:bdr w:val="none" w:sz="0" w:space="0" w:color="auto" w:frame="1"/>
        </w:rPr>
        <w:t>;</w:t>
      </w:r>
      <w:r w:rsidRPr="00E345BA">
        <w:rPr>
          <w:rStyle w:val="mn"/>
          <w:color w:val="000000"/>
          <w:bdr w:val="none" w:sz="0" w:space="0" w:color="auto" w:frame="1"/>
        </w:rPr>
        <w:t>4</w:t>
      </w:r>
      <w:r w:rsidRPr="00E345BA">
        <w:rPr>
          <w:rStyle w:val="mo"/>
          <w:color w:val="000000"/>
          <w:bdr w:val="none" w:sz="0" w:space="0" w:color="auto" w:frame="1"/>
        </w:rPr>
        <w:t>)</w:t>
      </w:r>
      <w:r w:rsidRPr="00E345BA">
        <w:rPr>
          <w:color w:val="000000"/>
        </w:rPr>
        <w:t>.</w:t>
      </w:r>
      <w:r w:rsidRPr="00E345BA">
        <w:rPr>
          <w:color w:val="000000"/>
        </w:rPr>
        <w:br/>
      </w:r>
      <w:r w:rsidRPr="00E345BA">
        <w:rPr>
          <w:color w:val="000000"/>
        </w:rPr>
        <w:br/>
      </w:r>
      <w:r w:rsidRPr="00E345BA">
        <w:rPr>
          <w:noProof/>
          <w:color w:val="000000"/>
        </w:rPr>
        <w:drawing>
          <wp:inline distT="0" distB="0" distL="0" distR="0" wp14:anchorId="09C5407F" wp14:editId="6F480055">
            <wp:extent cx="1414732" cy="964590"/>
            <wp:effectExtent l="0" t="0" r="0" b="6985"/>
            <wp:docPr id="292" name="Рисунок 292" descr="http://ege.yandex.ru/media/mth_3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ege.yandex.ru/media/mth_3_8.png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5916" cy="965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Найдите количество точек, в которых касательная к графику функции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f</w:t>
      </w:r>
      <w:r w:rsidRPr="00E345BA">
        <w:rPr>
          <w:rStyle w:val="mo"/>
          <w:color w:val="000000"/>
          <w:bdr w:val="none" w:sz="0" w:space="0" w:color="auto" w:frame="1"/>
        </w:rPr>
        <w:t>(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x</w:t>
      </w:r>
      <w:r w:rsidRPr="00E345BA">
        <w:rPr>
          <w:rStyle w:val="mo"/>
          <w:color w:val="000000"/>
          <w:bdr w:val="none" w:sz="0" w:space="0" w:color="auto" w:frame="1"/>
        </w:rPr>
        <w:t>)</w:t>
      </w:r>
      <w:r w:rsidRPr="00E345BA">
        <w:rPr>
          <w:color w:val="000000"/>
        </w:rPr>
        <w:t>параллельна прямой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y</w:t>
      </w:r>
      <w:r w:rsidRPr="00E345BA">
        <w:rPr>
          <w:rStyle w:val="mo"/>
          <w:color w:val="000000"/>
          <w:bdr w:val="none" w:sz="0" w:space="0" w:color="auto" w:frame="1"/>
        </w:rPr>
        <w:t>=</w:t>
      </w:r>
      <w:r w:rsidRPr="00E345BA">
        <w:rPr>
          <w:rStyle w:val="mn"/>
          <w:color w:val="000000"/>
          <w:bdr w:val="none" w:sz="0" w:space="0" w:color="auto" w:frame="1"/>
        </w:rPr>
        <w:t>2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x</w:t>
      </w:r>
      <w:r w:rsidRPr="00E345BA">
        <w:rPr>
          <w:rStyle w:val="mo"/>
          <w:color w:val="000000"/>
          <w:bdr w:val="none" w:sz="0" w:space="0" w:color="auto" w:frame="1"/>
        </w:rPr>
        <w:t>−</w:t>
      </w:r>
      <w:r w:rsidRPr="00E345BA">
        <w:rPr>
          <w:rStyle w:val="mn"/>
          <w:color w:val="000000"/>
          <w:bdr w:val="none" w:sz="0" w:space="0" w:color="auto" w:frame="1"/>
        </w:rPr>
        <w:t>17</w:t>
      </w:r>
      <w:r w:rsidRPr="00E345BA">
        <w:rPr>
          <w:rStyle w:val="apple-converted-space"/>
          <w:color w:val="000000"/>
        </w:rPr>
        <w:t> </w:t>
      </w:r>
      <w:r w:rsidRPr="00E345BA">
        <w:rPr>
          <w:color w:val="000000"/>
        </w:rPr>
        <w:t>или совпадает с ней.</w:t>
      </w:r>
    </w:p>
    <w:p w:rsidR="00582EBA" w:rsidRPr="00E345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E345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5.</w:t>
      </w:r>
      <w:r w:rsidRPr="00E345B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рямые </w:t>
      </w:r>
      <w:r w:rsidRPr="00E345BA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E345B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 и </w:t>
      </w:r>
      <w:r w:rsidRPr="00E345BA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 в </w:t>
      </w:r>
      <w:r w:rsidRPr="00E345B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лежат в параллельных плоскостях, следовательно эти прямые                                                                                                                           </w:t>
      </w:r>
    </w:p>
    <w:p w:rsidR="00582EBA" w:rsidRPr="00E345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  <w:t xml:space="preserve"> </w:t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6.</w:t>
      </w:r>
      <w:r w:rsidRPr="00E345BA">
        <w:rPr>
          <w:rFonts w:eastAsiaTheme="minorEastAsia"/>
        </w:rPr>
        <w:t xml:space="preserve"> Решите уравнение 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9</m:t>
            </m:r>
          </m:den>
        </m:f>
      </m:oMath>
    </w:p>
    <w:p w:rsidR="00582EBA" w:rsidRPr="00E345BA" w:rsidRDefault="00582EBA" w:rsidP="00582EBA">
      <w:pP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7.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большее значение функции</w:t>
      </w:r>
      <w:r w:rsidRPr="00E345BA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E345BA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E345BA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E345BA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  <w:shd w:val="clear" w:color="auto" w:fill="FFFFFF"/>
        </w:rPr>
        <w:t>8.</w:t>
      </w:r>
      <w:r w:rsidRPr="00CA5DCC">
        <w:rPr>
          <w:color w:val="000000"/>
          <w:shd w:val="clear" w:color="auto" w:fill="FFFFFF"/>
        </w:rPr>
        <w:t xml:space="preserve"> </w:t>
      </w:r>
      <w:r w:rsidRPr="00E345BA">
        <w:rPr>
          <w:color w:val="000000"/>
          <w:shd w:val="clear" w:color="auto" w:fill="FFFFFF"/>
        </w:rPr>
        <w:t xml:space="preserve">В боковой стенке высокого цилиндрического бака на уровне дна закреплен кран. После его открытия вода начинает вытекать из бака, при этом высота столба воды в </w:t>
      </w:r>
      <w:proofErr w:type="spellStart"/>
      <w:r w:rsidRPr="00E345BA">
        <w:rPr>
          <w:color w:val="000000"/>
          <w:shd w:val="clear" w:color="auto" w:fill="FFFFFF"/>
        </w:rPr>
        <w:t>нeм</w:t>
      </w:r>
      <w:proofErr w:type="spellEnd"/>
      <w:r w:rsidRPr="00E345BA">
        <w:rPr>
          <w:color w:val="000000"/>
          <w:shd w:val="clear" w:color="auto" w:fill="FFFFFF"/>
        </w:rPr>
        <w:t>, выраженная в метрах, меняется по закону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H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(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t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)</w:t>
      </w:r>
      <m:oMath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=a</m:t>
        </m:r>
        <m:sSup>
          <m:sSup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sSupPr>
          <m:e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t</m:t>
            </m:r>
          </m:e>
          <m:sup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2</m:t>
            </m:r>
          </m:sup>
        </m:sSup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+bt+</m:t>
        </m:r>
        <m:sSub>
          <m:sSub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sSubPr>
          <m:e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H</m:t>
            </m:r>
          </m:e>
          <m: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0</m:t>
            </m:r>
          </m:sub>
        </m:sSub>
      </m:oMath>
      <w:r w:rsidRPr="00E345BA">
        <w:rPr>
          <w:color w:val="000000"/>
          <w:shd w:val="clear" w:color="auto" w:fill="FFFFFF"/>
        </w:rPr>
        <w:t>, где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  <w:shd w:val="clear" w:color="auto" w:fill="FFFFFF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</w:rPr>
              <m:t>H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</w:rPr>
              <m:t>0</m:t>
            </m:r>
          </m:sub>
        </m:sSub>
      </m:oMath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=</w:t>
      </w:r>
      <w:r w:rsidRPr="00E345BA">
        <w:rPr>
          <w:rStyle w:val="mn"/>
          <w:color w:val="000000"/>
          <w:bdr w:val="none" w:sz="0" w:space="0" w:color="auto" w:frame="1"/>
          <w:shd w:val="clear" w:color="auto" w:fill="FFFFFF"/>
        </w:rPr>
        <w:t>4</w:t>
      </w:r>
      <w:r w:rsidRPr="00E345BA">
        <w:rPr>
          <w:rStyle w:val="mo"/>
          <w:rFonts w:eastAsia="Arial Unicode MS"/>
          <w:color w:val="000000"/>
          <w:bdr w:val="none" w:sz="0" w:space="0" w:color="auto" w:frame="1"/>
          <w:shd w:val="clear" w:color="auto" w:fill="FFFFFF"/>
        </w:rPr>
        <w:t>м</w:t>
      </w:r>
      <w:r w:rsidRPr="00E345BA">
        <w:rPr>
          <w:color w:val="000000"/>
          <w:shd w:val="clear" w:color="auto" w:fill="FFFFFF"/>
        </w:rPr>
        <w:t> — начальный уровень воды,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a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=</w:t>
      </w:r>
      <m:oMath>
        <m:f>
          <m:f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fPr>
          <m:num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1</m:t>
            </m:r>
          </m:num>
          <m:den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400</m:t>
            </m:r>
          </m:den>
        </m:f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м</m:t>
        </m:r>
      </m:oMath>
      <w:r w:rsidRPr="00E345BA">
        <w:rPr>
          <w:color w:val="000000"/>
          <w:shd w:val="clear" w:color="auto" w:fill="FFFFFF"/>
        </w:rPr>
        <w:t xml:space="preserve">/мин²,в  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=</w:t>
      </w:r>
      <m:oMath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-</m:t>
        </m:r>
        <m:f>
          <m:f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fPr>
          <m:num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1</m:t>
            </m:r>
          </m:num>
          <m:den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5</m:t>
            </m:r>
          </m:den>
        </m:f>
      </m:oMath>
      <w:r w:rsidRPr="00E345BA">
        <w:rPr>
          <w:rStyle w:val="mo"/>
          <w:rFonts w:eastAsia="Arial Unicode MS"/>
          <w:color w:val="000000"/>
          <w:bdr w:val="none" w:sz="0" w:space="0" w:color="auto" w:frame="1"/>
          <w:shd w:val="clear" w:color="auto" w:fill="FFFFFF"/>
        </w:rPr>
        <w:t>м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/</w:t>
      </w:r>
      <w:r w:rsidRPr="00E345BA">
        <w:rPr>
          <w:rStyle w:val="mo"/>
          <w:rFonts w:eastAsia="Arial Unicode MS"/>
          <w:color w:val="000000"/>
          <w:bdr w:val="none" w:sz="0" w:space="0" w:color="auto" w:frame="1"/>
          <w:shd w:val="clear" w:color="auto" w:fill="FFFFFF"/>
        </w:rPr>
        <w:t>мин</w:t>
      </w:r>
      <w:r w:rsidRPr="00E345BA">
        <w:rPr>
          <w:color w:val="000000"/>
          <w:shd w:val="clear" w:color="auto" w:fill="FFFFFF"/>
        </w:rPr>
        <w:t> — постоянные,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t</w:t>
      </w:r>
      <w:r w:rsidRPr="00E345BA">
        <w:rPr>
          <w:color w:val="000000"/>
          <w:shd w:val="clear" w:color="auto" w:fill="FFFFFF"/>
        </w:rPr>
        <w:t> — время в минутах, прошедшее с момента открытия крана. В течение какого времени вода будет вытекать из бака? Ответ приведите в минутах.</w:t>
      </w:r>
    </w:p>
    <w:p w:rsidR="00582EBA" w:rsidRPr="00E345BA" w:rsidRDefault="00582EBA" w:rsidP="00582EBA">
      <w:pP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</w:pPr>
      <w:r w:rsidRPr="00E345BA">
        <w:rPr>
          <w:rFonts w:ascii="Times New Roman" w:eastAsiaTheme="minorEastAsia" w:hAnsi="Times New Roman" w:cs="Times New Roman"/>
          <w:sz w:val="24"/>
          <w:szCs w:val="24"/>
        </w:rPr>
        <w:t>9.Вычислите:</w:t>
      </w:r>
      <m:oMath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  <m:t>4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25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81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125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3</m:t>
                </m:r>
              </m:den>
            </m:f>
          </m:sup>
        </m:sSup>
      </m:oMath>
    </w:p>
    <w:p w:rsidR="00582EBA" w:rsidRPr="00E345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83168" behindDoc="1" locked="0" layoutInCell="1" allowOverlap="1" wp14:anchorId="38419F8F" wp14:editId="48931354">
            <wp:simplePos x="0" y="0"/>
            <wp:positionH relativeFrom="column">
              <wp:posOffset>4756785</wp:posOffset>
            </wp:positionH>
            <wp:positionV relativeFrom="paragraph">
              <wp:posOffset>325120</wp:posOffset>
            </wp:positionV>
            <wp:extent cx="724535" cy="768350"/>
            <wp:effectExtent l="0" t="0" r="0" b="0"/>
            <wp:wrapThrough wrapText="bothSides">
              <wp:wrapPolygon edited="0">
                <wp:start x="0" y="0"/>
                <wp:lineTo x="0" y="20886"/>
                <wp:lineTo x="21013" y="20886"/>
                <wp:lineTo x="21013" y="0"/>
                <wp:lineTo x="0" y="0"/>
              </wp:wrapPolygon>
            </wp:wrapThrough>
            <wp:docPr id="293" name="Рисунок 293" descr="http://reshuege.ru/get_file?id=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reshuege.ru/get_file?id=575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0.В пра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че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ы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х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е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D596A50" wp14:editId="7A504F02">
            <wp:extent cx="469900" cy="139700"/>
            <wp:effectExtent l="0" t="0" r="6350" b="0"/>
            <wp:docPr id="294" name="Рисунок 294" descr="http://reshuege.ru/formula/47/47a5be4b665b453f634b35cb50a9c6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reshuege.ru/formula/47/47a5be4b665b453f634b35cb50a9c6ef.png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точка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75F3F8A8" wp14:editId="2B974BD4">
            <wp:extent cx="101600" cy="139700"/>
            <wp:effectExtent l="0" t="0" r="0" b="0"/>
            <wp:docPr id="295" name="Рисунок 295" descr="http://reshuege.ru/formula/f1/f186217753c37b9b9f958d906208506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reshuege.ru/formula/f1/f186217753c37b9b9f958d906208506e.png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центр ос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,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6644D529" wp14:editId="79B27B3B">
            <wp:extent cx="88900" cy="139700"/>
            <wp:effectExtent l="0" t="0" r="6350" b="0"/>
            <wp:docPr id="296" name="Рисунок 296" descr="http://reshuege.ru/formula/5d/5dbc98dcc983a70728bd082d1a47546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reshuege.ru/formula/5d/5dbc98dcc983a70728bd082d1a47546e.png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ш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,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F2E7181" wp14:editId="43C5516E">
            <wp:extent cx="520700" cy="139700"/>
            <wp:effectExtent l="0" t="0" r="0" b="0"/>
            <wp:docPr id="297" name="Рисунок 297" descr="http://reshuege.ru/formula/90/90128f39f47dfc2bf16308129a05bef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reshuege.ru/formula/90/90128f39f47dfc2bf16308129a05bef5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3D1D490" wp14:editId="23D4457F">
            <wp:extent cx="546100" cy="139700"/>
            <wp:effectExtent l="0" t="0" r="6350" b="0"/>
            <wp:docPr id="298" name="Рисунок 298" descr="http://reshuege.ru/formula/49/49308f375ab6a171d68406fc7ceb22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reshuege.ru/formula/49/49308f375ab6a171d68406fc7ceb2201.png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бо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е ребро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217AE0EC" wp14:editId="021371AA">
            <wp:extent cx="165100" cy="139700"/>
            <wp:effectExtent l="0" t="0" r="6350" b="0"/>
            <wp:docPr id="299" name="Рисунок 299" descr="http://reshuege.ru/formula/3d/3dd6b9265ff18f31dc30df59304b0ca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reshuege.ru/formula/3d/3dd6b9265ff18f31dc30df59304b0ca7.png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582EBA" w:rsidRPr="00E345BA" w:rsidRDefault="00582EBA" w:rsidP="00582EBA">
      <w:pPr>
        <w:pStyle w:val="a4"/>
        <w:ind w:left="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E345BA" w:rsidRDefault="00582EBA" w:rsidP="00582EBA">
      <w:pPr>
        <w:pStyle w:val="a4"/>
        <w:ind w:left="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1.Вычислите:</w:t>
      </w: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FC3583" wp14:editId="6C9DC99E">
            <wp:extent cx="2874491" cy="465826"/>
            <wp:effectExtent l="0" t="0" r="254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7"/>
                    <a:srcRect l="32532" t="55017" r="26923" b="33296"/>
                    <a:stretch/>
                  </pic:blipFill>
                  <pic:spPr bwMode="auto">
                    <a:xfrm>
                      <a:off x="0" y="0"/>
                      <a:ext cx="2890241" cy="468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2.Решите уравнение:</w:t>
      </w:r>
      <w:r w:rsidRPr="00E345BA">
        <w:rPr>
          <w:rFonts w:ascii="Times New Roman" w:hAnsi="Times New Roman" w:cs="Times New Roman"/>
          <w:sz w:val="24"/>
          <w:szCs w:val="24"/>
        </w:rPr>
        <w:t xml:space="preserve"> </w:t>
      </w: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4C99DF" wp14:editId="21B7FA5F">
            <wp:extent cx="2053087" cy="318584"/>
            <wp:effectExtent l="0" t="0" r="4445" b="5715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8">
                      <a:extLst>
                        <a:ext uri="{BEBA8EAE-BF5A-486C-A8C5-ECC9F3942E4B}">
                          <a14:imgProps xmlns:a14="http://schemas.microsoft.com/office/drawing/2010/main">
                            <a14:imgLayer r:embed="rId419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58333" t="76966" r="13782" b="15337"/>
                    <a:stretch/>
                  </pic:blipFill>
                  <pic:spPr bwMode="auto">
                    <a:xfrm>
                      <a:off x="0" y="0"/>
                      <a:ext cx="2055038" cy="318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13.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Найдите корни уравнения </w:t>
      </w:r>
    </w:p>
    <w:p w:rsidR="00582EBA" w:rsidRPr="00E345BA" w:rsidRDefault="00582EBA" w:rsidP="00582EBA">
      <w:pP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                                    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proofErr w:type="spellStart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cos</w:t>
      </w:r>
      <w:proofErr w:type="spellEnd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E345BA">
        <w:rPr>
          <w:rFonts w:ascii="Times New Roman" w:eastAsia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7</w:t>
      </w:r>
      <w:proofErr w:type="spellStart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cos</w:t>
      </w:r>
      <w:proofErr w:type="spellEnd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fldChar w:fldCharType="begin"/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instrText xml:space="preserve"> </w:instrTex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instrText>QUOTE</w:instrTex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instrText xml:space="preserve"> </w:instrText>
      </w:r>
      <w:r w:rsidRPr="00E345BA">
        <w:rPr>
          <w:rFonts w:ascii="Times New Roman" w:eastAsiaTheme="minorEastAsia" w:hAnsi="Times New Roman" w:cs="Times New Roman"/>
          <w:noProof/>
          <w:position w:val="-23"/>
          <w:sz w:val="24"/>
          <w:szCs w:val="24"/>
          <w:lang w:eastAsia="ru-RU"/>
        </w:rPr>
        <w:drawing>
          <wp:inline distT="0" distB="0" distL="0" distR="0" wp14:anchorId="2A0CD9D1" wp14:editId="4A0CEF75">
            <wp:extent cx="142875" cy="361950"/>
            <wp:effectExtent l="0" t="0" r="9525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instrText xml:space="preserve"> </w:instrTex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fldChar w:fldCharType="separate"/>
      </w:r>
      <w:r w:rsidRPr="00E345BA">
        <w:rPr>
          <w:rFonts w:ascii="Times New Roman" w:eastAsiaTheme="minorEastAsia" w:hAnsi="Times New Roman" w:cs="Times New Roman"/>
          <w:noProof/>
          <w:position w:val="-23"/>
          <w:sz w:val="24"/>
          <w:szCs w:val="24"/>
          <w:lang w:eastAsia="ru-RU"/>
        </w:rPr>
        <w:drawing>
          <wp:inline distT="0" distB="0" distL="0" distR="0" wp14:anchorId="6D4B2EBF" wp14:editId="784D4E05">
            <wp:extent cx="142875" cy="361950"/>
            <wp:effectExtent l="0" t="0" r="9525" b="0"/>
            <wp:docPr id="303" name="Рисунок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fldChar w:fldCharType="end"/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+ </w:t>
      </w:r>
      <w:r w:rsidRPr="00E345BA">
        <w:rPr>
          <w:rFonts w:ascii="Times New Roman" w:eastAsia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 + 2=0.</w:t>
      </w:r>
    </w:p>
    <w:p w:rsidR="00582EBA" w:rsidRPr="00E345BA" w:rsidRDefault="00582EBA" w:rsidP="00582EBA">
      <w:pPr>
        <w:rPr>
          <w:rFonts w:ascii="Times New Roman" w:eastAsia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E345B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84192" behindDoc="1" locked="0" layoutInCell="1" allowOverlap="1" wp14:anchorId="48B700BD" wp14:editId="2FA4344B">
            <wp:simplePos x="0" y="0"/>
            <wp:positionH relativeFrom="column">
              <wp:posOffset>4253865</wp:posOffset>
            </wp:positionH>
            <wp:positionV relativeFrom="paragraph">
              <wp:posOffset>383540</wp:posOffset>
            </wp:positionV>
            <wp:extent cx="1439545" cy="919480"/>
            <wp:effectExtent l="0" t="0" r="8255" b="0"/>
            <wp:wrapThrough wrapText="bothSides">
              <wp:wrapPolygon edited="0">
                <wp:start x="0" y="0"/>
                <wp:lineTo x="0" y="21033"/>
                <wp:lineTo x="21438" y="21033"/>
                <wp:lineTo x="21438" y="0"/>
                <wp:lineTo x="0" y="0"/>
              </wp:wrapPolygon>
            </wp:wrapThrough>
            <wp:docPr id="304" name="Рисунок 304" descr="http://ege.yandex.ru/media/23_math_8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ege.yandex.ru/media/23_math_8_9.png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91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14.</w: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В правильной треугольной пирамиде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ABC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с вершиной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медиана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L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треугольника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AB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равна 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. Площадь всей боковой поверхности равна 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6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. Найдите длину отрезка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B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876B24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876B24">
        <w:rPr>
          <w:rFonts w:ascii="Times New Roman" w:hAnsi="Times New Roman" w:cs="Times New Roman"/>
          <w:sz w:val="24"/>
          <w:szCs w:val="24"/>
        </w:rPr>
        <w:t>15.</w:t>
      </w:r>
      <w:r w:rsidRPr="00876B2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76B24">
        <w:rPr>
          <w:rFonts w:ascii="Times New Roman" w:hAnsi="Times New Roman" w:cs="Times New Roman"/>
          <w:sz w:val="24"/>
          <w:szCs w:val="24"/>
        </w:rPr>
        <w:t>Найти предел </w:t>
      </w:r>
      <w:r w:rsidRPr="00876B2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976EEB9" wp14:editId="72B10200">
            <wp:extent cx="966470" cy="448310"/>
            <wp:effectExtent l="0" t="0" r="5080" b="8890"/>
            <wp:docPr id="305" name="Рисунок 305" descr="http://www.mathprofi.ru/f/predely_primery_reshenii_clip_image2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edely_primery_reshenii_clip_image240.gif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876B24">
        <w:rPr>
          <w:rFonts w:ascii="Times New Roman" w:hAnsi="Times New Roman" w:cs="Times New Roman"/>
          <w:color w:val="000000"/>
          <w:sz w:val="24"/>
          <w:szCs w:val="24"/>
        </w:rPr>
        <w:t>16.Найти производную функции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noProof/>
          <w:lang w:eastAsia="ru-RU"/>
        </w:rPr>
        <w:drawing>
          <wp:inline distT="0" distB="0" distL="0" distR="0" wp14:anchorId="0BA6AF31" wp14:editId="149BA194">
            <wp:extent cx="862330" cy="387985"/>
            <wp:effectExtent l="0" t="0" r="0" b="0"/>
            <wp:docPr id="306" name="Рисунок 306" descr="http://www.mathprofi.ru/f/proizvodnaya_slozhnoi_funkcii_clip_image1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oizvodnaya_slozhnoi_funkcii_clip_image114.gif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46"/>
        <w:gridCol w:w="956"/>
        <w:gridCol w:w="946"/>
        <w:gridCol w:w="1048"/>
        <w:gridCol w:w="943"/>
        <w:gridCol w:w="950"/>
        <w:gridCol w:w="943"/>
        <w:gridCol w:w="943"/>
        <w:gridCol w:w="949"/>
        <w:gridCol w:w="947"/>
      </w:tblGrid>
      <w:tr w:rsidR="00582EBA" w:rsidRPr="00E345BA" w:rsidTr="00582EBA">
        <w:tc>
          <w:tcPr>
            <w:tcW w:w="94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E345BA" w:rsidTr="00582EBA">
        <w:tc>
          <w:tcPr>
            <w:tcW w:w="946" w:type="dxa"/>
          </w:tcPr>
          <w:p w:rsidR="00582EBA" w:rsidRPr="00E345BA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;∞</m:t>
                    </m:r>
                  </m:e>
                </m:d>
              </m:oMath>
            </m:oMathPara>
          </w:p>
        </w:tc>
        <w:tc>
          <w:tcPr>
            <w:tcW w:w="95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E345BA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0</w:t>
            </w:r>
            <w:r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.</w:t>
            </w:r>
            <w:r w:rsidRPr="00E345BA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25</w:t>
            </w:r>
          </w:p>
        </w:tc>
        <w:tc>
          <w:tcPr>
            <w:tcW w:w="94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48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рещ</w:t>
            </w:r>
            <w:proofErr w:type="spellEnd"/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582EBA" w:rsidRPr="00E345BA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ли </w:t>
            </w:r>
            <w:proofErr w:type="spellStart"/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</w:t>
            </w:r>
            <w:proofErr w:type="spellEnd"/>
          </w:p>
        </w:tc>
        <w:tc>
          <w:tcPr>
            <w:tcW w:w="950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949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.</w:t>
            </w: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7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</w:tr>
    </w:tbl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887"/>
        <w:gridCol w:w="1060"/>
        <w:gridCol w:w="1882"/>
      </w:tblGrid>
      <w:tr w:rsidR="00582EBA" w:rsidRPr="00E345BA" w:rsidTr="00582EBA"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87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60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882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E345BA" w:rsidTr="00582EBA"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14" w:type="dxa"/>
          </w:tcPr>
          <w:p w:rsidR="00582EBA" w:rsidRPr="00E345BA" w:rsidRDefault="00582EBA" w:rsidP="00582EBA">
            <w:r w:rsidRPr="00E345BA">
              <w:rPr>
                <w:lang w:val="en-US"/>
              </w:rPr>
              <w:t>X</w:t>
            </w:r>
            <w:r w:rsidRPr="00E345BA">
              <w:t>1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πn</m:t>
              </m:r>
            </m:oMath>
          </w:p>
          <w:p w:rsidR="00582EBA" w:rsidRPr="00E345BA" w:rsidRDefault="00582EBA" w:rsidP="00582EBA">
            <w:r w:rsidRPr="00E345BA">
              <w:rPr>
                <w:lang w:val="en-US"/>
              </w:rPr>
              <w:t>X</w:t>
            </w:r>
            <w:r w:rsidRPr="00E345BA">
              <w:t>2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5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πn</m:t>
              </m:r>
            </m:oMath>
          </w:p>
        </w:tc>
        <w:tc>
          <w:tcPr>
            <w:tcW w:w="887" w:type="dxa"/>
          </w:tcPr>
          <w:p w:rsidR="00582EBA" w:rsidRPr="00E345BA" w:rsidRDefault="00582EBA" w:rsidP="00582EBA">
            <w:pPr>
              <w:rPr>
                <w:lang w:val="en-US"/>
              </w:rPr>
            </w:pPr>
            <w:r w:rsidRPr="00E345BA">
              <w:rPr>
                <w:lang w:val="en-US"/>
              </w:rPr>
              <w:t>5</w:t>
            </w:r>
          </w:p>
        </w:tc>
        <w:tc>
          <w:tcPr>
            <w:tcW w:w="1060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1882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63FDBF5" wp14:editId="6AE61B6B">
                  <wp:extent cx="952500" cy="290281"/>
                  <wp:effectExtent l="0" t="0" r="0" b="0"/>
                  <wp:docPr id="307" name="Рисунок 307" descr="http://www.mathprofi.ru/f/proizvodnaya_slozhnoi_funkcii_clip_image17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mathprofi.ru/f/proizvodnaya_slozhnoi_funkcii_clip_image17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5">
                                    <a14:imgEffect>
                                      <a14:sharpenSoften amount="50000"/>
                                    </a14:imgEffect>
                                    <a14:imgEffect>
                                      <a14:colorTemperature colorTemp="47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28" cy="29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44EE" w:rsidRDefault="00A444EE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44EE" w:rsidRDefault="00A444EE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A444EE" w:rsidRDefault="00A444EE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3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</w:pPr>
      <w:r w:rsidRPr="000E6A5D">
        <w:rPr>
          <w:color w:val="000000"/>
        </w:rPr>
        <w:t>1.Решите уравнение:</w:t>
      </w:r>
      <m:oMath>
        <m:r>
          <w:rPr>
            <w:rFonts w:ascii="Cambria Math" w:eastAsiaTheme="minorEastAsia" w:hAnsi="Cambria Math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х+3</m:t>
            </m:r>
          </m:e>
        </m:rad>
        <m:r>
          <w:rPr>
            <w:rFonts w:ascii="Cambria Math" w:eastAsiaTheme="minorEastAsia" w:hAnsi="Cambria Math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 xml:space="preserve">5-х </m:t>
            </m:r>
          </m:e>
        </m:rad>
        <m:r>
          <w:rPr>
            <w:rFonts w:ascii="Cambria Math" w:eastAsiaTheme="minorEastAsia" w:hAnsi="Cambria Math"/>
          </w:rPr>
          <m:t>=4</m:t>
        </m:r>
      </m:oMath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2. Коэффициент полезного действия (КПД) некоторого двигателя определяется формулой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η</w:t>
      </w:r>
      <w:r w:rsidRPr="000E6A5D">
        <w:rPr>
          <w:rStyle w:val="mo"/>
          <w:color w:val="000000"/>
          <w:bdr w:val="none" w:sz="0" w:space="0" w:color="auto" w:frame="1"/>
        </w:rPr>
        <w:t>=</w:t>
      </w:r>
      <m:oMath>
        <m:f>
          <m:f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1</m:t>
                </m:r>
              </m:sub>
            </m:s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</w:rPr>
              <m:t>-</m:t>
            </m:r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1</m:t>
                </m:r>
              </m:sub>
            </m:sSub>
          </m:den>
        </m:f>
      </m:oMath>
      <w:r w:rsidRPr="000E6A5D">
        <w:rPr>
          <w:rStyle w:val="mo"/>
          <w:rFonts w:ascii="Cambria Math" w:hAnsi="Cambria Math" w:cs="Cambria Math"/>
          <w:color w:val="000000"/>
          <w:bdr w:val="none" w:sz="0" w:space="0" w:color="auto" w:frame="1"/>
        </w:rPr>
        <w:t>⋅</w:t>
      </w:r>
      <w:r w:rsidRPr="000E6A5D">
        <w:rPr>
          <w:rStyle w:val="mn"/>
          <w:color w:val="000000"/>
          <w:bdr w:val="none" w:sz="0" w:space="0" w:color="auto" w:frame="1"/>
        </w:rPr>
        <w:t>100</w:t>
      </w:r>
      <w:r w:rsidRPr="000E6A5D">
        <w:rPr>
          <w:color w:val="000000"/>
        </w:rPr>
        <w:t>%, гд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1</w:t>
      </w:r>
      <w:r w:rsidRPr="000E6A5D">
        <w:rPr>
          <w:color w:val="000000"/>
        </w:rPr>
        <w:t> — температура нагревателя (в градусах Кельвина),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2</w:t>
      </w:r>
      <w:r w:rsidRPr="000E6A5D">
        <w:rPr>
          <w:color w:val="000000"/>
        </w:rPr>
        <w:t> — температура холодильника (в градусах Кельвина).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При какой минимальной температуре нагревателя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1</w:t>
      </w:r>
      <w:r w:rsidRPr="000E6A5D">
        <w:rPr>
          <w:rStyle w:val="apple-converted-space"/>
          <w:color w:val="000000"/>
        </w:rPr>
        <w:t> </w:t>
      </w:r>
      <w:r w:rsidRPr="000E6A5D">
        <w:rPr>
          <w:color w:val="000000"/>
        </w:rPr>
        <w:t>КПД этого двигателя будет не меньш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n"/>
          <w:color w:val="000000"/>
          <w:bdr w:val="none" w:sz="0" w:space="0" w:color="auto" w:frame="1"/>
        </w:rPr>
        <w:t>50</w:t>
      </w:r>
      <w:r w:rsidRPr="000E6A5D">
        <w:rPr>
          <w:color w:val="000000"/>
        </w:rPr>
        <w:t>%, если температура холодильника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2</w:t>
      </w:r>
      <w:r w:rsidRPr="000E6A5D">
        <w:rPr>
          <w:rStyle w:val="mo"/>
          <w:color w:val="000000"/>
          <w:bdr w:val="none" w:sz="0" w:space="0" w:color="auto" w:frame="1"/>
        </w:rPr>
        <w:t>=</w:t>
      </w:r>
      <w:r w:rsidRPr="000E6A5D">
        <w:rPr>
          <w:rStyle w:val="mn"/>
          <w:color w:val="000000"/>
          <w:bdr w:val="none" w:sz="0" w:space="0" w:color="auto" w:frame="1"/>
        </w:rPr>
        <w:t>275</w:t>
      </w:r>
      <w:r w:rsidRPr="000E6A5D">
        <w:rPr>
          <w:rStyle w:val="apple-converted-space"/>
          <w:color w:val="000000"/>
        </w:rPr>
        <w:t> </w:t>
      </w:r>
      <w:r w:rsidRPr="000E6A5D">
        <w:rPr>
          <w:color w:val="000000"/>
        </w:rPr>
        <w:t>К. Ответ дайте в градусах Кельвина.</w:t>
      </w: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E6A5D">
        <w:rPr>
          <w:rFonts w:ascii="Times New Roman" w:hAnsi="Times New Roman" w:cs="Times New Roman"/>
          <w:sz w:val="24"/>
          <w:szCs w:val="24"/>
        </w:rPr>
        <w:t>3.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В корзине лежат яблоки разных сортов: 20 красных, 35 жёлтых и 25 зелёных. С какой вероятностью случайно вынутое из корзины яблоко окажется красным?</w:t>
      </w:r>
    </w:p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4.</w:t>
      </w:r>
      <w:r w:rsidRPr="000E6A5D">
        <w:rPr>
          <w:rFonts w:ascii="Times New Roman" w:eastAsiaTheme="minorEastAsia" w:hAnsi="Times New Roman" w:cs="Times New Roman"/>
          <w:sz w:val="24"/>
          <w:szCs w:val="24"/>
        </w:rPr>
        <w:t xml:space="preserve"> Решите уравнение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</m:t>
        </m:r>
        <m:r>
          <w:rPr>
            <w:rFonts w:ascii="Cambria Math" w:hAnsi="Cambria Math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5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</m:oMath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85216" behindDoc="1" locked="0" layoutInCell="1" allowOverlap="1" wp14:anchorId="18B6DAC6" wp14:editId="39F39DFE">
            <wp:simplePos x="0" y="0"/>
            <wp:positionH relativeFrom="column">
              <wp:posOffset>4526915</wp:posOffset>
            </wp:positionH>
            <wp:positionV relativeFrom="paragraph">
              <wp:posOffset>296545</wp:posOffset>
            </wp:positionV>
            <wp:extent cx="814070" cy="797560"/>
            <wp:effectExtent l="0" t="0" r="5080" b="2540"/>
            <wp:wrapThrough wrapText="bothSides">
              <wp:wrapPolygon edited="0">
                <wp:start x="0" y="0"/>
                <wp:lineTo x="0" y="21153"/>
                <wp:lineTo x="21229" y="21153"/>
                <wp:lineTo x="21229" y="0"/>
                <wp:lineTo x="0" y="0"/>
              </wp:wrapPolygon>
            </wp:wrapThrough>
            <wp:docPr id="308" name="Рисунок 308" descr="http://reshuege.ru/get_file?id=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reshuege.ru/get_file?id=767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070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6A5D">
        <w:rPr>
          <w:rFonts w:ascii="Times New Roman" w:hAnsi="Times New Roman" w:cs="Times New Roman"/>
          <w:color w:val="000000"/>
          <w:sz w:val="24"/>
          <w:szCs w:val="24"/>
        </w:rPr>
        <w:t>5.</w:t>
      </w: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б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е ребро пра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че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ы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х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риз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ы, если ст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 ее ос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равна 20, а пл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п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равна 1760.</w:t>
      </w:r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0E6A5D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6.</w:t>
      </w:r>
      <w:r w:rsidRPr="000E6A5D">
        <w:rPr>
          <w:noProof/>
        </w:rPr>
        <w:t xml:space="preserve"> </w:t>
      </w:r>
      <w:r w:rsidRPr="000E6A5D">
        <w:rPr>
          <w:color w:val="000000"/>
        </w:rPr>
        <w:t xml:space="preserve">Даны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 xml:space="preserve">а  </m:t>
            </m:r>
          </m:e>
        </m:acc>
      </m:oMath>
      <w:r w:rsidRPr="000E6A5D">
        <w:rPr>
          <w:color w:val="000000"/>
        </w:rPr>
        <w:t xml:space="preserve">  {-1;2;0},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  <w:lang w:val="en-US"/>
              </w:rPr>
              <m:t>b</m:t>
            </m:r>
            <m:r>
              <w:rPr>
                <w:rFonts w:ascii="Cambria Math" w:hAnsi="Cambria Math"/>
                <w:color w:val="000000"/>
              </w:rPr>
              <m:t xml:space="preserve"> </m:t>
            </m:r>
          </m:e>
        </m:acc>
      </m:oMath>
      <w:r w:rsidRPr="000E6A5D">
        <w:rPr>
          <w:color w:val="000000"/>
        </w:rPr>
        <w:t xml:space="preserve">  {0;-5;-2}  и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  <w:lang w:val="en-US"/>
              </w:rPr>
              <m:t>c</m:t>
            </m:r>
            <m:r>
              <w:rPr>
                <w:rFonts w:ascii="Cambria Math" w:hAnsi="Cambria Math"/>
                <w:color w:val="000000"/>
              </w:rPr>
              <m:t xml:space="preserve"> </m:t>
            </m:r>
          </m:e>
        </m:acc>
      </m:oMath>
      <w:r w:rsidRPr="000E6A5D">
        <w:rPr>
          <w:color w:val="000000"/>
        </w:rPr>
        <w:t xml:space="preserve">  {2;1;-3} . Найдите координаты векторов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р</m:t>
            </m:r>
          </m:e>
        </m:acc>
        <m:r>
          <w:rPr>
            <w:rFonts w:ascii="Cambria Math" w:hAnsi="Cambria Math"/>
            <w:color w:val="000000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в</m:t>
            </m:r>
          </m:e>
        </m:acc>
        <m:r>
          <w:rPr>
            <w:rFonts w:ascii="Cambria Math" w:hAnsi="Cambria Math"/>
            <w:color w:val="000000"/>
          </w:rPr>
          <m:t>-2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а</m:t>
            </m:r>
          </m:e>
        </m:acc>
        <m:r>
          <w:rPr>
            <w:rFonts w:ascii="Cambria Math" w:hAnsi="Cambria Math"/>
            <w:color w:val="00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с</m:t>
            </m:r>
          </m:e>
        </m:acc>
      </m:oMath>
      <w:r w:rsidRPr="000E6A5D">
        <w:rPr>
          <w:color w:val="000000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q</m:t>
            </m:r>
          </m:e>
        </m:acc>
        <m:r>
          <w:rPr>
            <w:rFonts w:ascii="Cambria Math" w:hAnsi="Cambria Math"/>
            <w:color w:val="000000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c</m:t>
            </m:r>
          </m:e>
        </m:acc>
        <m:r>
          <w:rPr>
            <w:rFonts w:ascii="Cambria Math" w:hAnsi="Cambria Math"/>
            <w:color w:val="000000"/>
          </w:rPr>
          <m:t>-2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  <m:r>
          <w:rPr>
            <w:rFonts w:ascii="Cambria Math" w:hAnsi="Cambria Math"/>
            <w:color w:val="00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</m:oMath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noProof/>
        </w:rPr>
      </w:pPr>
      <w:r w:rsidRPr="000E6A5D">
        <w:rPr>
          <w:color w:val="000000"/>
        </w:rPr>
        <w:t>7.упростите выражение: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а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*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в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5</m:t>
                            </m:r>
                          </m:den>
                        </m:f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а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4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*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в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5</m:t>
                            </m:r>
                          </m:den>
                        </m:f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20</m:t>
            </m:r>
          </m:sup>
        </m:sSup>
      </m:oMath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8. На рисунке изображен график производной функции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f</w:t>
      </w:r>
      <w:r w:rsidRPr="000E6A5D">
        <w:rPr>
          <w:rStyle w:val="mo"/>
          <w:color w:val="000000"/>
          <w:bdr w:val="none" w:sz="0" w:space="0" w:color="auto" w:frame="1"/>
        </w:rPr>
        <w:t>(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x</w:t>
      </w:r>
      <w:r w:rsidRPr="000E6A5D">
        <w:rPr>
          <w:rStyle w:val="mo"/>
          <w:color w:val="000000"/>
          <w:bdr w:val="none" w:sz="0" w:space="0" w:color="auto" w:frame="1"/>
        </w:rPr>
        <w:t>)</w:t>
      </w:r>
      <w:r w:rsidRPr="000E6A5D">
        <w:rPr>
          <w:color w:val="000000"/>
        </w:rPr>
        <w:t>, определенной на интервал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o"/>
          <w:color w:val="000000"/>
          <w:bdr w:val="none" w:sz="0" w:space="0" w:color="auto" w:frame="1"/>
        </w:rPr>
        <w:t>(−</w:t>
      </w:r>
      <w:r w:rsidRPr="000E6A5D">
        <w:rPr>
          <w:rStyle w:val="mn"/>
          <w:color w:val="000000"/>
          <w:bdr w:val="none" w:sz="0" w:space="0" w:color="auto" w:frame="1"/>
        </w:rPr>
        <w:t>10</w:t>
      </w:r>
      <w:r w:rsidRPr="000E6A5D">
        <w:rPr>
          <w:rStyle w:val="mo"/>
          <w:color w:val="000000"/>
          <w:bdr w:val="none" w:sz="0" w:space="0" w:color="auto" w:frame="1"/>
        </w:rPr>
        <w:t>;</w:t>
      </w:r>
      <w:r w:rsidRPr="000E6A5D">
        <w:rPr>
          <w:rStyle w:val="mn"/>
          <w:color w:val="000000"/>
          <w:bdr w:val="none" w:sz="0" w:space="0" w:color="auto" w:frame="1"/>
        </w:rPr>
        <w:t>8</w:t>
      </w:r>
      <w:r w:rsidRPr="000E6A5D">
        <w:rPr>
          <w:rStyle w:val="mo"/>
          <w:color w:val="000000"/>
          <w:bdr w:val="none" w:sz="0" w:space="0" w:color="auto" w:frame="1"/>
        </w:rPr>
        <w:t>)</w:t>
      </w:r>
      <w:r w:rsidRPr="000E6A5D">
        <w:rPr>
          <w:color w:val="000000"/>
        </w:rPr>
        <w:t>.</w:t>
      </w:r>
      <w:r w:rsidRPr="000E6A5D">
        <w:rPr>
          <w:color w:val="000000"/>
        </w:rPr>
        <w:br/>
      </w:r>
      <w:r w:rsidRPr="000E6A5D">
        <w:rPr>
          <w:color w:val="000000"/>
        </w:rPr>
        <w:br/>
      </w:r>
      <w:r w:rsidRPr="000E6A5D">
        <w:rPr>
          <w:noProof/>
          <w:color w:val="000000"/>
        </w:rPr>
        <w:drawing>
          <wp:inline distT="0" distB="0" distL="0" distR="0" wp14:anchorId="5200FEBA" wp14:editId="0B38FD2A">
            <wp:extent cx="2070340" cy="968691"/>
            <wp:effectExtent l="0" t="0" r="6350" b="3175"/>
            <wp:docPr id="309" name="Рисунок 309" descr="http://ege.yandex.ru/media/math_17_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.yandex.ru/media/math_17_8_2.png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887" cy="968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Найдите количество точек экстремума функции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f</w:t>
      </w:r>
      <w:r w:rsidRPr="000E6A5D">
        <w:rPr>
          <w:rStyle w:val="mo"/>
          <w:color w:val="000000"/>
          <w:bdr w:val="none" w:sz="0" w:space="0" w:color="auto" w:frame="1"/>
        </w:rPr>
        <w:t>(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x</w:t>
      </w:r>
      <w:r w:rsidRPr="000E6A5D">
        <w:rPr>
          <w:rStyle w:val="mo"/>
          <w:color w:val="000000"/>
          <w:bdr w:val="none" w:sz="0" w:space="0" w:color="auto" w:frame="1"/>
        </w:rPr>
        <w:t>)</w:t>
      </w:r>
      <w:r w:rsidRPr="000E6A5D">
        <w:rPr>
          <w:rStyle w:val="apple-converted-space"/>
          <w:color w:val="000000"/>
        </w:rPr>
        <w:t> </w:t>
      </w:r>
      <w:r w:rsidRPr="000E6A5D">
        <w:rPr>
          <w:color w:val="000000"/>
        </w:rPr>
        <w:t>на отрезк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o"/>
          <w:color w:val="000000"/>
          <w:bdr w:val="none" w:sz="0" w:space="0" w:color="auto" w:frame="1"/>
        </w:rPr>
        <w:t>[−</w:t>
      </w:r>
      <w:r w:rsidRPr="000E6A5D">
        <w:rPr>
          <w:rStyle w:val="mn"/>
          <w:color w:val="000000"/>
          <w:bdr w:val="none" w:sz="0" w:space="0" w:color="auto" w:frame="1"/>
        </w:rPr>
        <w:t>9</w:t>
      </w:r>
      <w:r w:rsidRPr="000E6A5D">
        <w:rPr>
          <w:rStyle w:val="mo"/>
          <w:color w:val="000000"/>
          <w:bdr w:val="none" w:sz="0" w:space="0" w:color="auto" w:frame="1"/>
        </w:rPr>
        <w:t>;</w:t>
      </w:r>
      <w:r w:rsidRPr="000E6A5D">
        <w:rPr>
          <w:rStyle w:val="mn"/>
          <w:color w:val="000000"/>
          <w:bdr w:val="none" w:sz="0" w:space="0" w:color="auto" w:frame="1"/>
        </w:rPr>
        <w:t>7</w:t>
      </w:r>
      <w:r w:rsidRPr="000E6A5D">
        <w:rPr>
          <w:rStyle w:val="mo"/>
          <w:color w:val="000000"/>
          <w:bdr w:val="none" w:sz="0" w:space="0" w:color="auto" w:frame="1"/>
        </w:rPr>
        <w:t>]</w:t>
      </w:r>
      <w:r w:rsidRPr="000E6A5D">
        <w:rPr>
          <w:color w:val="000000"/>
        </w:rPr>
        <w:t>.</w:t>
      </w:r>
    </w:p>
    <w:p w:rsidR="00582EBA" w:rsidRPr="000E6A5D" w:rsidRDefault="00582EBA" w:rsidP="00582EBA">
      <w:pP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9.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большее значение функции</w:t>
      </w:r>
      <w:r w:rsidRPr="000E6A5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0E6A5D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0E6A5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0E6A5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0E6A5D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0.Каким может быть взаимное расположение прямых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и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если прямая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      лежит в</w:t>
      </w:r>
    </w:p>
    <w:p w:rsidR="00582EBA" w:rsidRPr="000E6A5D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лоскости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α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а прямая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параллельна этой плоскости?</w:t>
      </w:r>
    </w:p>
    <w:p w:rsidR="00582EBA" w:rsidRPr="00425BEA" w:rsidRDefault="00582EBA" w:rsidP="00582EBA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0E6A5D">
        <w:rPr>
          <w:rFonts w:ascii="Times New Roman" w:hAnsi="Times New Roman" w:cs="Times New Roman"/>
          <w:color w:val="000000" w:themeColor="text1"/>
          <w:sz w:val="24"/>
          <w:szCs w:val="24"/>
        </w:rPr>
        <w:t>11.</w:t>
      </w: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Известно, что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 w:eastAsia="ru-RU"/>
              </w:rPr>
              <m:t>log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5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 xml:space="preserve">3=m  и 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 w:eastAsia="ru-RU"/>
              </w:rPr>
              <m:t>log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5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2=n.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 Выразите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en-US" w:eastAsia="ru-RU"/>
        </w:rPr>
        <w:t>m</w:t>
      </w:r>
      <w:r w:rsidRPr="00425BEA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и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en-US" w:eastAsia="ru-RU"/>
        </w:rPr>
        <w:t>n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>.</w:t>
      </w:r>
    </w:p>
    <w:p w:rsidR="00582EBA" w:rsidRPr="000E6A5D" w:rsidRDefault="00582EBA" w:rsidP="00582EBA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0E6A5D">
        <w:rPr>
          <w:rFonts w:ascii="Times New Roman" w:hAnsi="Times New Roman" w:cs="Times New Roman"/>
          <w:sz w:val="24"/>
          <w:szCs w:val="24"/>
        </w:rPr>
        <w:t>12.Решите уравнение:</w:t>
      </w:r>
    </w:p>
    <w:p w:rsidR="00582EBA" w:rsidRPr="000E6A5D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454F4B3" wp14:editId="6A3C3298">
            <wp:extent cx="2021800" cy="215660"/>
            <wp:effectExtent l="0" t="0" r="0" b="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8">
                      <a:extLst>
                        <a:ext uri="{BEBA8EAE-BF5A-486C-A8C5-ECC9F3942E4B}">
                          <a14:imgProps xmlns:a14="http://schemas.microsoft.com/office/drawing/2010/main">
                            <a14:imgLayer r:embed="rId429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rcRect l="31250" t="66704" r="44712" b="28735"/>
                    <a:stretch/>
                  </pic:blipFill>
                  <pic:spPr bwMode="auto">
                    <a:xfrm>
                      <a:off x="0" y="0"/>
                      <a:ext cx="2016154" cy="2150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A82782" w:rsidRDefault="00582EBA" w:rsidP="00582EBA">
      <w:pPr>
        <w:contextualSpacing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3.</w:t>
      </w:r>
      <w:r w:rsidRPr="00A8278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ешить уравнение </w:t>
      </w:r>
    </w:p>
    <w:p w:rsidR="00582EBA" w:rsidRPr="00A82782" w:rsidRDefault="00582EBA" w:rsidP="00582EBA">
      <w:pPr>
        <w:contextualSpacing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                                                           </w:t>
      </w:r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6 </w:t>
      </w:r>
      <w:proofErr w:type="spellStart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tg</w:t>
      </w:r>
      <w:proofErr w:type="spellEnd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² </w:t>
      </w:r>
      <w:r w:rsidRPr="00A82782">
        <w:rPr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4</w:t>
      </w:r>
      <w:proofErr w:type="spellStart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tg</w:t>
      </w:r>
      <w:r w:rsidRPr="00A82782">
        <w:rPr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proofErr w:type="spellEnd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  <w:lang w:val="en-US"/>
              </w:rPr>
              <m:t>cos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²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  <w:lang w:val="en-US"/>
              </w:rPr>
              <m:t>x</m:t>
            </m:r>
          </m:den>
        </m:f>
      </m:oMath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</w:t>
      </w:r>
    </w:p>
    <w:p w:rsidR="00582EBA" w:rsidRPr="00A82782" w:rsidRDefault="00582EBA" w:rsidP="00582EBA">
      <w:pPr>
        <w:contextualSpacing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82782">
        <w:rPr>
          <w:noProof/>
          <w:lang w:eastAsia="ru-RU"/>
        </w:rPr>
        <w:drawing>
          <wp:anchor distT="0" distB="0" distL="114300" distR="114300" simplePos="0" relativeHeight="251786240" behindDoc="1" locked="0" layoutInCell="1" allowOverlap="1" wp14:anchorId="226DDA92" wp14:editId="6B66D559">
            <wp:simplePos x="0" y="0"/>
            <wp:positionH relativeFrom="column">
              <wp:posOffset>4724400</wp:posOffset>
            </wp:positionH>
            <wp:positionV relativeFrom="paragraph">
              <wp:posOffset>219710</wp:posOffset>
            </wp:positionV>
            <wp:extent cx="638175" cy="773430"/>
            <wp:effectExtent l="0" t="0" r="9525" b="7620"/>
            <wp:wrapThrough wrapText="bothSides">
              <wp:wrapPolygon edited="0">
                <wp:start x="0" y="0"/>
                <wp:lineTo x="0" y="21281"/>
                <wp:lineTo x="21278" y="21281"/>
                <wp:lineTo x="21278" y="0"/>
                <wp:lineTo x="0" y="0"/>
              </wp:wrapPolygon>
            </wp:wrapThrough>
            <wp:docPr id="311" name="Рисунок 311" descr="http://ege.yandex.ru/media/math_V_9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ege.yandex.ru/media/math_V_9_2.png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77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14.</w:t>
      </w:r>
      <w:r w:rsidRPr="00A8278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онус с образующей равной 13 вписан в цилиндр с диаметром основания равным 10. Найдите объем цилиндра.</w:t>
      </w:r>
    </w:p>
    <w:p w:rsidR="00582EBA" w:rsidRDefault="00582EBA" w:rsidP="00582EBA">
      <w:pPr>
        <w:rPr>
          <w:noProof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15.Найти предел:</w:t>
      </w:r>
      <w:r w:rsidRPr="001B6A75">
        <w:rPr>
          <w:noProof/>
          <w:lang w:eastAsia="ru-RU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ru-RU"/>
                  </w:rPr>
                  <m:t>→6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eastAsia="ru-RU"/>
                      </w:rPr>
                      <m:t>x-2</m:t>
                    </m:r>
                  </m:e>
                </m:rad>
              </m:num>
              <m:den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ru-RU"/>
                  </w:rPr>
                  <m:t>x-6</m:t>
                </m:r>
              </m:den>
            </m:f>
          </m:e>
        </m:func>
        <m:r>
          <w:rPr>
            <w:rFonts w:ascii="Cambria Math" w:hAnsi="Cambria Math"/>
            <w:noProof/>
            <w:sz w:val="28"/>
            <w:szCs w:val="28"/>
            <w:lang w:eastAsia="ru-RU"/>
          </w:rPr>
          <m:t>-2</m:t>
        </m:r>
      </m:oMath>
    </w:p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53C2F">
        <w:rPr>
          <w:rFonts w:ascii="Times New Roman" w:hAnsi="Times New Roman" w:cs="Times New Roman"/>
          <w:noProof/>
          <w:sz w:val="24"/>
          <w:szCs w:val="24"/>
          <w:lang w:eastAsia="ru-RU"/>
        </w:rPr>
        <w:t>16.</w:t>
      </w:r>
      <w:r w:rsidRPr="00A53C2F">
        <w:rPr>
          <w:rFonts w:ascii="Times New Roman" w:hAnsi="Times New Roman" w:cs="Times New Roman"/>
          <w:color w:val="000000"/>
          <w:sz w:val="24"/>
          <w:szCs w:val="24"/>
        </w:rPr>
        <w:t xml:space="preserve"> Найти производную функции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noProof/>
          <w:lang w:eastAsia="ru-RU"/>
        </w:rPr>
        <w:drawing>
          <wp:inline distT="0" distB="0" distL="0" distR="0" wp14:anchorId="6313AE04" wp14:editId="0507C4DF">
            <wp:extent cx="871220" cy="422910"/>
            <wp:effectExtent l="0" t="0" r="5080" b="0"/>
            <wp:docPr id="312" name="Рисунок 312" descr="http://www.mathprofi.ru/f/proizvodnaya_slozhnoi_funkcii_clip_image1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oizvodnaya_slozhnoi_funkcii_clip_image100.gif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23"/>
        <w:gridCol w:w="941"/>
        <w:gridCol w:w="936"/>
        <w:gridCol w:w="710"/>
        <w:gridCol w:w="567"/>
        <w:gridCol w:w="709"/>
        <w:gridCol w:w="851"/>
        <w:gridCol w:w="708"/>
        <w:gridCol w:w="851"/>
        <w:gridCol w:w="2375"/>
      </w:tblGrid>
      <w:tr w:rsidR="00582EBA" w:rsidRPr="000E6A5D" w:rsidTr="00582EBA">
        <w:tc>
          <w:tcPr>
            <w:tcW w:w="923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36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10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9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5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8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5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375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0E6A5D" w:rsidTr="00582EBA">
        <w:tc>
          <w:tcPr>
            <w:tcW w:w="923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0</w:t>
            </w:r>
          </w:p>
        </w:tc>
        <w:tc>
          <w:tcPr>
            <w:tcW w:w="936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E6A5D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0</w:t>
            </w:r>
            <w:r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.</w:t>
            </w:r>
            <w:r w:rsidRPr="000E6A5D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25</w:t>
            </w:r>
          </w:p>
        </w:tc>
        <w:tc>
          <w:tcPr>
            <w:tcW w:w="710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2.5</w:t>
            </w:r>
          </w:p>
        </w:tc>
        <w:tc>
          <w:tcPr>
            <w:tcW w:w="567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09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34.6</w:t>
            </w:r>
          </w:p>
        </w:tc>
        <w:tc>
          <w:tcPr>
            <w:tcW w:w="851" w:type="dxa"/>
          </w:tcPr>
          <w:p w:rsidR="00582EBA" w:rsidRPr="000E6A5D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а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в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708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5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375" w:type="dxa"/>
          </w:tcPr>
          <w:p w:rsidR="00582EBA" w:rsidRPr="000E6A5D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рещ</w:t>
            </w:r>
            <w:proofErr w:type="spellEnd"/>
          </w:p>
          <w:p w:rsidR="00582EBA" w:rsidRPr="000E6A5D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ли </w:t>
            </w:r>
            <w:proofErr w:type="spellStart"/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</w:t>
            </w:r>
            <w:proofErr w:type="spellEnd"/>
          </w:p>
        </w:tc>
      </w:tr>
    </w:tbl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5"/>
        <w:gridCol w:w="1271"/>
        <w:gridCol w:w="1672"/>
        <w:gridCol w:w="1052"/>
        <w:gridCol w:w="1305"/>
        <w:gridCol w:w="2886"/>
      </w:tblGrid>
      <w:tr w:rsidR="00582EBA" w:rsidRPr="000E6A5D" w:rsidTr="00582EBA"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880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310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0E6A5D" w:rsidTr="00582EBA"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E6A5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+3n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5;7</w:t>
            </w:r>
          </w:p>
        </w:tc>
        <w:tc>
          <w:tcPr>
            <w:tcW w:w="1880" w:type="dxa"/>
          </w:tcPr>
          <w:p w:rsidR="00582EBA" w:rsidRPr="00A82782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27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=-arctg5+πn</w:t>
            </w:r>
          </w:p>
        </w:tc>
        <w:tc>
          <w:tcPr>
            <w:tcW w:w="1310" w:type="dxa"/>
          </w:tcPr>
          <w:p w:rsidR="00582EBA" w:rsidRPr="00A82782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27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 π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1596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D484C55" wp14:editId="49A5283A">
                  <wp:extent cx="1691005" cy="483235"/>
                  <wp:effectExtent l="0" t="0" r="4445" b="0"/>
                  <wp:docPr id="313" name="Рисунок 313" descr="http://www.mathprofi.ru/f/proizvodnaya_slozhnoi_funkcii_clip_image17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www.mathprofi.ru/f/proizvodnaya_slozhnoi_funkcii_clip_image17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1005" cy="483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4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1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Решите уравнение 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              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6*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sup>
        </m:sSup>
      </m:oMath>
      <w:r w:rsidRPr="00AE243C">
        <w:rPr>
          <w:rFonts w:ascii="Times New Roman" w:eastAsiaTheme="minorEastAsia" w:hAnsi="Times New Roman" w:cs="Times New Roman"/>
          <w:sz w:val="24"/>
          <w:szCs w:val="24"/>
        </w:rPr>
        <w:t>+8=0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88288" behindDoc="1" locked="0" layoutInCell="1" allowOverlap="1" wp14:anchorId="6005209F" wp14:editId="3FC14EA6">
            <wp:simplePos x="0" y="0"/>
            <wp:positionH relativeFrom="column">
              <wp:posOffset>4224020</wp:posOffset>
            </wp:positionH>
            <wp:positionV relativeFrom="paragraph">
              <wp:posOffset>349250</wp:posOffset>
            </wp:positionV>
            <wp:extent cx="868045" cy="797560"/>
            <wp:effectExtent l="0" t="0" r="8255" b="2540"/>
            <wp:wrapThrough wrapText="bothSides">
              <wp:wrapPolygon edited="0">
                <wp:start x="0" y="0"/>
                <wp:lineTo x="0" y="21153"/>
                <wp:lineTo x="21331" y="21153"/>
                <wp:lineTo x="21331" y="0"/>
                <wp:lineTo x="0" y="0"/>
              </wp:wrapPolygon>
            </wp:wrapThrough>
            <wp:docPr id="314" name="Рисунок 314" descr="http://reshuege.ru/get_file?id=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reshuege.ru/get_file?id=766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rFonts w:ascii="Times New Roman" w:hAnsi="Times New Roman" w:cs="Times New Roman"/>
          <w:sz w:val="24"/>
          <w:szCs w:val="24"/>
        </w:rPr>
        <w:t>2.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п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пря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ой приз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ы, в ос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и к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й лежит ромб с диа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г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я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, рав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 6 и 8, и б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ым реб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м, рав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м 10.</w:t>
      </w:r>
    </w:p>
    <w:p w:rsidR="00582EBA" w:rsidRPr="00AE243C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3.Решите уравнение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in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⁡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⁡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rad>
      </m:oMath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4.</w:t>
      </w: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В каждой связке бананов имеется ровно один банан с наклейкой производителя. Мама купила две связки: в одной 4, а в другой 6 бананов. Ребенок взял первый попавшийся банан из купленных мамой. С какой вероятностью этот банан был с наклейкой производителя?</w:t>
      </w:r>
    </w:p>
    <w:p w:rsidR="00582EBA" w:rsidRPr="00AE243C" w:rsidRDefault="00582EBA" w:rsidP="00582EB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582EBA" w:rsidRPr="00AE243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E243C">
        <w:rPr>
          <w:rFonts w:ascii="Times New Roman" w:hAnsi="Times New Roman" w:cs="Times New Roman"/>
          <w:color w:val="000000" w:themeColor="text1"/>
          <w:sz w:val="24"/>
          <w:szCs w:val="24"/>
        </w:rPr>
        <w:t>5.</w:t>
      </w:r>
      <w:r w:rsidRPr="00AE243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Даны две скрещивающиеся прямые a и b и точка A, принадлежащая прямой a. </w:t>
      </w:r>
    </w:p>
    <w:p w:rsidR="00582EBA" w:rsidRPr="00AE243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E243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Как расположена прямая a по отношению к проходящей через точку A и прямую </w:t>
      </w:r>
    </w:p>
    <w:p w:rsidR="00582EBA" w:rsidRPr="00AE243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E243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b плоскости?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rPr>
          <w:color w:val="000000"/>
        </w:rPr>
        <w:t>6.Упростите выражение: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7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4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7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2</m:t>
                </m:r>
              </m:sup>
            </m:sSup>
          </m:den>
        </m:f>
      </m:oMath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rPr>
          <w:color w:val="000000"/>
        </w:rPr>
        <w:t>7. На рисунке изображен график производной функции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f</w:t>
      </w:r>
      <w:r w:rsidRPr="00AE243C">
        <w:rPr>
          <w:rStyle w:val="mo"/>
          <w:color w:val="000000"/>
          <w:bdr w:val="none" w:sz="0" w:space="0" w:color="auto" w:frame="1"/>
        </w:rPr>
        <w:t>(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x</w:t>
      </w:r>
      <w:r w:rsidRPr="00AE243C">
        <w:rPr>
          <w:rStyle w:val="mo"/>
          <w:color w:val="000000"/>
          <w:bdr w:val="none" w:sz="0" w:space="0" w:color="auto" w:frame="1"/>
        </w:rPr>
        <w:t>)</w:t>
      </w:r>
      <w:r w:rsidRPr="00AE243C">
        <w:rPr>
          <w:color w:val="000000"/>
        </w:rPr>
        <w:t>, определенной на интервале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o"/>
          <w:color w:val="000000"/>
          <w:bdr w:val="none" w:sz="0" w:space="0" w:color="auto" w:frame="1"/>
        </w:rPr>
        <w:t>(−</w:t>
      </w:r>
      <w:r w:rsidRPr="00AE243C">
        <w:rPr>
          <w:rStyle w:val="mn"/>
          <w:color w:val="000000"/>
          <w:bdr w:val="none" w:sz="0" w:space="0" w:color="auto" w:frame="1"/>
        </w:rPr>
        <w:t>6</w:t>
      </w:r>
      <w:r w:rsidRPr="00AE243C">
        <w:rPr>
          <w:rStyle w:val="mo"/>
          <w:color w:val="000000"/>
          <w:bdr w:val="none" w:sz="0" w:space="0" w:color="auto" w:frame="1"/>
        </w:rPr>
        <w:t>;</w:t>
      </w:r>
      <w:r w:rsidRPr="00AE243C">
        <w:rPr>
          <w:rStyle w:val="mn"/>
          <w:color w:val="000000"/>
          <w:bdr w:val="none" w:sz="0" w:space="0" w:color="auto" w:frame="1"/>
        </w:rPr>
        <w:t>8</w:t>
      </w:r>
      <w:r w:rsidRPr="00AE243C">
        <w:rPr>
          <w:rStyle w:val="mo"/>
          <w:color w:val="000000"/>
          <w:bdr w:val="none" w:sz="0" w:space="0" w:color="auto" w:frame="1"/>
        </w:rPr>
        <w:t>)</w:t>
      </w:r>
      <w:r w:rsidRPr="00AE243C">
        <w:rPr>
          <w:color w:val="000000"/>
        </w:rPr>
        <w:t>.</w:t>
      </w:r>
      <w:r w:rsidRPr="00AE243C">
        <w:rPr>
          <w:color w:val="000000"/>
        </w:rPr>
        <w:br/>
      </w:r>
      <w:r w:rsidRPr="00AE243C">
        <w:rPr>
          <w:color w:val="000000"/>
        </w:rPr>
        <w:br/>
      </w:r>
      <w:r w:rsidRPr="00AE243C">
        <w:rPr>
          <w:noProof/>
          <w:color w:val="000000"/>
        </w:rPr>
        <w:drawing>
          <wp:inline distT="0" distB="0" distL="0" distR="0" wp14:anchorId="75F31CCE" wp14:editId="0AA4F743">
            <wp:extent cx="1475117" cy="1019834"/>
            <wp:effectExtent l="0" t="0" r="0" b="8890"/>
            <wp:docPr id="315" name="Рисунок 315" descr="http://ege.yandex.ru/media/math_14_8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.yandex.ru/media/math_14_8_1.png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637" cy="102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rPr>
          <w:color w:val="000000"/>
        </w:rPr>
        <w:t>Найдите количество точек, в которых касательная к графику функции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f</w:t>
      </w:r>
      <w:r w:rsidRPr="00AE243C">
        <w:rPr>
          <w:rStyle w:val="mo"/>
          <w:color w:val="000000"/>
          <w:bdr w:val="none" w:sz="0" w:space="0" w:color="auto" w:frame="1"/>
        </w:rPr>
        <w:t>(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x</w:t>
      </w:r>
      <w:r w:rsidRPr="00AE243C">
        <w:rPr>
          <w:rStyle w:val="mo"/>
          <w:color w:val="000000"/>
          <w:bdr w:val="none" w:sz="0" w:space="0" w:color="auto" w:frame="1"/>
        </w:rPr>
        <w:t>)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параллельна прямой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y</w:t>
      </w:r>
      <w:r w:rsidRPr="00AE243C">
        <w:rPr>
          <w:rStyle w:val="mo"/>
          <w:color w:val="000000"/>
          <w:bdr w:val="none" w:sz="0" w:space="0" w:color="auto" w:frame="1"/>
        </w:rPr>
        <w:t>=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x</w:t>
      </w:r>
      <w:r w:rsidRPr="00AE243C">
        <w:rPr>
          <w:rStyle w:val="mo"/>
          <w:color w:val="000000"/>
          <w:bdr w:val="none" w:sz="0" w:space="0" w:color="auto" w:frame="1"/>
        </w:rPr>
        <w:t>+</w:t>
      </w:r>
      <w:r w:rsidRPr="00AE243C">
        <w:rPr>
          <w:rStyle w:val="mn"/>
          <w:color w:val="000000"/>
          <w:bdr w:val="none" w:sz="0" w:space="0" w:color="auto" w:frame="1"/>
        </w:rPr>
        <w:t>7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или совпадает с ней.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t>8.</w:t>
      </w:r>
      <w:r w:rsidRPr="00AE243C">
        <w:rPr>
          <w:color w:val="000000"/>
        </w:rPr>
        <w:t xml:space="preserve"> В ходе распада радиоактивного изотопа его масса уменьшается по закону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m</w:t>
      </w:r>
      <w:r w:rsidRPr="00AE243C">
        <w:rPr>
          <w:rStyle w:val="mo"/>
          <w:color w:val="000000"/>
          <w:bdr w:val="none" w:sz="0" w:space="0" w:color="auto" w:frame="1"/>
        </w:rPr>
        <w:t>(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mo"/>
          <w:color w:val="000000"/>
          <w:bdr w:val="none" w:sz="0" w:space="0" w:color="auto" w:frame="1"/>
        </w:rPr>
        <w:t>)=</w:t>
      </w:r>
      <m:oMath>
        <m:sSup>
          <m:sSup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m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0</m:t>
                </m:r>
              </m:sub>
            </m:s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</w:rPr>
              <m:t xml:space="preserve">2  </m:t>
            </m:r>
          </m:e>
          <m:sup>
            <m:f>
              <m:f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fPr>
              <m:num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-</m:t>
                </m:r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  <w:lang w:val="en-US"/>
                  </w:rPr>
                  <m:t>t</m:t>
                </m:r>
              </m:num>
              <m:den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den>
            </m:f>
          </m:sup>
        </m:sSup>
      </m:oMath>
      <w:r w:rsidRPr="00AE243C">
        <w:rPr>
          <w:color w:val="000000"/>
        </w:rPr>
        <w:t>, где</w:t>
      </w:r>
      <w:r w:rsidRPr="00AE243C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(мг) — начальная масса изотопа,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(мин.) — время, прошедшее от начального момента,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(мин.) — период полураспада. В начальный момент времени масса изотопа</w:t>
      </w:r>
      <w:r w:rsidRPr="00AE243C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AE243C">
        <w:rPr>
          <w:rStyle w:val="mo"/>
          <w:color w:val="000000"/>
          <w:bdr w:val="none" w:sz="0" w:space="0" w:color="auto" w:frame="1"/>
        </w:rPr>
        <w:t>=</w:t>
      </w:r>
      <w:r w:rsidRPr="00AE243C">
        <w:rPr>
          <w:rStyle w:val="mn"/>
          <w:color w:val="000000"/>
          <w:bdr w:val="none" w:sz="0" w:space="0" w:color="auto" w:frame="1"/>
        </w:rPr>
        <w:t>50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мг. Период его полураспада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mo"/>
          <w:color w:val="000000"/>
          <w:bdr w:val="none" w:sz="0" w:space="0" w:color="auto" w:frame="1"/>
        </w:rPr>
        <w:t>=</w:t>
      </w:r>
      <w:r w:rsidRPr="00AE243C">
        <w:rPr>
          <w:rStyle w:val="mn"/>
          <w:color w:val="000000"/>
          <w:bdr w:val="none" w:sz="0" w:space="0" w:color="auto" w:frame="1"/>
        </w:rPr>
        <w:t>5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мин.</w:t>
      </w: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AE243C">
        <w:rPr>
          <w:noProof/>
        </w:rPr>
        <w:drawing>
          <wp:anchor distT="0" distB="0" distL="114300" distR="114300" simplePos="0" relativeHeight="251791360" behindDoc="1" locked="0" layoutInCell="1" allowOverlap="1" wp14:anchorId="75AE7285" wp14:editId="406C4676">
            <wp:simplePos x="0" y="0"/>
            <wp:positionH relativeFrom="column">
              <wp:posOffset>4396740</wp:posOffset>
            </wp:positionH>
            <wp:positionV relativeFrom="paragraph">
              <wp:posOffset>229235</wp:posOffset>
            </wp:positionV>
            <wp:extent cx="1190625" cy="1238250"/>
            <wp:effectExtent l="0" t="0" r="9525" b="0"/>
            <wp:wrapThrough wrapText="bothSides">
              <wp:wrapPolygon edited="0">
                <wp:start x="0" y="0"/>
                <wp:lineTo x="0" y="21268"/>
                <wp:lineTo x="21427" y="21268"/>
                <wp:lineTo x="21427" y="0"/>
                <wp:lineTo x="0" y="0"/>
              </wp:wrapPolygon>
            </wp:wrapThrough>
            <wp:docPr id="316" name="Рисунок 316" descr="http://ege.yandex.ru/media/11_math_VII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ege.yandex.ru/media/11_math_VII_3.png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color w:val="000000"/>
        </w:rPr>
        <w:t>Через сколько минут масса изотопа будет равна 12,5 мг?</w:t>
      </w:r>
    </w:p>
    <w:p w:rsidR="00582EBA" w:rsidRPr="00AE243C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AE243C">
        <w:rPr>
          <w:color w:val="000000"/>
          <w:shd w:val="clear" w:color="auto" w:fill="FFFFFF"/>
        </w:rPr>
        <w:t>9. Найдите площадь</w:t>
      </w:r>
      <w:r w:rsidRPr="00AE243C">
        <w:rPr>
          <w:rStyle w:val="apple-converted-space"/>
          <w:color w:val="000000"/>
          <w:shd w:val="clear" w:color="auto" w:fill="FFFFFF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S</w:t>
      </w:r>
      <w:r w:rsidRPr="00AE243C">
        <w:rPr>
          <w:rStyle w:val="apple-converted-space"/>
          <w:color w:val="000000"/>
          <w:shd w:val="clear" w:color="auto" w:fill="FFFFFF"/>
        </w:rPr>
        <w:t> </w:t>
      </w:r>
      <w:r w:rsidRPr="00AE243C">
        <w:rPr>
          <w:color w:val="000000"/>
          <w:shd w:val="clear" w:color="auto" w:fill="FFFFFF"/>
        </w:rPr>
        <w:t>закрашенной фигуры. В ответе укажите</w:t>
      </w:r>
      <w:r w:rsidRPr="00AE243C">
        <w:rPr>
          <w:rStyle w:val="apple-converted-space"/>
          <w:color w:val="000000"/>
          <w:shd w:val="clear" w:color="auto" w:fill="FFFFFF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000000"/>
                <w:shd w:val="clear" w:color="auto" w:fill="FFFFFF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  <w:lang w:val="en-US"/>
              </w:rPr>
              <m:t>S</m:t>
            </m:r>
          </m:num>
          <m:den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</w:rPr>
              <m:t>π</m:t>
            </m:r>
          </m:den>
        </m:f>
      </m:oMath>
      <w:r w:rsidRPr="00AE243C">
        <w:rPr>
          <w:color w:val="000000"/>
        </w:rPr>
        <w:t xml:space="preserve"> </w:t>
      </w:r>
      <w:r w:rsidRPr="00AE243C">
        <w:rPr>
          <w:color w:val="000000"/>
        </w:rPr>
        <w:br/>
      </w:r>
      <w:r w:rsidRPr="00AE243C">
        <w:rPr>
          <w:color w:val="000000"/>
        </w:rPr>
        <w:br/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AE243C" w:rsidRDefault="00582EBA" w:rsidP="00582EBA">
      <w:pP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Найдите наибольшее значение функции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AE243C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89312" behindDoc="1" locked="0" layoutInCell="1" allowOverlap="1" wp14:anchorId="14D7F74F" wp14:editId="3C374E64">
            <wp:simplePos x="0" y="0"/>
            <wp:positionH relativeFrom="column">
              <wp:posOffset>1405890</wp:posOffset>
            </wp:positionH>
            <wp:positionV relativeFrom="paragraph">
              <wp:posOffset>274955</wp:posOffset>
            </wp:positionV>
            <wp:extent cx="1016000" cy="561975"/>
            <wp:effectExtent l="0" t="0" r="0" b="9525"/>
            <wp:wrapThrough wrapText="bothSides">
              <wp:wrapPolygon edited="0">
                <wp:start x="0" y="0"/>
                <wp:lineTo x="0" y="21234"/>
                <wp:lineTo x="21060" y="21234"/>
                <wp:lineTo x="21060" y="0"/>
                <wp:lineTo x="0" y="0"/>
              </wp:wrapPolygon>
            </wp:wrapThrough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80" t="57582" r="28846" b="33581"/>
                    <a:stretch/>
                  </pic:blipFill>
                  <pic:spPr bwMode="auto">
                    <a:xfrm>
                      <a:off x="0" y="0"/>
                      <a:ext cx="1016000" cy="561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;2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11.Вычислите: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90336" behindDoc="1" locked="0" layoutInCell="1" allowOverlap="1" wp14:anchorId="30C7311D" wp14:editId="64B3F6C1">
            <wp:simplePos x="0" y="0"/>
            <wp:positionH relativeFrom="column">
              <wp:posOffset>1405255</wp:posOffset>
            </wp:positionH>
            <wp:positionV relativeFrom="paragraph">
              <wp:posOffset>280035</wp:posOffset>
            </wp:positionV>
            <wp:extent cx="2726055" cy="257175"/>
            <wp:effectExtent l="0" t="0" r="0" b="9525"/>
            <wp:wrapThrough wrapText="bothSides">
              <wp:wrapPolygon edited="0">
                <wp:start x="0" y="0"/>
                <wp:lineTo x="0" y="20800"/>
                <wp:lineTo x="21434" y="20800"/>
                <wp:lineTo x="21434" y="0"/>
                <wp:lineTo x="0" y="0"/>
              </wp:wrapPolygon>
            </wp:wrapThrough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13" t="28221" r="33013" b="66078"/>
                    <a:stretch/>
                  </pic:blipFill>
                  <pic:spPr bwMode="auto">
                    <a:xfrm>
                      <a:off x="0" y="0"/>
                      <a:ext cx="2726055" cy="2571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rFonts w:ascii="Times New Roman" w:hAnsi="Times New Roman" w:cs="Times New Roman"/>
          <w:sz w:val="24"/>
          <w:szCs w:val="24"/>
        </w:rPr>
        <w:t>12.Решите уравнение: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3A5CAE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3</w:t>
      </w:r>
      <w:r w:rsidRPr="003A5CA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3A5C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е уравнение</w:t>
      </w:r>
    </w:p>
    <w:p w:rsidR="00582EBA" w:rsidRPr="003A5CAE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3A5CAE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9</m:t>
              </m:r>
            </m:e>
            <m:sup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x</m:t>
                  </m:r>
                </m:e>
              </m:func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9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-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x</m:t>
                  </m:r>
                </m:e>
              </m:func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</m:t>
              </m:r>
            </m:den>
          </m:f>
        </m:oMath>
      </m:oMathPara>
    </w:p>
    <w:p w:rsidR="00582EBA" w:rsidRPr="003A5CAE" w:rsidRDefault="00582EBA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4</w:t>
      </w:r>
      <w:r w:rsidRPr="003A5C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3A5CAE">
        <w:rPr>
          <w:rFonts w:ascii="Times New Roman" w:hAnsi="Times New Roman" w:cs="Times New Roman"/>
          <w:sz w:val="24"/>
          <w:szCs w:val="24"/>
        </w:rPr>
        <w:t xml:space="preserve"> Два ребра прямоугольн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го па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рал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а, вы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х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я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щие из одной вер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ш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ны, равны 1, 2. Пл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щадь п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верх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н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сти па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рал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а равна 16. Най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те его диа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г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наль.</w:t>
      </w:r>
    </w:p>
    <w:p w:rsidR="00582EBA" w:rsidRPr="003A5CAE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3A5CA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87264" behindDoc="1" locked="0" layoutInCell="1" allowOverlap="1" wp14:anchorId="670E466B" wp14:editId="29B05DD3">
            <wp:simplePos x="0" y="0"/>
            <wp:positionH relativeFrom="column">
              <wp:posOffset>5076190</wp:posOffset>
            </wp:positionH>
            <wp:positionV relativeFrom="paragraph">
              <wp:posOffset>164465</wp:posOffset>
            </wp:positionV>
            <wp:extent cx="750866" cy="646981"/>
            <wp:effectExtent l="0" t="0" r="0" b="1270"/>
            <wp:wrapNone/>
            <wp:docPr id="319" name="Рисунок 319" descr="http://reshuege.ru/get_file?id=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reshuege.ru/get_file?id=764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866" cy="646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2EBA" w:rsidRPr="003A5CAE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Найти предел функции: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E0C3128" wp14:editId="64C6ACA3">
            <wp:extent cx="2162175" cy="314325"/>
            <wp:effectExtent l="0" t="0" r="9525" b="9525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9">
                      <a:extLst>
                        <a:ext uri="{BEBA8EAE-BF5A-486C-A8C5-ECC9F3942E4B}">
                          <a14:imgProps xmlns:a14="http://schemas.microsoft.com/office/drawing/2010/main">
                            <a14:imgLayer r:embed="rId440">
                              <a14:imgEffect>
                                <a14:saturation sat="3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22881" t="63566" r="53950" b="30443"/>
                    <a:stretch/>
                  </pic:blipFill>
                  <pic:spPr bwMode="auto">
                    <a:xfrm>
                      <a:off x="0" y="0"/>
                      <a:ext cx="2162747" cy="3144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6.</w:t>
      </w:r>
      <w:r w:rsidRPr="00AE243C">
        <w:rPr>
          <w:rFonts w:ascii="Times New Roman" w:hAnsi="Times New Roman" w:cs="Times New Roman"/>
          <w:color w:val="000000"/>
          <w:sz w:val="24"/>
          <w:szCs w:val="24"/>
        </w:rPr>
        <w:t>Найти производную функции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4D9D2A4" wp14:editId="2372A6DC">
            <wp:extent cx="1345565" cy="267335"/>
            <wp:effectExtent l="0" t="0" r="6985" b="0"/>
            <wp:docPr id="321" name="Рисунок 321" descr="http://www.mathprofi.ru/f/proizvodnaya_slozhnoi_funkcii_clip_image1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mathprofi.ru/f/proizvodnaya_slozhnoi_funkcii_clip_image167.gif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46"/>
        <w:gridCol w:w="956"/>
        <w:gridCol w:w="946"/>
        <w:gridCol w:w="1048"/>
        <w:gridCol w:w="943"/>
        <w:gridCol w:w="950"/>
        <w:gridCol w:w="943"/>
        <w:gridCol w:w="943"/>
        <w:gridCol w:w="949"/>
        <w:gridCol w:w="947"/>
      </w:tblGrid>
      <w:tr w:rsidR="00582EBA" w:rsidRPr="00AE243C" w:rsidTr="00582EBA">
        <w:tc>
          <w:tcPr>
            <w:tcW w:w="94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</w:tr>
      <w:tr w:rsidR="00582EBA" w:rsidRPr="00AE243C" w:rsidTr="00582EBA">
        <w:tc>
          <w:tcPr>
            <w:tcW w:w="94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;2</w:t>
            </w:r>
          </w:p>
        </w:tc>
        <w:tc>
          <w:tcPr>
            <w:tcW w:w="95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48</w:t>
            </w:r>
          </w:p>
        </w:tc>
        <w:tc>
          <w:tcPr>
            <w:tcW w:w="946" w:type="dxa"/>
          </w:tcPr>
          <w:p w:rsidR="00582EBA" w:rsidRPr="00AE243C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+πn</m:t>
                </m:r>
              </m:oMath>
            </m:oMathPara>
          </w:p>
        </w:tc>
        <w:tc>
          <w:tcPr>
            <w:tcW w:w="1048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2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пред</w:t>
            </w:r>
            <w:proofErr w:type="spellEnd"/>
          </w:p>
          <w:p w:rsidR="00582EBA" w:rsidRPr="00AE243C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нельзя</w:t>
            </w:r>
          </w:p>
        </w:tc>
        <w:tc>
          <w:tcPr>
            <w:tcW w:w="950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Theme="minorEastAsia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2.5</w:t>
            </w:r>
          </w:p>
        </w:tc>
        <w:tc>
          <w:tcPr>
            <w:tcW w:w="949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3</w:t>
            </w:r>
          </w:p>
        </w:tc>
        <w:tc>
          <w:tcPr>
            <w:tcW w:w="947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</w:tr>
    </w:tbl>
    <w:p w:rsidR="00582EBA" w:rsidRPr="00AE243C" w:rsidRDefault="00582EBA" w:rsidP="00582EBA">
      <w:pPr>
        <w:rPr>
          <w:rFonts w:ascii="Times New Roman" w:hAnsi="Times New Roman" w:cs="Times New Roman"/>
          <w:sz w:val="20"/>
          <w:szCs w:val="2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23"/>
        <w:gridCol w:w="1219"/>
        <w:gridCol w:w="1365"/>
        <w:gridCol w:w="1164"/>
        <w:gridCol w:w="1164"/>
        <w:gridCol w:w="3336"/>
      </w:tblGrid>
      <w:tr w:rsidR="00582EBA" w:rsidRPr="00AE243C" w:rsidTr="00582EBA"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596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</w:tr>
      <w:tr w:rsidR="00582EBA" w:rsidRPr="00AE243C" w:rsidTr="00582EBA"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Корней нет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24.5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1=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2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πn</m:t>
              </m:r>
            </m:oMath>
          </w:p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2=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</w:rPr>
                <m:t>-5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2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πn</m:t>
              </m:r>
            </m:oMath>
          </w:p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3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2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πn</m:t>
              </m:r>
            </m:oMath>
          </w:p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4=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5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2πn</m:t>
              </m:r>
            </m:oMath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0 π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596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406A1569" wp14:editId="40C4467E">
                  <wp:extent cx="1975485" cy="483235"/>
                  <wp:effectExtent l="0" t="0" r="5715" b="0"/>
                  <wp:docPr id="322" name="Рисунок 322" descr="http://www.mathprofi.ru/f/proizvodnaya_slozhnoi_funkcii_clip_image18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mathprofi.ru/f/proizvodnaya_slozhnoi_funkcii_clip_image18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5485" cy="483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Default="00582EBA" w:rsidP="00582EBA"/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5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793408" behindDoc="1" locked="0" layoutInCell="1" allowOverlap="1" wp14:anchorId="44D13873" wp14:editId="296F641A">
            <wp:simplePos x="0" y="0"/>
            <wp:positionH relativeFrom="column">
              <wp:posOffset>4909820</wp:posOffset>
            </wp:positionH>
            <wp:positionV relativeFrom="paragraph">
              <wp:posOffset>235585</wp:posOffset>
            </wp:positionV>
            <wp:extent cx="914400" cy="914400"/>
            <wp:effectExtent l="0" t="0" r="0" b="0"/>
            <wp:wrapThrough wrapText="bothSides">
              <wp:wrapPolygon edited="0">
                <wp:start x="0" y="0"/>
                <wp:lineTo x="0" y="21150"/>
                <wp:lineTo x="21150" y="21150"/>
                <wp:lineTo x="21150" y="0"/>
                <wp:lineTo x="0" y="0"/>
              </wp:wrapPolygon>
            </wp:wrapThrough>
            <wp:docPr id="323" name="Рисунок 323" descr="http://reshuege.ru/get_file?id=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reshuege.ru/get_file?id=762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Най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б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й п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пра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ше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риз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ы, ст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 ос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к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й равна 5, а вы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а – 10.</w:t>
      </w:r>
    </w:p>
    <w:p w:rsidR="00582EBA" w:rsidRPr="00BB09E5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B09E5">
        <w:rPr>
          <w:rFonts w:ascii="Times New Roman" w:hAnsi="Times New Roman" w:cs="Times New Roman"/>
          <w:sz w:val="24"/>
          <w:szCs w:val="24"/>
        </w:rPr>
        <w:t>2.</w:t>
      </w:r>
      <w:r w:rsidRPr="00BB09E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ая m перпендикулярна к прямым a и b, лежащим в плоскости α, но m не перпендикулярна к плоскости α. Тогда прямые a и b…</w:t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</w:pPr>
      <w:r w:rsidRPr="00BB09E5">
        <w:t>3.Решите уравнение:</w:t>
      </w:r>
      <m:oMath>
        <m:r>
          <w:rPr>
            <w:rFonts w:ascii="Cambria Math" w:eastAsiaTheme="minorEastAsia" w:hAnsi="Cambria Math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5-х</m:t>
            </m:r>
          </m:e>
        </m:rad>
        <m:r>
          <w:rPr>
            <w:rFonts w:ascii="Cambria Math" w:eastAsiaTheme="minorEastAsia" w:hAnsi="Cambria Math"/>
          </w:rPr>
          <m:t>=х+1</m:t>
        </m:r>
      </m:oMath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B09E5">
        <w:t>4.</w:t>
      </w:r>
      <w:r w:rsidRPr="00BB09E5">
        <w:rPr>
          <w:color w:val="000000"/>
        </w:rPr>
        <w:t xml:space="preserve"> В ходе распада радиоактивного изотопа его масса уменьшается по закону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m</w:t>
      </w:r>
      <w:r w:rsidRPr="00BB09E5">
        <w:rPr>
          <w:rStyle w:val="mo"/>
          <w:color w:val="000000"/>
          <w:bdr w:val="none" w:sz="0" w:space="0" w:color="auto" w:frame="1"/>
        </w:rPr>
        <w:t>(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mo"/>
          <w:color w:val="000000"/>
          <w:bdr w:val="none" w:sz="0" w:space="0" w:color="auto" w:frame="1"/>
        </w:rPr>
        <w:t>)=</w:t>
      </w:r>
      <m:oMath>
        <m:sSup>
          <m:sSup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m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0</m:t>
                </m:r>
              </m:sub>
            </m:s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</w:rPr>
              <m:t xml:space="preserve">2  </m:t>
            </m:r>
          </m:e>
          <m:sup>
            <m:f>
              <m:f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fPr>
              <m:num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-</m:t>
                </m:r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  <w:lang w:val="en-US"/>
                  </w:rPr>
                  <m:t>t</m:t>
                </m:r>
              </m:num>
              <m:den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den>
            </m:f>
          </m:sup>
        </m:sSup>
      </m:oMath>
      <w:r w:rsidRPr="00BB09E5">
        <w:rPr>
          <w:color w:val="000000"/>
        </w:rPr>
        <w:t>, где</w:t>
      </w:r>
      <w:r w:rsidRPr="00BB09E5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(мг) — начальная масса изотопа,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(мин.) — время, прошедшее от начального момента,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(мин.) — период полураспада. В начальный момент времени масса изотопа</w:t>
      </w:r>
      <w:r w:rsidRPr="00BB09E5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BB09E5">
        <w:rPr>
          <w:rStyle w:val="mo"/>
          <w:color w:val="000000"/>
          <w:bdr w:val="none" w:sz="0" w:space="0" w:color="auto" w:frame="1"/>
        </w:rPr>
        <w:t>=</w:t>
      </w:r>
      <w:r w:rsidRPr="00BB09E5">
        <w:rPr>
          <w:rStyle w:val="mn"/>
          <w:color w:val="000000"/>
          <w:bdr w:val="none" w:sz="0" w:space="0" w:color="auto" w:frame="1"/>
        </w:rPr>
        <w:t>50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мг. Период его полураспада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mo"/>
          <w:color w:val="000000"/>
          <w:bdr w:val="none" w:sz="0" w:space="0" w:color="auto" w:frame="1"/>
        </w:rPr>
        <w:t>=</w:t>
      </w:r>
      <w:r w:rsidRPr="00BB09E5">
        <w:rPr>
          <w:rStyle w:val="mn"/>
          <w:color w:val="000000"/>
          <w:bdr w:val="none" w:sz="0" w:space="0" w:color="auto" w:frame="1"/>
        </w:rPr>
        <w:t>5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мин.</w:t>
      </w:r>
    </w:p>
    <w:p w:rsidR="00582EBA" w:rsidRPr="00BB09E5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BB09E5">
        <w:rPr>
          <w:color w:val="000000"/>
        </w:rPr>
        <w:t>Через сколько минут масса изотопа будет равна 12,5 мг?</w:t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  <w:shd w:val="clear" w:color="auto" w:fill="FFFFFF"/>
        </w:rPr>
      </w:pPr>
      <w:r w:rsidRPr="00BB09E5">
        <w:t>5.</w:t>
      </w:r>
      <w:r w:rsidRPr="00BB09E5">
        <w:rPr>
          <w:color w:val="000000"/>
          <w:shd w:val="clear" w:color="auto" w:fill="FFFFFF"/>
        </w:rPr>
        <w:t xml:space="preserve"> Петя бросает игральный кубик. С какой вероятностью на верхней грани выпадет четное число?</w:t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B09E5">
        <w:rPr>
          <w:color w:val="000000"/>
        </w:rPr>
        <w:t>6. На рисунке изображен график производной функции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y</w:t>
      </w:r>
      <w:r w:rsidRPr="00BB09E5">
        <w:rPr>
          <w:rStyle w:val="mo"/>
          <w:color w:val="000000"/>
          <w:bdr w:val="none" w:sz="0" w:space="0" w:color="auto" w:frame="1"/>
        </w:rPr>
        <w:t>=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f</w:t>
      </w:r>
      <w:r w:rsidRPr="00BB09E5">
        <w:rPr>
          <w:rStyle w:val="mo"/>
          <w:color w:val="000000"/>
          <w:bdr w:val="none" w:sz="0" w:space="0" w:color="auto" w:frame="1"/>
        </w:rPr>
        <w:t>(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x</w:t>
      </w:r>
      <w:r w:rsidRPr="00BB09E5">
        <w:rPr>
          <w:rStyle w:val="mo"/>
          <w:color w:val="000000"/>
          <w:bdr w:val="none" w:sz="0" w:space="0" w:color="auto" w:frame="1"/>
        </w:rPr>
        <w:t>)</w:t>
      </w:r>
      <w:r w:rsidRPr="00BB09E5">
        <w:rPr>
          <w:color w:val="000000"/>
        </w:rPr>
        <w:t>, определенной на интервале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o"/>
          <w:color w:val="000000"/>
          <w:bdr w:val="none" w:sz="0" w:space="0" w:color="auto" w:frame="1"/>
        </w:rPr>
        <w:t>(−</w:t>
      </w:r>
      <w:r w:rsidRPr="00BB09E5">
        <w:rPr>
          <w:rStyle w:val="mn"/>
          <w:color w:val="000000"/>
          <w:bdr w:val="none" w:sz="0" w:space="0" w:color="auto" w:frame="1"/>
        </w:rPr>
        <w:t>8</w:t>
      </w:r>
      <w:r w:rsidRPr="00BB09E5">
        <w:rPr>
          <w:rStyle w:val="mo"/>
          <w:color w:val="000000"/>
          <w:bdr w:val="none" w:sz="0" w:space="0" w:color="auto" w:frame="1"/>
        </w:rPr>
        <w:t>;</w:t>
      </w:r>
      <w:r w:rsidRPr="00BB09E5">
        <w:rPr>
          <w:rStyle w:val="mn"/>
          <w:color w:val="000000"/>
          <w:bdr w:val="none" w:sz="0" w:space="0" w:color="auto" w:frame="1"/>
        </w:rPr>
        <w:t>3</w:t>
      </w:r>
      <w:r w:rsidRPr="00BB09E5">
        <w:rPr>
          <w:rStyle w:val="mo"/>
          <w:color w:val="000000"/>
          <w:bdr w:val="none" w:sz="0" w:space="0" w:color="auto" w:frame="1"/>
        </w:rPr>
        <w:t>)</w:t>
      </w:r>
      <w:r w:rsidRPr="00BB09E5">
        <w:rPr>
          <w:color w:val="000000"/>
        </w:rPr>
        <w:t>.</w:t>
      </w:r>
      <w:r w:rsidRPr="00BB09E5">
        <w:rPr>
          <w:color w:val="000000"/>
        </w:rPr>
        <w:br/>
      </w:r>
      <w:r w:rsidRPr="00BB09E5">
        <w:rPr>
          <w:color w:val="000000"/>
        </w:rPr>
        <w:br/>
      </w:r>
      <w:r w:rsidRPr="00BB09E5">
        <w:rPr>
          <w:noProof/>
          <w:color w:val="000000"/>
        </w:rPr>
        <w:drawing>
          <wp:inline distT="0" distB="0" distL="0" distR="0" wp14:anchorId="3160087F" wp14:editId="4C32BBD0">
            <wp:extent cx="1570007" cy="994855"/>
            <wp:effectExtent l="0" t="0" r="0" b="0"/>
            <wp:docPr id="324" name="Рисунок 324" descr="http://ege.yandex.ru/media/math_IX_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.yandex.ru/media/math_IX_8_2.png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463" cy="995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B09E5">
        <w:rPr>
          <w:color w:val="000000"/>
        </w:rPr>
        <w:t>Найдите количество точек, в которых касательная к графику функции параллельна прямой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y</w:t>
      </w:r>
      <w:r w:rsidRPr="00BB09E5">
        <w:rPr>
          <w:rStyle w:val="mo"/>
          <w:color w:val="000000"/>
          <w:bdr w:val="none" w:sz="0" w:space="0" w:color="auto" w:frame="1"/>
        </w:rPr>
        <w:t>=−</w:t>
      </w:r>
      <w:r w:rsidRPr="00BB09E5">
        <w:rPr>
          <w:rStyle w:val="mn"/>
          <w:color w:val="000000"/>
          <w:bdr w:val="none" w:sz="0" w:space="0" w:color="auto" w:frame="1"/>
        </w:rPr>
        <w:t>20</w:t>
      </w:r>
      <w:r w:rsidRPr="00BB09E5">
        <w:rPr>
          <w:color w:val="000000"/>
        </w:rPr>
        <w:t>.</w:t>
      </w:r>
    </w:p>
    <w:p w:rsidR="00582EBA" w:rsidRPr="00BB09E5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7.</w:t>
      </w:r>
      <w:r w:rsidRPr="00BB09E5">
        <w:rPr>
          <w:rFonts w:ascii="Times New Roman" w:eastAsiaTheme="minorEastAsia" w:hAnsi="Times New Roman" w:cs="Times New Roman"/>
          <w:sz w:val="24"/>
          <w:szCs w:val="24"/>
        </w:rPr>
        <w:t xml:space="preserve"> Вычислите: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3</m:t>
                    </m:r>
                  </m:e>
                </m:rad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3</m:t>
                    </m:r>
                  </m:e>
                </m:rad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4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3-3</m:t>
                    </m:r>
                  </m:e>
                </m:rad>
              </m:sup>
            </m:sSup>
          </m:den>
        </m:f>
      </m:oMath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8.Упростите выражение: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15C05EF" wp14:editId="525C86D4">
            <wp:extent cx="1905000" cy="617945"/>
            <wp:effectExtent l="0" t="0" r="0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5"/>
                    <a:srcRect l="34615" t="72219" r="47276" b="17333"/>
                    <a:stretch/>
                  </pic:blipFill>
                  <pic:spPr bwMode="auto">
                    <a:xfrm>
                      <a:off x="0" y="0"/>
                      <a:ext cx="1907012" cy="618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9.Найдите наименьшее значение функции</w:t>
      </w:r>
    </w:p>
    <w:p w:rsidR="00582EBA" w:rsidRPr="00BB09E5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B09E5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BB09E5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 —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BB09E5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7</w:t>
      </w:r>
      <w:r w:rsidRPr="00BB09E5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BB09E5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 Площадь сектора круга радиуса 17 равна 85. Найдите длину его дуги.</w:t>
      </w:r>
      <w:r w:rsidRPr="00BB09E5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B09E5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2AD4729" wp14:editId="0C8FC910">
            <wp:extent cx="990600" cy="566057"/>
            <wp:effectExtent l="0" t="0" r="0" b="5715"/>
            <wp:docPr id="326" name="Рисунок 326" descr="http://ege.yandex.ru/media/math_2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.yandex.ru/media/math_24_3.png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396" cy="56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sz w:val="24"/>
          <w:szCs w:val="24"/>
        </w:rPr>
        <w:t>11.</w:t>
      </w:r>
      <w:r>
        <w:rPr>
          <w:rFonts w:ascii="Times New Roman" w:hAnsi="Times New Roman" w:cs="Times New Roman"/>
          <w:sz w:val="24"/>
          <w:szCs w:val="24"/>
        </w:rPr>
        <w:t xml:space="preserve">Прологарифмируйте по основанию 5: </w:t>
      </w:r>
      <w:r w:rsidRPr="00DA753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25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÷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</m:oMath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Pr="00BB09E5" w:rsidRDefault="00582EBA" w:rsidP="00582EB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BB09E5">
        <w:rPr>
          <w:rFonts w:ascii="Times New Roman" w:hAnsi="Times New Roman" w:cs="Times New Roman"/>
          <w:sz w:val="24"/>
          <w:szCs w:val="24"/>
        </w:rPr>
        <w:t>12.Решите уравнение: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3212423" wp14:editId="29740478">
            <wp:extent cx="1847850" cy="278443"/>
            <wp:effectExtent l="0" t="0" r="0" b="7620"/>
            <wp:docPr id="327" name="Рисунок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7"/>
                    <a:srcRect l="31410" t="40194" r="45192" b="53535"/>
                    <a:stretch/>
                  </pic:blipFill>
                  <pic:spPr bwMode="auto">
                    <a:xfrm>
                      <a:off x="0" y="0"/>
                      <a:ext cx="1898161" cy="2860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DA753B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B09E5">
        <w:rPr>
          <w:rFonts w:ascii="Times New Roman" w:hAnsi="Times New Roman" w:cs="Times New Roman"/>
          <w:sz w:val="24"/>
          <w:szCs w:val="24"/>
        </w:rPr>
        <w:t>13.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е уравнен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582EBA" w:rsidRPr="00BB09E5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4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x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2</m:t>
                  </m:r>
                </m:den>
              </m:f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-5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2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x-1</m:t>
              </m:r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+3=0</m:t>
          </m:r>
        </m:oMath>
      </m:oMathPara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92384" behindDoc="1" locked="0" layoutInCell="1" allowOverlap="1" wp14:anchorId="62DC3A73" wp14:editId="35BB29DD">
            <wp:simplePos x="0" y="0"/>
            <wp:positionH relativeFrom="column">
              <wp:posOffset>2008123</wp:posOffset>
            </wp:positionH>
            <wp:positionV relativeFrom="paragraph">
              <wp:posOffset>470751</wp:posOffset>
            </wp:positionV>
            <wp:extent cx="836762" cy="913557"/>
            <wp:effectExtent l="0" t="0" r="1905" b="1270"/>
            <wp:wrapNone/>
            <wp:docPr id="328" name="Рисунок 328" descr="http://reshuege.ru/get_file?id=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reshuege.ru/get_file?id=839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855" cy="913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B09E5">
        <w:rPr>
          <w:rFonts w:ascii="Times New Roman" w:hAnsi="Times New Roman" w:cs="Times New Roman"/>
          <w:sz w:val="24"/>
          <w:szCs w:val="24"/>
        </w:rPr>
        <w:t>14.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онус оп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сан около пра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виль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й че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ы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ех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уголь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й п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ы со сто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й ос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 xml:space="preserve">ния 4 и боковым ребром </w:t>
      </w:r>
      <m:oMath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</w:rPr>
              <m:t>11</m:t>
            </m:r>
          </m:e>
        </m:rad>
      </m:oMath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Най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его объем.</w:t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sz w:val="24"/>
          <w:szCs w:val="24"/>
        </w:rPr>
        <w:t>15.Найти предел функции:</w:t>
      </w:r>
    </w:p>
    <w:p w:rsidR="00582EBA" w:rsidRPr="00BB09E5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841E630" wp14:editId="4328B6A6">
            <wp:extent cx="3339547" cy="342900"/>
            <wp:effectExtent l="0" t="0" r="0" b="0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9"/>
                    <a:srcRect l="27165" t="31783" r="40295" b="62274"/>
                    <a:stretch/>
                  </pic:blipFill>
                  <pic:spPr bwMode="auto">
                    <a:xfrm>
                      <a:off x="0" y="0"/>
                      <a:ext cx="3341568" cy="3431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sz w:val="24"/>
          <w:szCs w:val="24"/>
        </w:rPr>
        <w:t>16.Найти производную функции: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BF3D7C6" wp14:editId="24A975C3">
            <wp:extent cx="1233805" cy="353695"/>
            <wp:effectExtent l="0" t="0" r="4445" b="8255"/>
            <wp:docPr id="330" name="Рисунок 3" descr="http://function-x.ru/deriv_compl/form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unction-x.ru/deriv_compl/form01.gif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46"/>
        <w:gridCol w:w="956"/>
        <w:gridCol w:w="946"/>
        <w:gridCol w:w="1048"/>
        <w:gridCol w:w="943"/>
        <w:gridCol w:w="950"/>
        <w:gridCol w:w="943"/>
        <w:gridCol w:w="943"/>
        <w:gridCol w:w="949"/>
        <w:gridCol w:w="947"/>
      </w:tblGrid>
      <w:tr w:rsidR="00582EBA" w:rsidRPr="00BB09E5" w:rsidTr="00582EBA"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BB09E5" w:rsidTr="00582EBA"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95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крещ</w:t>
            </w:r>
            <w:proofErr w:type="spellEnd"/>
          </w:p>
        </w:tc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8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0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BB09E5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0</w:t>
            </w:r>
            <w:r w:rsidRPr="00BB09E5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,</w:t>
            </w:r>
            <w:r w:rsidRPr="00BB09E5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5</w:t>
            </w:r>
            <w:r w:rsidRPr="00BB09E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  <w:r w:rsidRPr="00BB09E5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</w:p>
        </w:tc>
        <w:tc>
          <w:tcPr>
            <w:tcW w:w="950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44</w:t>
            </w:r>
          </w:p>
        </w:tc>
        <w:tc>
          <w:tcPr>
            <w:tcW w:w="943" w:type="dxa"/>
          </w:tcPr>
          <w:p w:rsidR="00582EBA" w:rsidRPr="00BB09E5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7</m:t>
                      </m:r>
                    </m:den>
                  </m:f>
                </m:sup>
              </m:sSup>
            </m:oMath>
            <w:r w:rsidR="00582EBA" w:rsidRPr="00BB09E5">
              <w:rPr>
                <w:rFonts w:ascii="Times New Roman" w:eastAsiaTheme="minorEastAsia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949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9</w:t>
            </w:r>
          </w:p>
        </w:tc>
        <w:tc>
          <w:tcPr>
            <w:tcW w:w="947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</w:tbl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51"/>
        <w:gridCol w:w="1170"/>
        <w:gridCol w:w="1420"/>
        <w:gridCol w:w="1052"/>
        <w:gridCol w:w="1377"/>
        <w:gridCol w:w="3501"/>
      </w:tblGrid>
      <w:tr w:rsidR="00582EBA" w:rsidRPr="00BB09E5" w:rsidTr="00582EBA"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BB09E5" w:rsidTr="00582EBA"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¼</w:t>
            </w: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=1</w:t>
            </w:r>
          </w:p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=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3</m:t>
              </m:r>
            </m:oMath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 π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21</w:t>
            </w: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;2;1</w:t>
            </w:r>
          </w:p>
        </w:tc>
        <w:tc>
          <w:tcPr>
            <w:tcW w:w="1596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091B338" wp14:editId="00954291">
                  <wp:extent cx="2085975" cy="424522"/>
                  <wp:effectExtent l="0" t="0" r="0" b="0"/>
                  <wp:docPr id="331" name="Рисунок 5" descr="http://function-x.ru/deriv_compl/form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function-x.ru/deriv_compl/form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7053" cy="424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6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24079C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794432" behindDoc="1" locked="0" layoutInCell="1" allowOverlap="1" wp14:anchorId="79275245" wp14:editId="748C179A">
            <wp:simplePos x="0" y="0"/>
            <wp:positionH relativeFrom="column">
              <wp:posOffset>4414520</wp:posOffset>
            </wp:positionH>
            <wp:positionV relativeFrom="paragraph">
              <wp:posOffset>207010</wp:posOffset>
            </wp:positionV>
            <wp:extent cx="1006475" cy="668655"/>
            <wp:effectExtent l="0" t="0" r="3175" b="0"/>
            <wp:wrapThrough wrapText="bothSides">
              <wp:wrapPolygon edited="0">
                <wp:start x="0" y="0"/>
                <wp:lineTo x="0" y="20923"/>
                <wp:lineTo x="21259" y="20923"/>
                <wp:lineTo x="21259" y="0"/>
                <wp:lineTo x="0" y="0"/>
              </wp:wrapPolygon>
            </wp:wrapThrough>
            <wp:docPr id="332" name="Рисунок 332" descr="http://reshuege.ru/get_file?id=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reshuege.ru/get_file?id=774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668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Ст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 ос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пра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че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ы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х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и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ы равны 10, б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ые ребра равны 13. Най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п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этой пи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ы.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</w:pPr>
      <w:r w:rsidRPr="0024079C">
        <w:t>2.Упростите:</w:t>
      </w:r>
      <w:r w:rsidRPr="0024079C">
        <w:rPr>
          <w:noProof/>
        </w:rPr>
        <w:t xml:space="preserve"> </w:t>
      </w:r>
      <w:r w:rsidRPr="0024079C">
        <w:rPr>
          <w:noProof/>
        </w:rPr>
        <w:drawing>
          <wp:inline distT="0" distB="0" distL="0" distR="0" wp14:anchorId="3D7261F6" wp14:editId="6824ED50">
            <wp:extent cx="1811547" cy="621609"/>
            <wp:effectExtent l="0" t="0" r="0" b="7620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5"/>
                    <a:srcRect l="57212" t="72405" r="26442" b="17618"/>
                    <a:stretch/>
                  </pic:blipFill>
                  <pic:spPr bwMode="auto">
                    <a:xfrm>
                      <a:off x="0" y="0"/>
                      <a:ext cx="1815373" cy="6229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</w:pPr>
      <w:r w:rsidRPr="0024079C">
        <w:rPr>
          <w:noProof/>
        </w:rPr>
        <w:drawing>
          <wp:anchor distT="0" distB="0" distL="114300" distR="114300" simplePos="0" relativeHeight="251795456" behindDoc="1" locked="0" layoutInCell="1" allowOverlap="1" wp14:anchorId="6BB0F2D2" wp14:editId="7E605D8B">
            <wp:simplePos x="0" y="0"/>
            <wp:positionH relativeFrom="column">
              <wp:posOffset>1205865</wp:posOffset>
            </wp:positionH>
            <wp:positionV relativeFrom="paragraph">
              <wp:posOffset>77470</wp:posOffset>
            </wp:positionV>
            <wp:extent cx="1302385" cy="410845"/>
            <wp:effectExtent l="0" t="0" r="0" b="8255"/>
            <wp:wrapThrough wrapText="bothSides">
              <wp:wrapPolygon edited="0">
                <wp:start x="0" y="0"/>
                <wp:lineTo x="0" y="21032"/>
                <wp:lineTo x="21168" y="21032"/>
                <wp:lineTo x="21168" y="0"/>
                <wp:lineTo x="0" y="0"/>
              </wp:wrapPolygon>
            </wp:wrapThrough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577" t="13113" r="25160" b="77195"/>
                    <a:stretch/>
                  </pic:blipFill>
                  <pic:spPr bwMode="auto">
                    <a:xfrm>
                      <a:off x="0" y="0"/>
                      <a:ext cx="1302385" cy="4108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079C">
        <w:t>3.Вычислите:</w:t>
      </w:r>
      <w:r w:rsidRPr="0024079C">
        <w:rPr>
          <w:noProof/>
        </w:rPr>
        <w:t xml:space="preserve"> </w:t>
      </w: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24079C">
        <w:t xml:space="preserve">4. </w:t>
      </w:r>
      <w:r w:rsidRPr="0024079C">
        <w:rPr>
          <w:color w:val="000000"/>
        </w:rPr>
        <w:t>На рисунке изображён график функции </w:t>
      </w:r>
      <w:r w:rsidRPr="0024079C">
        <w:rPr>
          <w:i/>
          <w:iCs/>
          <w:color w:val="000000"/>
          <w:bdr w:val="none" w:sz="0" w:space="0" w:color="auto" w:frame="1"/>
        </w:rPr>
        <w:t>y</w:t>
      </w:r>
      <w:r w:rsidRPr="0024079C">
        <w:rPr>
          <w:color w:val="000000"/>
          <w:bdr w:val="none" w:sz="0" w:space="0" w:color="auto" w:frame="1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f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'</m:t>
            </m:r>
          </m:sup>
        </m:sSup>
        <m:r>
          <w:rPr>
            <w:rFonts w:ascii="Cambria Math" w:hAnsi="Cambria Math"/>
            <w:color w:val="000000"/>
            <w:bdr w:val="none" w:sz="0" w:space="0" w:color="auto" w:frame="1"/>
          </w:rPr>
          <m:t>(x)</m:t>
        </m:r>
      </m:oMath>
      <w:r w:rsidRPr="0024079C">
        <w:rPr>
          <w:color w:val="000000"/>
        </w:rPr>
        <w:t>, определенной на интервале </w:t>
      </w:r>
      <w:r w:rsidRPr="0024079C">
        <w:rPr>
          <w:color w:val="000000"/>
          <w:bdr w:val="none" w:sz="0" w:space="0" w:color="auto" w:frame="1"/>
        </w:rPr>
        <w:t>(−8;4)</w:t>
      </w:r>
      <w:r w:rsidRPr="0024079C">
        <w:rPr>
          <w:color w:val="000000"/>
        </w:rPr>
        <w:t>.</w:t>
      </w:r>
    </w:p>
    <w:p w:rsidR="00582EBA" w:rsidRPr="0024079C" w:rsidRDefault="00582EBA" w:rsidP="00582EBA">
      <w:pPr>
        <w:spacing w:after="15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582EBA" w:rsidRPr="0024079C" w:rsidRDefault="00582EBA" w:rsidP="00582EBA">
      <w:pPr>
        <w:spacing w:after="15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4079C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51F1960E" wp14:editId="3C167AF7">
            <wp:extent cx="1704975" cy="1236575"/>
            <wp:effectExtent l="0" t="0" r="0" b="1905"/>
            <wp:docPr id="335" name="Рисунок 335" descr="http://ege.yandex.ru/media/mth_8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ege.yandex.ru/media/mth_8_8.png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477" cy="1241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24079C" w:rsidRDefault="00582EBA" w:rsidP="00582EBA">
      <w:pPr>
        <w:spacing w:after="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дите количество точек, в которых касательная к графику функции </w:t>
      </w:r>
      <w:r w:rsidRPr="0024079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f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(</w:t>
      </w:r>
      <w:r w:rsidRPr="0024079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x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)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параллельна прямой </w:t>
      </w:r>
      <w:r w:rsidRPr="0024079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y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=5–</w:t>
      </w:r>
      <w:r w:rsidRPr="0024079C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x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или совпадает с ней.</w:t>
      </w:r>
    </w:p>
    <w:p w:rsidR="00582EBA" w:rsidRPr="0024079C" w:rsidRDefault="00582EBA" w:rsidP="00582EBA">
      <w:pPr>
        <w:pStyle w:val="aa"/>
        <w:spacing w:before="0" w:beforeAutospacing="0" w:after="150" w:afterAutospacing="0" w:line="336" w:lineRule="atLeast"/>
      </w:pPr>
      <w:r w:rsidRPr="0024079C">
        <w:rPr>
          <w:noProof/>
        </w:rPr>
        <w:drawing>
          <wp:anchor distT="0" distB="0" distL="114300" distR="114300" simplePos="0" relativeHeight="251796480" behindDoc="1" locked="0" layoutInCell="1" allowOverlap="1" wp14:anchorId="45783471" wp14:editId="2F809D4E">
            <wp:simplePos x="0" y="0"/>
            <wp:positionH relativeFrom="column">
              <wp:posOffset>1705610</wp:posOffset>
            </wp:positionH>
            <wp:positionV relativeFrom="paragraph">
              <wp:posOffset>62865</wp:posOffset>
            </wp:positionV>
            <wp:extent cx="1336675" cy="334010"/>
            <wp:effectExtent l="0" t="0" r="0" b="8890"/>
            <wp:wrapThrough wrapText="bothSides">
              <wp:wrapPolygon edited="0">
                <wp:start x="0" y="0"/>
                <wp:lineTo x="0" y="20943"/>
                <wp:lineTo x="21241" y="20943"/>
                <wp:lineTo x="21241" y="0"/>
                <wp:lineTo x="0" y="0"/>
              </wp:wrapPolygon>
            </wp:wrapThrough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12" t="45610" r="50962" b="47263"/>
                    <a:stretch/>
                  </pic:blipFill>
                  <pic:spPr bwMode="auto">
                    <a:xfrm>
                      <a:off x="0" y="0"/>
                      <a:ext cx="1336675" cy="334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079C">
        <w:t>5.Решите уравнение:</w:t>
      </w:r>
    </w:p>
    <w:p w:rsidR="00582EBA" w:rsidRPr="0024079C" w:rsidRDefault="00582EBA" w:rsidP="00582EBA">
      <w:pPr>
        <w:pStyle w:val="aa"/>
        <w:spacing w:before="0" w:beforeAutospacing="0" w:after="150" w:afterAutospacing="0" w:line="336" w:lineRule="atLeast"/>
      </w:pPr>
    </w:p>
    <w:p w:rsidR="00582EBA" w:rsidRPr="0024079C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24079C">
        <w:t>6.</w:t>
      </w:r>
      <w:r w:rsidRPr="0024079C">
        <w:rPr>
          <w:color w:val="000000"/>
        </w:rPr>
        <w:t xml:space="preserve"> В конкурсе красоты принимают участие 25 девушек: 6 школьниц, 9 студенток, остальные — аспирантки. Порядок, в котором выступают красавицы, определяется </w:t>
      </w:r>
      <w:proofErr w:type="spellStart"/>
      <w:r w:rsidRPr="0024079C">
        <w:rPr>
          <w:color w:val="000000"/>
        </w:rPr>
        <w:t>жребием.Найдите</w:t>
      </w:r>
      <w:proofErr w:type="spellEnd"/>
      <w:r w:rsidRPr="0024079C">
        <w:rPr>
          <w:color w:val="000000"/>
        </w:rPr>
        <w:t xml:space="preserve"> вероятность того, что девушка, выступающая первой, окажется аспиранткой.</w:t>
      </w:r>
    </w:p>
    <w:p w:rsidR="00582EBA" w:rsidRPr="0024079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24079C">
        <w:rPr>
          <w:rFonts w:ascii="Times New Roman" w:hAnsi="Times New Roman" w:cs="Times New Roman"/>
          <w:color w:val="000000"/>
          <w:sz w:val="24"/>
          <w:szCs w:val="24"/>
        </w:rPr>
        <w:t>7.</w:t>
      </w:r>
      <w:r w:rsidRPr="002407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меньшее значение функции</w:t>
      </w:r>
    </w:p>
    <w:p w:rsidR="00582EBA" w:rsidRPr="0024079C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24079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                      </w:t>
      </w:r>
      <w:r w:rsidRPr="0024079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24079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24079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24079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24079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 —</w:t>
      </w:r>
      <w:r w:rsidRPr="0024079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24079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24079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24079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7</w:t>
      </w:r>
      <w:r w:rsidRPr="0024079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2407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24079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24079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</w:t>
      </w:r>
      <w:r w:rsidRPr="0024079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;3</w:t>
      </w:r>
      <w:r w:rsidRPr="0024079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2407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24079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24079C">
        <w:rPr>
          <w:color w:val="000000"/>
        </w:rPr>
        <w:t>8. Выехав из города со скоростью 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v</m:t>
            </m:r>
          </m:e>
          <m:sub>
            <m:r>
              <w:rPr>
                <w:rFonts w:ascii="Cambria Math" w:hAnsi="Cambria Math"/>
                <w:color w:val="000000"/>
              </w:rPr>
              <m:t>0</m:t>
            </m:r>
          </m:sub>
        </m:sSub>
      </m:oMath>
      <w:r w:rsidRPr="0024079C">
        <w:rPr>
          <w:color w:val="000000"/>
        </w:rPr>
        <w:t>=53 км/ч, мотоциклист начинает разгоняться с постоянным ускорением </w:t>
      </w:r>
      <w:r w:rsidRPr="0024079C">
        <w:rPr>
          <w:i/>
          <w:iCs/>
          <w:color w:val="000000"/>
          <w:bdr w:val="none" w:sz="0" w:space="0" w:color="auto" w:frame="1"/>
        </w:rPr>
        <w:t>a</w:t>
      </w:r>
      <w:r w:rsidRPr="0024079C">
        <w:rPr>
          <w:color w:val="000000"/>
          <w:bdr w:val="none" w:sz="0" w:space="0" w:color="auto" w:frame="1"/>
        </w:rPr>
        <w:t>=8</w:t>
      </w:r>
      <m:oMath>
        <m:r>
          <w:rPr>
            <w:rFonts w:ascii="Cambria Math" w:hAnsi="Cambria Math"/>
            <w:color w:val="000000"/>
            <w:bdr w:val="none" w:sz="0" w:space="0" w:color="auto" w:frame="1"/>
          </w:rPr>
          <m:t>км/</m:t>
        </m:r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ч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</m:oMath>
      <w:r w:rsidRPr="0024079C">
        <w:rPr>
          <w:color w:val="000000"/>
        </w:rPr>
        <w:t> Расстояние от мотоциклиста до города, измеряемое в километрах, определяется выражением </w:t>
      </w:r>
      <w:r w:rsidRPr="0024079C">
        <w:rPr>
          <w:i/>
          <w:iCs/>
          <w:color w:val="000000"/>
          <w:bdr w:val="none" w:sz="0" w:space="0" w:color="auto" w:frame="1"/>
        </w:rPr>
        <w:t>S</w:t>
      </w:r>
      <w:r w:rsidRPr="0024079C">
        <w:rPr>
          <w:color w:val="000000"/>
          <w:bdr w:val="none" w:sz="0" w:space="0" w:color="auto" w:frame="1"/>
        </w:rPr>
        <w:t>=</w:t>
      </w:r>
      <m:oMath>
        <m:sSub>
          <m:sSub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bPr>
          <m:e>
            <m:r>
              <w:rPr>
                <w:rFonts w:ascii="Cambria Math" w:hAnsi="Cambria Math"/>
                <w:color w:val="000000"/>
                <w:bdr w:val="none" w:sz="0" w:space="0" w:color="auto" w:frame="1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0</m:t>
            </m:r>
          </m:sub>
        </m:sSub>
        <m:r>
          <w:rPr>
            <w:rFonts w:ascii="Cambria Math" w:hAnsi="Cambria Math"/>
            <w:color w:val="000000"/>
            <w:bdr w:val="none" w:sz="0" w:space="0" w:color="auto" w:frame="1"/>
          </w:rPr>
          <m:t>t+</m:t>
        </m:r>
        <m:f>
          <m:f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p>
                <m:r>
                  <w:rPr>
                    <w:rFonts w:ascii="Cambria Math" w:hAnsi="Cambria Math"/>
                    <w:color w:val="000000"/>
                    <w:bdr w:val="none" w:sz="0" w:space="0" w:color="auto" w:frame="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den>
        </m:f>
      </m:oMath>
      <w:r w:rsidRPr="0024079C">
        <w:rPr>
          <w:color w:val="000000"/>
          <w:bdr w:val="none" w:sz="0" w:space="0" w:color="auto" w:frame="1"/>
        </w:rPr>
        <w:t xml:space="preserve"> </w:t>
      </w:r>
      <w:r w:rsidRPr="0024079C">
        <w:rPr>
          <w:color w:val="000000"/>
        </w:rPr>
        <w:t>, где </w:t>
      </w:r>
      <w:r w:rsidRPr="0024079C">
        <w:rPr>
          <w:i/>
          <w:iCs/>
          <w:color w:val="000000"/>
          <w:bdr w:val="none" w:sz="0" w:space="0" w:color="auto" w:frame="1"/>
        </w:rPr>
        <w:t>t</w:t>
      </w:r>
      <w:r w:rsidRPr="0024079C">
        <w:rPr>
          <w:color w:val="000000"/>
          <w:bdr w:val="none" w:sz="0" w:space="0" w:color="auto" w:frame="1"/>
        </w:rPr>
        <w:t>(</w:t>
      </w:r>
      <w:r w:rsidRPr="0024079C">
        <w:rPr>
          <w:rFonts w:eastAsia="Arial Unicode MS"/>
          <w:color w:val="000000"/>
          <w:bdr w:val="none" w:sz="0" w:space="0" w:color="auto" w:frame="1"/>
        </w:rPr>
        <w:t>ч</w:t>
      </w:r>
      <w:r w:rsidRPr="0024079C">
        <w:rPr>
          <w:color w:val="000000"/>
          <w:bdr w:val="none" w:sz="0" w:space="0" w:color="auto" w:frame="1"/>
        </w:rPr>
        <w:t>)</w:t>
      </w:r>
      <w:r w:rsidRPr="0024079C">
        <w:rPr>
          <w:color w:val="000000"/>
        </w:rPr>
        <w:t xml:space="preserve"> — время, прошедшее с момента выезда мотоциклиста из </w:t>
      </w:r>
      <w:proofErr w:type="spellStart"/>
      <w:r w:rsidRPr="0024079C">
        <w:rPr>
          <w:color w:val="000000"/>
        </w:rPr>
        <w:t>города.Через</w:t>
      </w:r>
      <w:proofErr w:type="spellEnd"/>
      <w:r w:rsidRPr="0024079C">
        <w:rPr>
          <w:color w:val="000000"/>
        </w:rPr>
        <w:t xml:space="preserve"> сколько минут мотоциклист доберется от границы города до автозаправочной станции, расположенной в 42 км от города?</w:t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24079C" w:rsidRDefault="00582EBA" w:rsidP="00582EBA">
      <w:pPr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</w:pPr>
      <w:r w:rsidRPr="0024079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9.Найдите площадь кольца, ограниченного концентрическими окружностями, радиусы которых равны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</w:rPr>
              <m:t>4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  <w:shd w:val="clear" w:color="auto" w:fill="FFFFFF"/>
                  </w:rPr>
                  <m:t>π</m:t>
                </m:r>
              </m:e>
            </m:rad>
          </m:den>
        </m:f>
      </m:oMath>
      <w:r w:rsidRPr="0024079C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 xml:space="preserve">  и </w:t>
      </w:r>
      <m:oMath>
        <m:f>
          <m:fPr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</w:rPr>
              <m:t>37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color w:val="000000"/>
                    <w:sz w:val="24"/>
                    <w:szCs w:val="24"/>
                    <w:shd w:val="clear" w:color="auto" w:fill="FFFFFF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  <w:shd w:val="clear" w:color="auto" w:fill="FFFFFF"/>
                  </w:rPr>
                  <m:t>π</m:t>
                </m:r>
              </m:e>
            </m:rad>
          </m:den>
        </m:f>
      </m:oMath>
    </w:p>
    <w:p w:rsidR="00582EBA" w:rsidRPr="002407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24079C">
        <w:rPr>
          <w:rFonts w:ascii="Times New Roman" w:hAnsi="Times New Roman" w:cs="Times New Roman"/>
          <w:color w:val="000000"/>
          <w:sz w:val="24"/>
          <w:szCs w:val="24"/>
        </w:rPr>
        <w:t>10.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Прямая </w:t>
      </w:r>
      <w:r w:rsidRPr="0024079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параллельная прямой </w:t>
      </w:r>
      <w:r w:rsidRPr="0024079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пересекает плоскость </w:t>
      </w:r>
      <w:r w:rsidRPr="0024079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α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. Прямая </w:t>
      </w:r>
      <w:r w:rsidRPr="0024079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с 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араллельна прямой </w:t>
      </w:r>
      <w:r w:rsidRPr="0024079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тогда:</w:t>
      </w: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2407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24079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1.Решите систему:</w:t>
      </w:r>
    </w:p>
    <w:p w:rsidR="00582EBA" w:rsidRPr="0024079C" w:rsidRDefault="006B6B50" w:rsidP="00582EBA">
      <w:pPr>
        <w:spacing w:after="0" w:line="240" w:lineRule="auto"/>
        <w:rPr>
          <w:rFonts w:ascii="Times New Roman" w:eastAsia="Calibri" w:hAnsi="Times New Roman" w:cs="Times New Roman"/>
          <w:i/>
          <w:color w:val="000000" w:themeColor="text1"/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у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х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=625</m:t>
                  </m:r>
                </m:e>
                <m:e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х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*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9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у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7</m:t>
                      </m:r>
                    </m:den>
                  </m:f>
                </m:e>
              </m:eqArr>
            </m:e>
          </m:d>
        </m:oMath>
      </m:oMathPara>
    </w:p>
    <w:p w:rsidR="00582EBA" w:rsidRPr="0024079C" w:rsidRDefault="00582EBA" w:rsidP="00582EBA">
      <w:pPr>
        <w:pStyle w:val="aa"/>
        <w:spacing w:before="0" w:beforeAutospacing="0" w:after="150" w:afterAutospacing="0" w:line="336" w:lineRule="atLeast"/>
      </w:pPr>
      <w:r w:rsidRPr="0024079C">
        <w:rPr>
          <w:color w:val="000000"/>
        </w:rPr>
        <w:t>12.Решите уравнение:</w:t>
      </w:r>
      <m:oMath>
        <m:r>
          <w:rPr>
            <w:rFonts w:ascii="Cambria Math" w:eastAsiaTheme="minorEastAsia" w:hAnsi="Cambria Math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х-58</m:t>
                </m:r>
              </m:den>
            </m:f>
          </m:e>
        </m:ra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</w:p>
    <w:p w:rsidR="00582EBA" w:rsidRPr="002407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3.</w:t>
      </w:r>
      <w:r w:rsidRPr="002407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е уравнение</w:t>
      </w:r>
    </w:p>
    <w:p w:rsidR="00582EBA" w:rsidRPr="002407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24079C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9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x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2</m:t>
                  </m:r>
                </m:den>
              </m:f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-8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3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x-1</m:t>
              </m:r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+5=0</m:t>
          </m:r>
        </m:oMath>
      </m:oMathPara>
    </w:p>
    <w:p w:rsidR="00582EBA" w:rsidRPr="0024079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24079C" w:rsidRDefault="00582EBA" w:rsidP="00582EBA">
      <w:pPr>
        <w:pStyle w:val="aa"/>
        <w:spacing w:before="0" w:beforeAutospacing="0" w:after="150" w:afterAutospacing="0" w:line="336" w:lineRule="atLeast"/>
      </w:pPr>
      <w:r>
        <w:rPr>
          <w:rFonts w:eastAsiaTheme="minorHAnsi"/>
          <w:color w:val="000000"/>
          <w:shd w:val="clear" w:color="auto" w:fill="FFFFFF"/>
          <w:lang w:eastAsia="en-US"/>
        </w:rPr>
        <w:t>14</w:t>
      </w:r>
      <w:r w:rsidRPr="0024079C">
        <w:rPr>
          <w:rFonts w:eastAsiaTheme="minorHAnsi"/>
          <w:color w:val="000000"/>
          <w:shd w:val="clear" w:color="auto" w:fill="FFFFFF"/>
          <w:lang w:eastAsia="en-US"/>
        </w:rPr>
        <w:t>. В правильной шестиугольной призме 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ABCDEFA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B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C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D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E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F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color w:val="000000"/>
          <w:shd w:val="clear" w:color="auto" w:fill="FFFFFF"/>
          <w:lang w:eastAsia="en-US"/>
        </w:rPr>
        <w:t> сторона основания равна 7, а высота равна 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2</w:t>
      </w:r>
      <m:oMath>
        <m:rad>
          <m:radPr>
            <m:degHide m:val="1"/>
            <m:ctrlPr>
              <w:rPr>
                <w:rFonts w:ascii="Cambria Math" w:eastAsiaTheme="minorHAnsi" w:hAnsi="Cambria Math"/>
                <w:i/>
                <w:color w:val="000000"/>
                <w:bdr w:val="none" w:sz="0" w:space="0" w:color="auto" w:frame="1"/>
                <w:shd w:val="clear" w:color="auto" w:fill="FFFFFF"/>
                <w:lang w:eastAsia="en-US"/>
              </w:rPr>
            </m:ctrlPr>
          </m:radPr>
          <m:deg/>
          <m:e>
            <m:r>
              <w:rPr>
                <w:rFonts w:ascii="Cambria Math" w:eastAsiaTheme="minorHAnsi" w:hAnsi="Cambria Math"/>
                <w:color w:val="000000"/>
                <w:bdr w:val="none" w:sz="0" w:space="0" w:color="auto" w:frame="1"/>
                <w:shd w:val="clear" w:color="auto" w:fill="FFFFFF"/>
                <w:lang w:eastAsia="en-US"/>
              </w:rPr>
              <m:t>3</m:t>
            </m:r>
          </m:e>
        </m:rad>
      </m:oMath>
      <w:r w:rsidRPr="0024079C">
        <w:rPr>
          <w:rFonts w:eastAsiaTheme="minorHAnsi"/>
          <w:color w:val="000000"/>
          <w:shd w:val="clear" w:color="auto" w:fill="FFFFFF"/>
          <w:lang w:eastAsia="en-US"/>
        </w:rPr>
        <w:t>. Найдите квадрат расстояния между вершинами 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B</w:t>
      </w:r>
      <w:r w:rsidRPr="0024079C">
        <w:rPr>
          <w:rFonts w:eastAsiaTheme="minorHAnsi"/>
          <w:color w:val="000000"/>
          <w:shd w:val="clear" w:color="auto" w:fill="FFFFFF"/>
          <w:lang w:eastAsia="en-US"/>
        </w:rPr>
        <w:t> и </w:t>
      </w:r>
      <w:r w:rsidRPr="0024079C">
        <w:rPr>
          <w:rFonts w:eastAsiaTheme="minorHAnsi"/>
          <w:i/>
          <w:iCs/>
          <w:color w:val="000000"/>
          <w:bdr w:val="none" w:sz="0" w:space="0" w:color="auto" w:frame="1"/>
          <w:shd w:val="clear" w:color="auto" w:fill="FFFFFF"/>
          <w:lang w:eastAsia="en-US"/>
        </w:rPr>
        <w:t>D</w:t>
      </w:r>
      <w:r w:rsidRPr="0024079C">
        <w:rPr>
          <w:rFonts w:eastAsiaTheme="minorHAnsi"/>
          <w:color w:val="000000"/>
          <w:bdr w:val="none" w:sz="0" w:space="0" w:color="auto" w:frame="1"/>
          <w:shd w:val="clear" w:color="auto" w:fill="FFFFFF"/>
          <w:lang w:eastAsia="en-US"/>
        </w:rPr>
        <w:t>1</w:t>
      </w:r>
      <w:r w:rsidRPr="0024079C">
        <w:rPr>
          <w:rFonts w:eastAsiaTheme="minorHAnsi"/>
          <w:color w:val="000000"/>
          <w:shd w:val="clear" w:color="auto" w:fill="FFFFFF"/>
          <w:lang w:eastAsia="en-US"/>
        </w:rPr>
        <w:t>.</w:t>
      </w:r>
      <w:r w:rsidRPr="0024079C">
        <w:rPr>
          <w:rFonts w:eastAsiaTheme="minorHAnsi"/>
          <w:color w:val="000000"/>
          <w:lang w:eastAsia="en-US"/>
        </w:rPr>
        <w:br/>
      </w:r>
      <w:r w:rsidRPr="0024079C">
        <w:t>15.Найти предел функции:</w:t>
      </w:r>
      <w:r w:rsidRPr="0024079C">
        <w:rPr>
          <w:noProof/>
        </w:rPr>
        <w:t xml:space="preserve"> </w:t>
      </w:r>
      <w:r w:rsidRPr="0024079C">
        <w:rPr>
          <w:noProof/>
        </w:rPr>
        <w:drawing>
          <wp:inline distT="0" distB="0" distL="0" distR="0" wp14:anchorId="741F9366" wp14:editId="7A6696A1">
            <wp:extent cx="854015" cy="515354"/>
            <wp:effectExtent l="0" t="0" r="3810" b="0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6"/>
                    <a:srcRect l="27019" t="37468" r="64555" b="53488"/>
                    <a:stretch/>
                  </pic:blipFill>
                  <pic:spPr bwMode="auto">
                    <a:xfrm>
                      <a:off x="0" y="0"/>
                      <a:ext cx="854320" cy="515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CF2F97" w:rsidRDefault="00582EBA" w:rsidP="00582EBA">
      <w:pPr>
        <w:pStyle w:val="aa"/>
        <w:spacing w:before="0" w:beforeAutospacing="0" w:after="150" w:afterAutospacing="0" w:line="336" w:lineRule="atLeast"/>
      </w:pPr>
      <w:r w:rsidRPr="0024079C">
        <w:t>16.Найти производную функции:</w:t>
      </w:r>
      <w:r w:rsidRPr="0024079C">
        <w:rPr>
          <w:noProof/>
        </w:rPr>
        <w:t xml:space="preserve"> </w:t>
      </w:r>
      <w:r w:rsidRPr="0024079C">
        <w:rPr>
          <w:noProof/>
        </w:rPr>
        <w:drawing>
          <wp:inline distT="0" distB="0" distL="0" distR="0" wp14:anchorId="4CAD91F4" wp14:editId="39C51409">
            <wp:extent cx="1216025" cy="422910"/>
            <wp:effectExtent l="0" t="0" r="3175" b="0"/>
            <wp:docPr id="338" name="Рисунок 2" descr="http://function-x.ru/deriv_compl/form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function-x.ru/deriv_compl/form09.gif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582EBA" w:rsidRPr="0024079C" w:rsidTr="00582EBA"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82EBA" w:rsidRPr="0024079C" w:rsidTr="00582EBA"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</w:tc>
        <w:tc>
          <w:tcPr>
            <w:tcW w:w="957" w:type="dxa"/>
          </w:tcPr>
          <w:p w:rsidR="00582EBA" w:rsidRPr="0024079C" w:rsidRDefault="006B6B50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р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3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F2F97">
              <w:rPr>
                <w:rFonts w:ascii="Times New Roman" w:hAnsi="Times New Roman" w:cs="Times New Roman"/>
                <w:sz w:val="24"/>
                <w:szCs w:val="24"/>
              </w:rPr>
              <w:t>+ -5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0.4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-9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57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312</w:t>
            </w:r>
          </w:p>
        </w:tc>
        <w:tc>
          <w:tcPr>
            <w:tcW w:w="958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 </w:t>
            </w:r>
            <w:proofErr w:type="spellStart"/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парал</w:t>
            </w:r>
            <w:proofErr w:type="spellEnd"/>
            <w:r w:rsidRPr="0024079C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</w:p>
        </w:tc>
      </w:tr>
    </w:tbl>
    <w:p w:rsidR="00582EBA" w:rsidRPr="0024079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285"/>
        <w:gridCol w:w="1256"/>
        <w:gridCol w:w="1473"/>
        <w:gridCol w:w="1255"/>
        <w:gridCol w:w="1315"/>
        <w:gridCol w:w="2987"/>
      </w:tblGrid>
      <w:tr w:rsidR="00582EBA" w:rsidRPr="0024079C" w:rsidTr="00582EBA"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24079C" w:rsidTr="00582EBA"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eastAsiaTheme="minorEastAsia" w:hAnsi="Times New Roman" w:cs="Times New Roman"/>
                <w:sz w:val="24"/>
                <w:szCs w:val="24"/>
              </w:rPr>
              <w:t>2.2;-0.4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186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=1</w:t>
            </w:r>
          </w:p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=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3</m:t>
              </m:r>
            </m:oMath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44</w:t>
            </w:r>
          </w:p>
        </w:tc>
        <w:tc>
          <w:tcPr>
            <w:tcW w:w="1595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sz w:val="24"/>
                <w:szCs w:val="24"/>
              </w:rPr>
              <w:t>-0.125</w:t>
            </w:r>
          </w:p>
        </w:tc>
        <w:tc>
          <w:tcPr>
            <w:tcW w:w="1596" w:type="dxa"/>
          </w:tcPr>
          <w:p w:rsidR="00582EBA" w:rsidRPr="0024079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079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1E44199" wp14:editId="2CB532D3">
                  <wp:extent cx="1759585" cy="387985"/>
                  <wp:effectExtent l="0" t="0" r="0" b="0"/>
                  <wp:docPr id="339" name="Рисунок 3" descr="http://function-x.ru/deriv_compl/form1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function-x.ru/deriv_compl/form1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585" cy="387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Pr="0024079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7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pStyle w:val="aa"/>
        <w:spacing w:before="0" w:beforeAutospacing="0" w:after="0" w:afterAutospacing="0" w:line="336" w:lineRule="atLeast"/>
      </w:pPr>
    </w:p>
    <w:p w:rsidR="00582EBA" w:rsidRPr="007A1FD7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7A1FD7">
        <w:t>1.</w:t>
      </w:r>
      <w:r w:rsidRPr="007A1FD7">
        <w:rPr>
          <w:color w:val="000000"/>
        </w:rPr>
        <w:t xml:space="preserve"> Траектория полёта камня, выпущенного под острым углом к горизонту из </w:t>
      </w:r>
      <w:proofErr w:type="spellStart"/>
      <w:r w:rsidRPr="007A1FD7">
        <w:rPr>
          <w:color w:val="000000"/>
        </w:rPr>
        <w:t>камнеметательн</w:t>
      </w:r>
      <w:r>
        <w:rPr>
          <w:color w:val="000000"/>
        </w:rPr>
        <w:t>ой</w:t>
      </w:r>
      <w:proofErr w:type="spellEnd"/>
      <w:r>
        <w:rPr>
          <w:color w:val="000000"/>
        </w:rPr>
        <w:t xml:space="preserve"> машины, описывается формулой </w:t>
      </w:r>
      <w:r w:rsidRPr="007A1FD7">
        <w:rPr>
          <w:i/>
          <w:iCs/>
          <w:color w:val="000000"/>
          <w:bdr w:val="none" w:sz="0" w:space="0" w:color="auto" w:frame="1"/>
        </w:rPr>
        <w:t>y</w:t>
      </w:r>
      <w:r w:rsidRPr="007A1FD7">
        <w:rPr>
          <w:color w:val="000000"/>
          <w:bdr w:val="none" w:sz="0" w:space="0" w:color="auto" w:frame="1"/>
        </w:rPr>
        <w:t>=</w:t>
      </w:r>
      <m:oMath>
        <m:r>
          <w:rPr>
            <w:rFonts w:ascii="Cambria Math" w:hAnsi="Cambria Math"/>
            <w:color w:val="000000"/>
            <w:bdr w:val="none" w:sz="0" w:space="0" w:color="auto" w:frame="1"/>
          </w:rPr>
          <m:t>a</m:t>
        </m:r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  <m:r>
          <w:rPr>
            <w:rFonts w:ascii="Cambria Math" w:hAnsi="Cambria Math"/>
            <w:color w:val="000000"/>
            <w:bdr w:val="none" w:sz="0" w:space="0" w:color="auto" w:frame="1"/>
          </w:rPr>
          <m:t>+bx</m:t>
        </m:r>
      </m:oMath>
      <w:r w:rsidRPr="007A1FD7">
        <w:rPr>
          <w:color w:val="000000"/>
        </w:rPr>
        <w:t>, где </w:t>
      </w:r>
      <w:r w:rsidRPr="007A1FD7">
        <w:rPr>
          <w:i/>
          <w:iCs/>
          <w:color w:val="000000"/>
          <w:bdr w:val="none" w:sz="0" w:space="0" w:color="auto" w:frame="1"/>
        </w:rPr>
        <w:t>a</w:t>
      </w:r>
      <w:r w:rsidRPr="007A1FD7">
        <w:rPr>
          <w:color w:val="000000"/>
          <w:bdr w:val="none" w:sz="0" w:space="0" w:color="auto" w:frame="1"/>
        </w:rPr>
        <w:t>=</w:t>
      </w:r>
      <m:oMath>
        <m:r>
          <w:rPr>
            <w:rFonts w:ascii="Cambria Math" w:hAnsi="Cambria Math"/>
            <w:color w:val="000000"/>
            <w:bdr w:val="none" w:sz="0" w:space="0" w:color="auto" w:frame="1"/>
          </w:rPr>
          <m:t>-</m:t>
        </m:r>
        <m:f>
          <m:f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5</m:t>
            </m:r>
          </m:den>
        </m:f>
      </m:oMath>
      <w:r w:rsidRPr="007A1FD7">
        <w:rPr>
          <w:color w:val="000000"/>
        </w:rPr>
        <w:t>, </w:t>
      </w:r>
      <w:r w:rsidRPr="007A1FD7">
        <w:rPr>
          <w:i/>
          <w:iCs/>
          <w:color w:val="000000"/>
          <w:bdr w:val="none" w:sz="0" w:space="0" w:color="auto" w:frame="1"/>
        </w:rPr>
        <w:t>b</w:t>
      </w:r>
      <w:r w:rsidRPr="007A1FD7">
        <w:rPr>
          <w:color w:val="000000"/>
          <w:bdr w:val="none" w:sz="0" w:space="0" w:color="auto" w:frame="1"/>
        </w:rPr>
        <w:t>=</w:t>
      </w:r>
      <m:oMath>
        <m:f>
          <m:f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7</m:t>
            </m:r>
          </m:num>
          <m:den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5</m:t>
            </m:r>
          </m:den>
        </m:f>
      </m:oMath>
      <w:r w:rsidRPr="007A1FD7">
        <w:rPr>
          <w:color w:val="000000"/>
        </w:rPr>
        <w:t> — постоянные параметры, </w:t>
      </w:r>
      <w:r w:rsidRPr="007A1FD7">
        <w:rPr>
          <w:i/>
          <w:iCs/>
          <w:color w:val="000000"/>
          <w:bdr w:val="none" w:sz="0" w:space="0" w:color="auto" w:frame="1"/>
        </w:rPr>
        <w:t>x</w:t>
      </w:r>
      <w:r w:rsidRPr="007A1FD7">
        <w:rPr>
          <w:color w:val="000000"/>
          <w:bdr w:val="none" w:sz="0" w:space="0" w:color="auto" w:frame="1"/>
        </w:rPr>
        <w:t>(</w:t>
      </w:r>
      <w:r w:rsidRPr="007A1FD7">
        <w:rPr>
          <w:rFonts w:eastAsia="Arial Unicode MS"/>
          <w:color w:val="000000"/>
          <w:bdr w:val="none" w:sz="0" w:space="0" w:color="auto" w:frame="1"/>
        </w:rPr>
        <w:t>м</w:t>
      </w:r>
      <w:r w:rsidRPr="007A1FD7">
        <w:rPr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 — смещение камня по горизонтали, </w:t>
      </w:r>
      <w:r w:rsidRPr="007A1FD7">
        <w:rPr>
          <w:i/>
          <w:iCs/>
          <w:color w:val="000000"/>
          <w:bdr w:val="none" w:sz="0" w:space="0" w:color="auto" w:frame="1"/>
        </w:rPr>
        <w:t>y</w:t>
      </w:r>
      <w:r w:rsidRPr="007A1FD7">
        <w:rPr>
          <w:color w:val="000000"/>
          <w:bdr w:val="none" w:sz="0" w:space="0" w:color="auto" w:frame="1"/>
        </w:rPr>
        <w:t>(</w:t>
      </w:r>
      <w:r w:rsidRPr="007A1FD7">
        <w:rPr>
          <w:rFonts w:eastAsia="Arial Unicode MS"/>
          <w:color w:val="000000"/>
          <w:bdr w:val="none" w:sz="0" w:space="0" w:color="auto" w:frame="1"/>
        </w:rPr>
        <w:t>м</w:t>
      </w:r>
      <w:r w:rsidRPr="007A1FD7">
        <w:rPr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 — высота камня над землёй.</w:t>
      </w:r>
      <w:r>
        <w:rPr>
          <w:color w:val="000000"/>
        </w:rPr>
        <w:t xml:space="preserve"> </w:t>
      </w:r>
      <w:r w:rsidRPr="007A1FD7">
        <w:rPr>
          <w:color w:val="000000"/>
        </w:rPr>
        <w:t>На каком наибольшем расстоянии (в метрах) от стены высотой 9 метров нужно расположить машину, чтобы камни пролетали над стеной на высоте не менее, чем 1 метр от верха стены? Толщиной стены можно пренебречь.</w:t>
      </w:r>
    </w:p>
    <w:p w:rsidR="00582EBA" w:rsidRPr="007A1FD7" w:rsidRDefault="00582EBA" w:rsidP="00582EBA">
      <w:pPr>
        <w:pStyle w:val="a4"/>
        <w:tabs>
          <w:tab w:val="left" w:pos="426"/>
        </w:tabs>
        <w:ind w:left="0"/>
        <w:rPr>
          <w:rFonts w:ascii="Times New Roman" w:hAnsi="Times New Roman" w:cs="Times New Roman"/>
          <w:sz w:val="24"/>
          <w:szCs w:val="24"/>
        </w:rPr>
      </w:pPr>
    </w:p>
    <w:p w:rsidR="00582EBA" w:rsidRPr="007A1FD7" w:rsidRDefault="00582EBA" w:rsidP="00582EBA">
      <w:pPr>
        <w:pStyle w:val="a4"/>
        <w:tabs>
          <w:tab w:val="left" w:pos="426"/>
        </w:tabs>
        <w:ind w:left="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7A1FD7">
        <w:rPr>
          <w:rFonts w:ascii="Times New Roman" w:hAnsi="Times New Roman" w:cs="Times New Roman"/>
          <w:sz w:val="24"/>
          <w:szCs w:val="24"/>
        </w:rPr>
        <w:t>2.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большее значение функции</w:t>
      </w:r>
    </w:p>
    <w:p w:rsidR="00582EBA" w:rsidRPr="007A1FD7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                           </w:t>
      </w:r>
      <w:r w:rsidRPr="007A1FD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7A1FD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7A1FD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7A1FD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 —</w:t>
      </w:r>
      <w:r w:rsidRPr="007A1FD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7A1FD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7A1FD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7</w:t>
      </w:r>
      <w:r w:rsidRPr="007A1FD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7A1FD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7A1FD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7A1FD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</w:t>
      </w:r>
      <w:r w:rsidRPr="007A1FD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</w:pPr>
      <w:r w:rsidRPr="007A1FD7">
        <w:rPr>
          <w:noProof/>
        </w:rPr>
        <w:drawing>
          <wp:anchor distT="0" distB="0" distL="114300" distR="114300" simplePos="0" relativeHeight="251799552" behindDoc="1" locked="0" layoutInCell="1" allowOverlap="1" wp14:anchorId="3E6B8185" wp14:editId="3D549858">
            <wp:simplePos x="0" y="0"/>
            <wp:positionH relativeFrom="column">
              <wp:posOffset>1697990</wp:posOffset>
            </wp:positionH>
            <wp:positionV relativeFrom="paragraph">
              <wp:posOffset>52705</wp:posOffset>
            </wp:positionV>
            <wp:extent cx="1828800" cy="502920"/>
            <wp:effectExtent l="0" t="0" r="0" b="0"/>
            <wp:wrapThrough wrapText="bothSides">
              <wp:wrapPolygon edited="0">
                <wp:start x="0" y="0"/>
                <wp:lineTo x="0" y="20455"/>
                <wp:lineTo x="21375" y="20455"/>
                <wp:lineTo x="21375" y="0"/>
                <wp:lineTo x="0" y="0"/>
              </wp:wrapPolygon>
            </wp:wrapThrough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9">
                      <a:extLst>
                        <a:ext uri="{BEBA8EAE-BF5A-486C-A8C5-ECC9F3942E4B}">
                          <a14:imgProps xmlns:a14="http://schemas.microsoft.com/office/drawing/2010/main">
                            <a14:imgLayer r:embed="rId460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790" t="55017" r="45673" b="34436"/>
                    <a:stretch/>
                  </pic:blipFill>
                  <pic:spPr bwMode="auto">
                    <a:xfrm>
                      <a:off x="0" y="0"/>
                      <a:ext cx="1828800" cy="502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Pr="007A1FD7" w:rsidRDefault="00582EBA" w:rsidP="00582EBA">
      <w:pPr>
        <w:pStyle w:val="aa"/>
        <w:spacing w:before="0" w:beforeAutospacing="0" w:after="0" w:afterAutospacing="0" w:line="336" w:lineRule="atLeast"/>
      </w:pPr>
      <w:r w:rsidRPr="007A1FD7">
        <w:t>3.Вычислите:</w:t>
      </w:r>
    </w:p>
    <w:p w:rsidR="00582EBA" w:rsidRPr="007A1FD7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7A1FD7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7A1FD7">
        <w:t>4.</w:t>
      </w:r>
      <w:r w:rsidRPr="007A1FD7">
        <w:rPr>
          <w:color w:val="000000"/>
        </w:rPr>
        <w:t xml:space="preserve"> На рисунке изображён график функции</w:t>
      </w:r>
      <w:r w:rsidRPr="007A1FD7">
        <w:rPr>
          <w:rStyle w:val="apple-converted-space"/>
          <w:color w:val="000000"/>
        </w:rPr>
        <w:t> </w:t>
      </w:r>
      <w:r w:rsidRPr="007A1FD7">
        <w:rPr>
          <w:rStyle w:val="mi"/>
          <w:i/>
          <w:iCs/>
          <w:color w:val="000000"/>
          <w:bdr w:val="none" w:sz="0" w:space="0" w:color="auto" w:frame="1"/>
        </w:rPr>
        <w:t>y</w:t>
      </w:r>
      <w:r w:rsidRPr="007A1FD7">
        <w:rPr>
          <w:rStyle w:val="mo"/>
          <w:color w:val="000000"/>
          <w:bdr w:val="none" w:sz="0" w:space="0" w:color="auto" w:frame="1"/>
        </w:rPr>
        <w:t>=</w:t>
      </w:r>
      <w:r w:rsidRPr="007A1FD7">
        <w:rPr>
          <w:rStyle w:val="mi"/>
          <w:i/>
          <w:iCs/>
          <w:color w:val="000000"/>
          <w:bdr w:val="none" w:sz="0" w:space="0" w:color="auto" w:frame="1"/>
        </w:rPr>
        <w:t>f</w:t>
      </w:r>
      <w:r w:rsidRPr="007A1FD7">
        <w:rPr>
          <w:rStyle w:val="mo"/>
          <w:color w:val="000000"/>
          <w:bdr w:val="none" w:sz="0" w:space="0" w:color="auto" w:frame="1"/>
        </w:rPr>
        <w:t>′(</w:t>
      </w:r>
      <w:r w:rsidRPr="007A1FD7">
        <w:rPr>
          <w:rStyle w:val="mi"/>
          <w:i/>
          <w:iCs/>
          <w:color w:val="000000"/>
          <w:bdr w:val="none" w:sz="0" w:space="0" w:color="auto" w:frame="1"/>
        </w:rPr>
        <w:t>x</w:t>
      </w:r>
      <w:r w:rsidRPr="007A1FD7">
        <w:rPr>
          <w:rStyle w:val="mo"/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, определенной на интервале</w:t>
      </w:r>
      <w:r w:rsidRPr="007A1FD7">
        <w:rPr>
          <w:rStyle w:val="apple-converted-space"/>
          <w:color w:val="000000"/>
        </w:rPr>
        <w:t> </w:t>
      </w:r>
      <w:r w:rsidRPr="007A1FD7">
        <w:rPr>
          <w:rStyle w:val="mo"/>
          <w:color w:val="000000"/>
          <w:bdr w:val="none" w:sz="0" w:space="0" w:color="auto" w:frame="1"/>
        </w:rPr>
        <w:t>(−</w:t>
      </w:r>
      <w:r w:rsidRPr="007A1FD7">
        <w:rPr>
          <w:rStyle w:val="mn"/>
          <w:color w:val="000000"/>
          <w:bdr w:val="none" w:sz="0" w:space="0" w:color="auto" w:frame="1"/>
        </w:rPr>
        <w:t>8</w:t>
      </w:r>
      <w:r w:rsidRPr="007A1FD7">
        <w:rPr>
          <w:rStyle w:val="mo"/>
          <w:color w:val="000000"/>
          <w:bdr w:val="none" w:sz="0" w:space="0" w:color="auto" w:frame="1"/>
        </w:rPr>
        <w:t>;</w:t>
      </w:r>
      <w:r w:rsidRPr="007A1FD7">
        <w:rPr>
          <w:rStyle w:val="mn"/>
          <w:color w:val="000000"/>
          <w:bdr w:val="none" w:sz="0" w:space="0" w:color="auto" w:frame="1"/>
        </w:rPr>
        <w:t>8</w:t>
      </w:r>
      <w:r w:rsidRPr="007A1FD7">
        <w:rPr>
          <w:rStyle w:val="mo"/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.</w:t>
      </w:r>
      <w:r w:rsidRPr="007A1FD7">
        <w:rPr>
          <w:color w:val="000000"/>
        </w:rPr>
        <w:br/>
      </w:r>
      <w:r w:rsidRPr="007A1FD7">
        <w:rPr>
          <w:color w:val="000000"/>
        </w:rPr>
        <w:br/>
      </w:r>
      <w:r w:rsidRPr="007A1FD7">
        <w:rPr>
          <w:noProof/>
          <w:color w:val="000000"/>
        </w:rPr>
        <w:drawing>
          <wp:inline distT="0" distB="0" distL="0" distR="0" wp14:anchorId="71653751" wp14:editId="530805FA">
            <wp:extent cx="1906438" cy="1075426"/>
            <wp:effectExtent l="0" t="0" r="0" b="0"/>
            <wp:docPr id="341" name="Рисунок 341" descr="http://ege.yandex.ru/media/mth_7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ege.yandex.ru/media/mth_7_8.png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794" cy="1075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7A1FD7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7A1FD7">
        <w:rPr>
          <w:color w:val="000000"/>
        </w:rPr>
        <w:t>Найдите количество точек экстремума функции</w:t>
      </w:r>
      <w:r w:rsidRPr="007A1FD7">
        <w:rPr>
          <w:rStyle w:val="apple-converted-space"/>
          <w:color w:val="000000"/>
        </w:rPr>
        <w:t> </w:t>
      </w:r>
      <w:r w:rsidRPr="007A1FD7">
        <w:rPr>
          <w:rStyle w:val="mi"/>
          <w:i/>
          <w:iCs/>
          <w:color w:val="000000"/>
          <w:bdr w:val="none" w:sz="0" w:space="0" w:color="auto" w:frame="1"/>
        </w:rPr>
        <w:t>f</w:t>
      </w:r>
      <w:r w:rsidRPr="007A1FD7">
        <w:rPr>
          <w:rStyle w:val="mo"/>
          <w:color w:val="000000"/>
          <w:bdr w:val="none" w:sz="0" w:space="0" w:color="auto" w:frame="1"/>
        </w:rPr>
        <w:t>(</w:t>
      </w:r>
      <w:r w:rsidRPr="007A1FD7">
        <w:rPr>
          <w:rStyle w:val="mi"/>
          <w:i/>
          <w:iCs/>
          <w:color w:val="000000"/>
          <w:bdr w:val="none" w:sz="0" w:space="0" w:color="auto" w:frame="1"/>
        </w:rPr>
        <w:t>x</w:t>
      </w:r>
      <w:r w:rsidRPr="007A1FD7">
        <w:rPr>
          <w:rStyle w:val="mo"/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, принадлежащих отрезку</w:t>
      </w:r>
      <w:r w:rsidRPr="007A1FD7">
        <w:rPr>
          <w:rStyle w:val="apple-converted-space"/>
          <w:color w:val="000000"/>
        </w:rPr>
        <w:t> </w:t>
      </w:r>
      <w:r w:rsidRPr="007A1FD7">
        <w:rPr>
          <w:rStyle w:val="mo"/>
          <w:color w:val="000000"/>
          <w:bdr w:val="none" w:sz="0" w:space="0" w:color="auto" w:frame="1"/>
        </w:rPr>
        <w:t>[−</w:t>
      </w:r>
      <w:r w:rsidRPr="007A1FD7">
        <w:rPr>
          <w:rStyle w:val="mn"/>
          <w:color w:val="000000"/>
          <w:bdr w:val="none" w:sz="0" w:space="0" w:color="auto" w:frame="1"/>
        </w:rPr>
        <w:t>4</w:t>
      </w:r>
      <w:r w:rsidRPr="007A1FD7">
        <w:rPr>
          <w:rStyle w:val="mo"/>
          <w:color w:val="000000"/>
          <w:bdr w:val="none" w:sz="0" w:space="0" w:color="auto" w:frame="1"/>
        </w:rPr>
        <w:t>;</w:t>
      </w:r>
      <w:r w:rsidRPr="007A1FD7">
        <w:rPr>
          <w:rStyle w:val="mn"/>
          <w:color w:val="000000"/>
          <w:bdr w:val="none" w:sz="0" w:space="0" w:color="auto" w:frame="1"/>
        </w:rPr>
        <w:t>6</w:t>
      </w:r>
      <w:r w:rsidRPr="007A1FD7">
        <w:rPr>
          <w:rStyle w:val="mo"/>
          <w:color w:val="000000"/>
          <w:bdr w:val="none" w:sz="0" w:space="0" w:color="auto" w:frame="1"/>
        </w:rPr>
        <w:t>]</w:t>
      </w:r>
      <w:r w:rsidRPr="007A1FD7">
        <w:rPr>
          <w:color w:val="000000"/>
        </w:rPr>
        <w:t>.</w:t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</w:pPr>
      <w:r w:rsidRPr="007A1FD7">
        <w:rPr>
          <w:noProof/>
        </w:rPr>
        <w:drawing>
          <wp:anchor distT="0" distB="0" distL="114300" distR="114300" simplePos="0" relativeHeight="251800576" behindDoc="1" locked="0" layoutInCell="1" allowOverlap="1" wp14:anchorId="75DA22DB" wp14:editId="4C781FFF">
            <wp:simplePos x="0" y="0"/>
            <wp:positionH relativeFrom="column">
              <wp:posOffset>1791970</wp:posOffset>
            </wp:positionH>
            <wp:positionV relativeFrom="paragraph">
              <wp:posOffset>90170</wp:posOffset>
            </wp:positionV>
            <wp:extent cx="2383790" cy="335915"/>
            <wp:effectExtent l="0" t="0" r="0" b="6985"/>
            <wp:wrapThrough wrapText="bothSides">
              <wp:wrapPolygon edited="0">
                <wp:start x="0" y="0"/>
                <wp:lineTo x="0" y="20824"/>
                <wp:lineTo x="21404" y="20824"/>
                <wp:lineTo x="21404" y="0"/>
                <wp:lineTo x="0" y="0"/>
              </wp:wrapPolygon>
            </wp:wrapThrough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91" t="51311" r="41987" b="42132"/>
                    <a:stretch/>
                  </pic:blipFill>
                  <pic:spPr bwMode="auto">
                    <a:xfrm>
                      <a:off x="0" y="0"/>
                      <a:ext cx="2383790" cy="3359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1FD7">
        <w:t>5.Решите уравнение:</w:t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</w:pP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</w:pPr>
      <w:r w:rsidRPr="007A1FD7">
        <w:t>6.</w:t>
      </w:r>
      <w:r w:rsidRPr="007A1FD7">
        <w:rPr>
          <w:bCs/>
          <w:color w:val="000000" w:themeColor="text1"/>
        </w:rPr>
        <w:t xml:space="preserve"> Каким может быть взаимное расположение прямых </w:t>
      </w:r>
      <w:r w:rsidRPr="007A1FD7">
        <w:rPr>
          <w:bCs/>
          <w:i/>
          <w:iCs/>
          <w:color w:val="000000" w:themeColor="text1"/>
        </w:rPr>
        <w:t>а</w:t>
      </w:r>
      <w:r w:rsidRPr="007A1FD7">
        <w:rPr>
          <w:bCs/>
          <w:color w:val="000000" w:themeColor="text1"/>
        </w:rPr>
        <w:t> и </w:t>
      </w:r>
      <w:r w:rsidRPr="007A1FD7">
        <w:rPr>
          <w:bCs/>
          <w:i/>
          <w:iCs/>
          <w:color w:val="000000" w:themeColor="text1"/>
        </w:rPr>
        <w:t>b,</w:t>
      </w:r>
      <w:r w:rsidRPr="007A1FD7">
        <w:rPr>
          <w:bCs/>
          <w:color w:val="000000" w:themeColor="text1"/>
        </w:rPr>
        <w:t> если через прямую </w:t>
      </w:r>
      <w:r w:rsidRPr="007A1FD7">
        <w:rPr>
          <w:bCs/>
          <w:i/>
          <w:iCs/>
          <w:color w:val="000000" w:themeColor="text1"/>
        </w:rPr>
        <w:t xml:space="preserve">а </w:t>
      </w:r>
      <w:r w:rsidRPr="007A1FD7">
        <w:rPr>
          <w:bCs/>
          <w:color w:val="000000" w:themeColor="text1"/>
        </w:rPr>
        <w:t>можно провести плоскость, параллельную прямой </w:t>
      </w:r>
      <w:r w:rsidRPr="007A1FD7">
        <w:rPr>
          <w:bCs/>
          <w:i/>
          <w:iCs/>
          <w:color w:val="000000" w:themeColor="text1"/>
        </w:rPr>
        <w:t>b</w:t>
      </w:r>
      <w:r w:rsidRPr="007A1FD7">
        <w:rPr>
          <w:bCs/>
          <w:color w:val="000000" w:themeColor="text1"/>
        </w:rPr>
        <w:t>?</w:t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7A1FD7">
        <w:t>7.</w:t>
      </w:r>
      <w:r w:rsidRPr="007A1FD7">
        <w:rPr>
          <w:color w:val="000000"/>
        </w:rPr>
        <w:t xml:space="preserve"> В пекарне, выпекающей булочки с изюмом, в среднем на 100 булочек в 5 булочек забывают положить изюм.</w:t>
      </w:r>
      <w:r>
        <w:rPr>
          <w:color w:val="000000"/>
        </w:rPr>
        <w:t xml:space="preserve"> </w:t>
      </w:r>
      <w:r w:rsidRPr="007A1FD7">
        <w:rPr>
          <w:color w:val="000000"/>
        </w:rPr>
        <w:t>Найдите вероятность того, что купленная булочка окажется с изюмом.</w:t>
      </w:r>
    </w:p>
    <w:p w:rsidR="00582EBA" w:rsidRPr="007A1FD7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7A1FD7">
        <w:rPr>
          <w:rFonts w:ascii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797504" behindDoc="1" locked="0" layoutInCell="1" allowOverlap="1" wp14:anchorId="37705DF7" wp14:editId="6CD1AEE2">
            <wp:simplePos x="0" y="0"/>
            <wp:positionH relativeFrom="column">
              <wp:posOffset>2551430</wp:posOffset>
            </wp:positionH>
            <wp:positionV relativeFrom="paragraph">
              <wp:posOffset>277495</wp:posOffset>
            </wp:positionV>
            <wp:extent cx="905510" cy="850265"/>
            <wp:effectExtent l="0" t="0" r="8890" b="6985"/>
            <wp:wrapThrough wrapText="bothSides">
              <wp:wrapPolygon edited="0">
                <wp:start x="0" y="0"/>
                <wp:lineTo x="0" y="21294"/>
                <wp:lineTo x="21358" y="21294"/>
                <wp:lineTo x="21358" y="0"/>
                <wp:lineTo x="0" y="0"/>
              </wp:wrapPolygon>
            </wp:wrapThrough>
            <wp:docPr id="343" name="Рисунок 343" descr="http://reshuege.ru/get_file?id=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reshuege.ru/get_file?id=715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1FD7">
        <w:rPr>
          <w:rFonts w:ascii="Times New Roman" w:hAnsi="Times New Roman" w:cs="Times New Roman"/>
          <w:color w:val="000000"/>
          <w:sz w:val="24"/>
          <w:szCs w:val="24"/>
        </w:rPr>
        <w:t>8.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л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б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й п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ци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ин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ра равна </w:t>
      </w:r>
      <w:r w:rsidRPr="007A1FD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32F125B" wp14:editId="7FE00971">
            <wp:extent cx="168910" cy="139065"/>
            <wp:effectExtent l="0" t="0" r="2540" b="0"/>
            <wp:docPr id="344" name="Рисунок 344" descr="http://reshuege.ru/formula/c3/c3198a6dbef629ca31403b4ccdff3fc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reshuege.ru/formula/c3/c3198a6dbef629ca31403b4ccdff3fc7.png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39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а диа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етр ос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 — 1. Най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вы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о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у ци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ин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ра.</w:t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7A1FD7">
        <w:rPr>
          <w:color w:val="000000"/>
        </w:rPr>
        <w:t>9.Решите уравнение:</w:t>
      </w:r>
      <m:oMath>
        <m:r>
          <w:rPr>
            <w:rFonts w:ascii="Cambria Math" w:eastAsiaTheme="minorEastAsia" w:hAnsi="Cambria Math"/>
          </w:rPr>
          <m:t xml:space="preserve"> </m:t>
        </m:r>
        <m:rad>
          <m:radPr>
            <m:ctrlPr>
              <w:rPr>
                <w:rFonts w:ascii="Cambria Math" w:eastAsiaTheme="minorEastAsia" w:hAnsi="Cambria Math"/>
                <w:i/>
              </w:rPr>
            </m:ctrlPr>
          </m:radPr>
          <m:deg>
            <m:r>
              <w:rPr>
                <w:rFonts w:ascii="Cambria Math" w:eastAsiaTheme="minorEastAsia" w:hAnsi="Cambria Math"/>
              </w:rPr>
              <m:t>6</m:t>
            </m:r>
          </m:deg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х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7х+13</m:t>
            </m:r>
          </m:e>
        </m:rad>
        <m:r>
          <w:rPr>
            <w:rFonts w:ascii="Cambria Math" w:eastAsiaTheme="minorEastAsia" w:hAnsi="Cambria Math"/>
          </w:rPr>
          <m:t>=1</m:t>
        </m:r>
      </m:oMath>
    </w:p>
    <w:p w:rsidR="00582EBA" w:rsidRPr="007A1FD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7A1FD7">
        <w:rPr>
          <w:rFonts w:ascii="Times New Roman" w:hAnsi="Times New Roman" w:cs="Times New Roman"/>
          <w:color w:val="000000"/>
          <w:sz w:val="24"/>
          <w:szCs w:val="24"/>
        </w:rPr>
        <w:t>10.</w:t>
      </w:r>
      <w:r w:rsidRPr="007A1FD7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йдите площадь закрашенной фигуры.</w:t>
      </w:r>
      <w:r w:rsidRPr="007A1FD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A1FD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7A1FD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0D732D4" wp14:editId="6AC5D5BD">
            <wp:extent cx="1000664" cy="1021086"/>
            <wp:effectExtent l="0" t="0" r="9525" b="7620"/>
            <wp:docPr id="345" name="Рисунок 345" descr="http://ege.yandex.ru/media/10_math_VI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ege.yandex.ru/media/10_math_VI_3.png"/>
                    <pic:cNvPicPr>
                      <a:picLocks noChangeAspect="1" noChangeArrowheads="1"/>
                    </pic:cNvPicPr>
                  </pic:nvPicPr>
                  <pic:blipFill>
                    <a:blip r:embed="rId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177" cy="1022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</w:pPr>
      <w:r w:rsidRPr="007A1FD7">
        <w:rPr>
          <w:color w:val="000000"/>
        </w:rPr>
        <w:t>11.Решите неравенство:</w:t>
      </w:r>
      <m:oMath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9</m:t>
            </m:r>
          </m:e>
          <m:sup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5+4</m:t>
                </m:r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</m:rad>
          </m:sup>
        </m:sSup>
        <m:r>
          <w:rPr>
            <w:rFonts w:ascii="Cambria Math" w:eastAsiaTheme="minorEastAsia" w:hAnsi="Cambria Math"/>
          </w:rPr>
          <m:t>≥1</m:t>
        </m:r>
      </m:oMath>
    </w:p>
    <w:p w:rsidR="00582EBA" w:rsidRPr="007A1FD7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7A1FD7">
        <w:rPr>
          <w:rFonts w:ascii="Times New Roman" w:hAnsi="Times New Roman" w:cs="Times New Roman"/>
          <w:sz w:val="24"/>
          <w:szCs w:val="24"/>
        </w:rPr>
        <w:t>12.</w:t>
      </w:r>
      <w:r w:rsidRPr="007A1FD7">
        <w:rPr>
          <w:rFonts w:ascii="Times New Roman" w:eastAsiaTheme="minorEastAsia" w:hAnsi="Times New Roman" w:cs="Times New Roman"/>
          <w:sz w:val="24"/>
          <w:szCs w:val="24"/>
        </w:rPr>
        <w:t xml:space="preserve"> Упростите выражение</w:t>
      </w:r>
    </w:p>
    <w:p w:rsidR="00582EBA" w:rsidRPr="007A1FD7" w:rsidRDefault="006B6B50" w:rsidP="00582EBA">
      <w:pPr>
        <w:pStyle w:val="a4"/>
        <w:ind w:left="750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х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х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у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у</m:t>
                  </m:r>
                </m:e>
              </m:rad>
            </m:num>
            <m:den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х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у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den>
                  </m:f>
                </m:sup>
              </m:sSup>
            </m:den>
          </m:f>
        </m:oMath>
      </m:oMathPara>
    </w:p>
    <w:p w:rsidR="00582EBA" w:rsidRPr="007A1FD7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3.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е уравнение</w:t>
      </w:r>
    </w:p>
    <w:p w:rsidR="00582EBA" w:rsidRPr="007A1FD7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7A1FD7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6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sin2x</m:t>
              </m:r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sSup>
            <m:sSupPr>
              <m:ctrl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6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2 sinx</m:t>
              </m:r>
            </m:sup>
          </m:sSup>
        </m:oMath>
      </m:oMathPara>
    </w:p>
    <w:p w:rsidR="00582EBA" w:rsidRPr="007A1FD7" w:rsidRDefault="00582EBA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7A1FD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7A1FD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798528" behindDoc="1" locked="0" layoutInCell="1" allowOverlap="1" wp14:anchorId="42A5B4FD" wp14:editId="6A1D152A">
            <wp:simplePos x="0" y="0"/>
            <wp:positionH relativeFrom="column">
              <wp:posOffset>4821555</wp:posOffset>
            </wp:positionH>
            <wp:positionV relativeFrom="paragraph">
              <wp:posOffset>683260</wp:posOffset>
            </wp:positionV>
            <wp:extent cx="879475" cy="879475"/>
            <wp:effectExtent l="0" t="0" r="0" b="0"/>
            <wp:wrapThrough wrapText="bothSides">
              <wp:wrapPolygon edited="0">
                <wp:start x="0" y="0"/>
                <wp:lineTo x="0" y="21054"/>
                <wp:lineTo x="21054" y="21054"/>
                <wp:lineTo x="21054" y="0"/>
                <wp:lineTo x="0" y="0"/>
              </wp:wrapPolygon>
            </wp:wrapThrough>
            <wp:docPr id="346" name="Рисунок 346" descr="http://reshuege.ru/get_file?id=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reshuege.ru/get_file?id=755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475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4</w:t>
      </w:r>
      <w:r w:rsidRPr="007A1FD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В ос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и пря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ой приз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ы лежит пря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о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уголь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ый тре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уголь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ик с ка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а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и 6 и 8. Бо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ко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вые ребра равны </w:t>
      </w:r>
      <w:r w:rsidRPr="007A1FD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8C1E27E" wp14:editId="411AEDBD">
            <wp:extent cx="105410" cy="325755"/>
            <wp:effectExtent l="0" t="0" r="8890" b="0"/>
            <wp:docPr id="347" name="Рисунок 347" descr="http://reshuege.ru/formula/95/95dd047ae1c77866046810ef49fa4a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reshuege.ru/formula/95/95dd047ae1c77866046810ef49fa4af2.png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0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Най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объем ци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лин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ра, опи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сан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го около этой приз</w:t>
      </w:r>
      <w:r w:rsidRPr="007A1FD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ы.</w:t>
      </w:r>
    </w:p>
    <w:p w:rsidR="00582EBA" w:rsidRPr="007A1FD7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582EBA" w:rsidRPr="007A1FD7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582EBA" w:rsidRPr="007A1FD7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</w:p>
    <w:p w:rsidR="00582EBA" w:rsidRPr="007A1FD7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7A1FD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01600" behindDoc="1" locked="0" layoutInCell="1" allowOverlap="1" wp14:anchorId="411F5024" wp14:editId="69523ECE">
            <wp:simplePos x="0" y="0"/>
            <wp:positionH relativeFrom="column">
              <wp:posOffset>2223770</wp:posOffset>
            </wp:positionH>
            <wp:positionV relativeFrom="paragraph">
              <wp:posOffset>92075</wp:posOffset>
            </wp:positionV>
            <wp:extent cx="1122045" cy="422275"/>
            <wp:effectExtent l="0" t="0" r="1905" b="0"/>
            <wp:wrapThrough wrapText="bothSides">
              <wp:wrapPolygon edited="0">
                <wp:start x="0" y="0"/>
                <wp:lineTo x="0" y="20463"/>
                <wp:lineTo x="21270" y="20463"/>
                <wp:lineTo x="21270" y="0"/>
                <wp:lineTo x="0" y="0"/>
              </wp:wrapPolygon>
            </wp:wrapThrough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65" t="75607" r="61504" b="16796"/>
                    <a:stretch/>
                  </pic:blipFill>
                  <pic:spPr bwMode="auto">
                    <a:xfrm>
                      <a:off x="0" y="0"/>
                      <a:ext cx="1122045" cy="422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sz w:val="24"/>
          <w:szCs w:val="24"/>
        </w:rPr>
        <w:t>15.</w:t>
      </w:r>
      <w:r w:rsidRPr="007A1FD7">
        <w:rPr>
          <w:rFonts w:ascii="Times New Roman" w:eastAsiaTheme="minorEastAsia" w:hAnsi="Times New Roman" w:cs="Times New Roman"/>
          <w:sz w:val="24"/>
          <w:szCs w:val="24"/>
        </w:rPr>
        <w:t>Найти предел функции:</w:t>
      </w: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Pr="007A1FD7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>
        <w:rPr>
          <w:color w:val="000000"/>
        </w:rPr>
        <w:t>16.</w:t>
      </w:r>
      <w:r w:rsidRPr="007A1FD7">
        <w:rPr>
          <w:color w:val="000000"/>
        </w:rPr>
        <w:t>Найти производную функции</w:t>
      </w:r>
      <w:r w:rsidRPr="007A1FD7">
        <w:rPr>
          <w:rStyle w:val="apple-converted-space"/>
          <w:color w:val="000000"/>
        </w:rPr>
        <w:t> </w:t>
      </w:r>
      <w:r w:rsidRPr="007A1FD7">
        <w:rPr>
          <w:rStyle w:val="mi"/>
          <w:color w:val="000000"/>
          <w:bdr w:val="none" w:sz="0" w:space="0" w:color="auto" w:frame="1"/>
        </w:rPr>
        <w:t>y</w:t>
      </w:r>
      <w:r w:rsidRPr="007A1FD7">
        <w:rPr>
          <w:rStyle w:val="mo"/>
          <w:color w:val="000000"/>
          <w:bdr w:val="none" w:sz="0" w:space="0" w:color="auto" w:frame="1"/>
        </w:rPr>
        <w:t>=</w:t>
      </w:r>
      <w:r w:rsidRPr="007A1FD7">
        <w:rPr>
          <w:rStyle w:val="mn"/>
          <w:color w:val="000000"/>
          <w:bdr w:val="none" w:sz="0" w:space="0" w:color="auto" w:frame="1"/>
        </w:rPr>
        <w:t>9</w:t>
      </w:r>
      <w:r w:rsidRPr="007A1FD7">
        <w:rPr>
          <w:rStyle w:val="mo"/>
          <w:rFonts w:ascii="Cambria Math" w:hAnsi="Cambria Math" w:cs="Cambria Math"/>
          <w:color w:val="000000"/>
          <w:bdr w:val="none" w:sz="0" w:space="0" w:color="auto" w:frame="1"/>
        </w:rPr>
        <w:t>⋅</w:t>
      </w:r>
      <m:oMath>
        <m:sSup>
          <m:sSupPr>
            <m:ctrlPr>
              <w:rPr>
                <w:rStyle w:val="mi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Style w:val="mi"/>
                <w:rFonts w:ascii="Cambria Math" w:hAnsi="Cambria Math"/>
                <w:color w:val="000000"/>
                <w:bdr w:val="none" w:sz="0" w:space="0" w:color="auto" w:frame="1"/>
              </w:rPr>
              <m:t>arctg</m:t>
            </m:r>
          </m:e>
          <m:sup>
            <m:r>
              <w:rPr>
                <w:rStyle w:val="mi"/>
                <w:rFonts w:ascii="Cambria Math" w:hAnsi="Cambria Math"/>
                <w:color w:val="000000"/>
                <w:bdr w:val="none" w:sz="0" w:space="0" w:color="auto" w:frame="1"/>
              </w:rPr>
              <m:t>12</m:t>
            </m:r>
          </m:sup>
        </m:sSup>
      </m:oMath>
      <w:r w:rsidRPr="007A1FD7">
        <w:rPr>
          <w:rStyle w:val="mo"/>
          <w:color w:val="000000"/>
          <w:bdr w:val="none" w:sz="0" w:space="0" w:color="auto" w:frame="1"/>
        </w:rPr>
        <w:t>(</w:t>
      </w:r>
      <w:r w:rsidRPr="007A1FD7">
        <w:rPr>
          <w:rStyle w:val="mn"/>
          <w:color w:val="000000"/>
          <w:bdr w:val="none" w:sz="0" w:space="0" w:color="auto" w:frame="1"/>
        </w:rPr>
        <w:t>4</w:t>
      </w:r>
      <w:r w:rsidRPr="007A1FD7">
        <w:rPr>
          <w:rStyle w:val="mo"/>
          <w:rFonts w:ascii="Cambria Math" w:hAnsi="Cambria Math" w:cs="Cambria Math"/>
          <w:color w:val="000000"/>
          <w:bdr w:val="none" w:sz="0" w:space="0" w:color="auto" w:frame="1"/>
        </w:rPr>
        <w:t>⋅</w:t>
      </w:r>
      <w:r w:rsidRPr="007A1FD7">
        <w:rPr>
          <w:rStyle w:val="mi"/>
          <w:color w:val="000000"/>
          <w:bdr w:val="none" w:sz="0" w:space="0" w:color="auto" w:frame="1"/>
        </w:rPr>
        <w:t>lnx</w:t>
      </w:r>
      <w:r w:rsidRPr="007A1FD7">
        <w:rPr>
          <w:rStyle w:val="mo"/>
          <w:color w:val="000000"/>
          <w:bdr w:val="none" w:sz="0" w:space="0" w:color="auto" w:frame="1"/>
        </w:rPr>
        <w:t>)</w:t>
      </w:r>
      <w:r w:rsidRPr="007A1FD7">
        <w:rPr>
          <w:color w:val="000000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582EBA" w:rsidRPr="007A1FD7" w:rsidTr="00582EBA"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82EBA" w:rsidRPr="007A1FD7" w:rsidTr="00582EBA"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крещ</w:t>
            </w:r>
            <w:proofErr w:type="spellEnd"/>
            <w:r w:rsidRPr="007A1FD7">
              <w:rPr>
                <w:rFonts w:ascii="Times New Roman" w:hAnsi="Times New Roman" w:cs="Times New Roman"/>
                <w:sz w:val="24"/>
                <w:szCs w:val="24"/>
              </w:rPr>
              <w:t xml:space="preserve"> или </w:t>
            </w:r>
            <w:proofErr w:type="spellStart"/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парал</w:t>
            </w:r>
            <w:proofErr w:type="spellEnd"/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0.95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57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-4;-3</w:t>
            </w:r>
          </w:p>
        </w:tc>
        <w:tc>
          <w:tcPr>
            <w:tcW w:w="958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</w:tr>
    </w:tbl>
    <w:p w:rsidR="00582EBA" w:rsidRPr="007A1FD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08"/>
        <w:gridCol w:w="1174"/>
        <w:gridCol w:w="1925"/>
        <w:gridCol w:w="576"/>
        <w:gridCol w:w="1065"/>
        <w:gridCol w:w="3723"/>
      </w:tblGrid>
      <w:tr w:rsidR="00582EBA" w:rsidRPr="007A1FD7" w:rsidTr="00582EBA">
        <w:tc>
          <w:tcPr>
            <w:tcW w:w="1108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74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25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76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65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723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7A1FD7" w:rsidTr="00582EBA">
        <w:tc>
          <w:tcPr>
            <w:tcW w:w="1108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eastAsiaTheme="minorEastAsia" w:hAnsi="Times New Roman" w:cs="Times New Roman"/>
                <w:sz w:val="24"/>
                <w:szCs w:val="24"/>
              </w:rPr>
              <w:t>[-5;1]</w:t>
            </w:r>
          </w:p>
        </w:tc>
        <w:tc>
          <w:tcPr>
            <w:tcW w:w="1174" w:type="dxa"/>
          </w:tcPr>
          <w:p w:rsidR="00582EBA" w:rsidRPr="007A1FD7" w:rsidRDefault="006B6B50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х+у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х-у</m:t>
                    </m:r>
                  </m:den>
                </m:f>
              </m:oMath>
            </m:oMathPara>
          </w:p>
        </w:tc>
        <w:tc>
          <w:tcPr>
            <w:tcW w:w="1925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1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7A1FD7">
              <w:rPr>
                <w:rFonts w:ascii="Times New Roman" w:hAnsi="Times New Roman" w:cs="Times New Roman"/>
                <w:sz w:val="24"/>
                <w:szCs w:val="24"/>
              </w:rPr>
              <w:t>3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CF2F9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CF2F97">
              <w:rPr>
                <w:rFonts w:ascii="Times New Roman" w:hAnsi="Times New Roman" w:cs="Times New Roman"/>
                <w:sz w:val="24"/>
                <w:szCs w:val="24"/>
              </w:rPr>
              <w:t>2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</w:tc>
        <w:tc>
          <w:tcPr>
            <w:tcW w:w="576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A1FD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25</w:t>
            </w:r>
          </w:p>
        </w:tc>
        <w:tc>
          <w:tcPr>
            <w:tcW w:w="1065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  <w:tc>
          <w:tcPr>
            <w:tcW w:w="3723" w:type="dxa"/>
          </w:tcPr>
          <w:p w:rsidR="00582EBA" w:rsidRPr="007A1FD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y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′=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432</w:t>
            </w:r>
            <w:r w:rsidRPr="007A1FD7">
              <w:rPr>
                <w:rStyle w:val="mo"/>
                <w:rFonts w:ascii="Cambria Math" w:hAnsi="Cambria Math" w:cs="Cambria Math"/>
                <w:color w:val="000000"/>
                <w:sz w:val="24"/>
                <w:szCs w:val="24"/>
                <w:bdr w:val="none" w:sz="0" w:space="0" w:color="auto" w:frame="1"/>
              </w:rPr>
              <w:t>⋅</w:t>
            </w: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arctg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11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(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4</w:t>
            </w:r>
            <w:r w:rsidRPr="007A1FD7">
              <w:rPr>
                <w:rStyle w:val="mo"/>
                <w:rFonts w:ascii="Cambria Math" w:hAnsi="Cambria Math" w:cs="Cambria Math"/>
                <w:color w:val="000000"/>
                <w:sz w:val="24"/>
                <w:szCs w:val="24"/>
                <w:bdr w:val="none" w:sz="0" w:space="0" w:color="auto" w:frame="1"/>
              </w:rPr>
              <w:t>⋅</w:t>
            </w: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lnx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)</w:t>
            </w: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x</w:t>
            </w:r>
            <w:r w:rsidRPr="007A1FD7">
              <w:rPr>
                <w:rStyle w:val="mo"/>
                <w:rFonts w:ascii="Cambria Math" w:hAnsi="Cambria Math" w:cs="Cambria Math"/>
                <w:color w:val="000000"/>
                <w:sz w:val="24"/>
                <w:szCs w:val="24"/>
                <w:bdr w:val="none" w:sz="0" w:space="0" w:color="auto" w:frame="1"/>
              </w:rPr>
              <w:t>⋅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(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1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+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16</w:t>
            </w:r>
            <w:r w:rsidRPr="007A1FD7">
              <w:rPr>
                <w:rStyle w:val="mo"/>
                <w:rFonts w:ascii="Cambria Math" w:hAnsi="Cambria Math" w:cs="Cambria Math"/>
                <w:color w:val="000000"/>
                <w:sz w:val="24"/>
                <w:szCs w:val="24"/>
                <w:bdr w:val="none" w:sz="0" w:space="0" w:color="auto" w:frame="1"/>
              </w:rPr>
              <w:t>⋅</w:t>
            </w: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ln</w:t>
            </w:r>
            <w:r w:rsidRPr="007A1FD7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2</w:t>
            </w:r>
            <w:r w:rsidRPr="007A1FD7">
              <w:rPr>
                <w:rStyle w:val="mi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x</w:t>
            </w:r>
            <w:r w:rsidRPr="007A1FD7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</w:rPr>
              <w:t>)</w:t>
            </w:r>
            <w:r w:rsidRPr="007A1FD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</w:tr>
    </w:tbl>
    <w:p w:rsidR="00582EBA" w:rsidRPr="007A1FD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8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82EBA" w:rsidRPr="00BA23FF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</w:rPr>
        <w:t xml:space="preserve">1.Решите уравнение: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46-2х</m:t>
            </m:r>
          </m:e>
        </m:rad>
        <m:r>
          <w:rPr>
            <w:rFonts w:ascii="Cambria Math" w:hAnsi="Cambria Math" w:cs="Times New Roman"/>
            <w:sz w:val="24"/>
            <w:szCs w:val="24"/>
          </w:rPr>
          <m:t>=4</m:t>
        </m:r>
      </m:oMath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82EBA" w:rsidRPr="00BA23FF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04672" behindDoc="1" locked="0" layoutInCell="1" allowOverlap="1" wp14:anchorId="7B5C98D2" wp14:editId="2A5F9991">
            <wp:simplePos x="0" y="0"/>
            <wp:positionH relativeFrom="column">
              <wp:posOffset>5182870</wp:posOffset>
            </wp:positionH>
            <wp:positionV relativeFrom="paragraph">
              <wp:posOffset>241300</wp:posOffset>
            </wp:positionV>
            <wp:extent cx="659130" cy="612140"/>
            <wp:effectExtent l="0" t="0" r="7620" b="0"/>
            <wp:wrapThrough wrapText="bothSides">
              <wp:wrapPolygon edited="0">
                <wp:start x="0" y="0"/>
                <wp:lineTo x="0" y="20838"/>
                <wp:lineTo x="21225" y="20838"/>
                <wp:lineTo x="21225" y="0"/>
                <wp:lineTo x="0" y="0"/>
              </wp:wrapPolygon>
            </wp:wrapThrough>
            <wp:docPr id="349" name="Рисунок 349" descr="http://reshuege.ru/get_file?id=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reshuege.ru/get_file?id=863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612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3FF">
        <w:rPr>
          <w:rFonts w:ascii="Times New Roman" w:hAnsi="Times New Roman" w:cs="Times New Roman"/>
          <w:color w:val="000000"/>
          <w:sz w:val="24"/>
          <w:szCs w:val="24"/>
        </w:rPr>
        <w:t>2.</w:t>
      </w: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о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а ко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 равна 6, об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зу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ю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я равна 10. Най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его пол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о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, де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ен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ю на </w:t>
      </w:r>
      <w:r w:rsidRPr="00BA23FF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30930B18" wp14:editId="141D7322">
            <wp:extent cx="89535" cy="119380"/>
            <wp:effectExtent l="0" t="0" r="5715" b="0"/>
            <wp:docPr id="350" name="Рисунок 350" descr="http://reshuege.ru/formula/52/522359592d78569a9eac16498aa7a08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reshuege.ru/formula/52/522359592d78569a9eac16498aa7a087.png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" cy="119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582EBA" w:rsidRPr="00BA23F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BA23F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A23FF">
        <w:rPr>
          <w:color w:val="000000"/>
        </w:rPr>
        <w:t>3. На рисунке изображён график функции </w:t>
      </w:r>
      <w:r w:rsidRPr="00BA23FF">
        <w:rPr>
          <w:i/>
          <w:iCs/>
          <w:color w:val="000000"/>
          <w:bdr w:val="none" w:sz="0" w:space="0" w:color="auto" w:frame="1"/>
        </w:rPr>
        <w:t>y</w:t>
      </w:r>
      <w:r w:rsidRPr="00BA23FF">
        <w:rPr>
          <w:color w:val="000000"/>
          <w:bdr w:val="none" w:sz="0" w:space="0" w:color="auto" w:frame="1"/>
        </w:rPr>
        <w:t>=</w:t>
      </w:r>
      <w:r w:rsidRPr="00BA23FF">
        <w:rPr>
          <w:i/>
          <w:iCs/>
          <w:color w:val="000000"/>
          <w:bdr w:val="none" w:sz="0" w:space="0" w:color="auto" w:frame="1"/>
        </w:rPr>
        <w:t>f</w:t>
      </w:r>
      <w:r w:rsidRPr="00BA23FF">
        <w:rPr>
          <w:color w:val="000000"/>
          <w:bdr w:val="none" w:sz="0" w:space="0" w:color="auto" w:frame="1"/>
        </w:rPr>
        <w:t>(</w:t>
      </w:r>
      <w:r w:rsidRPr="00BA23FF">
        <w:rPr>
          <w:i/>
          <w:iCs/>
          <w:color w:val="000000"/>
          <w:bdr w:val="none" w:sz="0" w:space="0" w:color="auto" w:frame="1"/>
        </w:rPr>
        <w:t>x</w:t>
      </w:r>
      <w:r w:rsidRPr="00BA23FF">
        <w:rPr>
          <w:color w:val="000000"/>
          <w:bdr w:val="none" w:sz="0" w:space="0" w:color="auto" w:frame="1"/>
        </w:rPr>
        <w:t>)</w:t>
      </w:r>
      <w:r w:rsidRPr="00BA23FF">
        <w:rPr>
          <w:color w:val="000000"/>
        </w:rPr>
        <w:t>, определенной на интервале </w:t>
      </w:r>
      <w:r w:rsidRPr="00BA23FF">
        <w:rPr>
          <w:color w:val="000000"/>
          <w:bdr w:val="none" w:sz="0" w:space="0" w:color="auto" w:frame="1"/>
        </w:rPr>
        <w:t>(−7;5)</w:t>
      </w:r>
      <w:r w:rsidRPr="00BA23FF">
        <w:rPr>
          <w:color w:val="000000"/>
        </w:rPr>
        <w:t>.</w:t>
      </w:r>
      <w:r w:rsidRPr="00BA23FF">
        <w:rPr>
          <w:color w:val="000000"/>
        </w:rPr>
        <w:br/>
      </w:r>
      <w:r w:rsidRPr="00BA23FF">
        <w:rPr>
          <w:color w:val="000000"/>
        </w:rPr>
        <w:br/>
      </w:r>
      <w:r w:rsidRPr="00BA23FF">
        <w:rPr>
          <w:noProof/>
          <w:color w:val="000000"/>
        </w:rPr>
        <w:drawing>
          <wp:inline distT="0" distB="0" distL="0" distR="0" wp14:anchorId="48D6A9E8" wp14:editId="6E40F8DA">
            <wp:extent cx="1466490" cy="950801"/>
            <wp:effectExtent l="0" t="0" r="635" b="1905"/>
            <wp:docPr id="351" name="Рисунок 351" descr="http://ege.yandex.ru/media/mth_6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ege.yandex.ru/media/mth_6_8.png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7170" cy="9512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A23FF" w:rsidRDefault="00582EBA" w:rsidP="00582EBA">
      <w:pPr>
        <w:spacing w:after="15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582EBA" w:rsidRPr="00BA23FF" w:rsidRDefault="00582EBA" w:rsidP="00582EBA">
      <w:pPr>
        <w:spacing w:after="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ите количество целочисленных значений аргумента, при которых производная функции </w:t>
      </w:r>
      <w:r w:rsidRPr="00BA23F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f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(</w:t>
      </w:r>
      <w:r w:rsidRPr="00BA23F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lang w:eastAsia="ru-RU"/>
        </w:rPr>
        <w:t>x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lang w:eastAsia="ru-RU"/>
        </w:rPr>
        <w:t>)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рицательна.</w:t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</w:rPr>
        <w:t xml:space="preserve">4. 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клетчатой бумаге с размером клетки 1 см х 1 см (см. рис.) изображён треугольник. Найдите его площадь (в квадратных сантиметрах).</w:t>
      </w:r>
      <w:r w:rsidRPr="00BA23F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A23F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D97BFA7" wp14:editId="51A03844">
            <wp:extent cx="923925" cy="1180571"/>
            <wp:effectExtent l="0" t="0" r="0" b="635"/>
            <wp:docPr id="352" name="Рисунок 352" descr="http://ege.yandex.ru/media/math_V_3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ege.yandex.ru/media/math_V_3_2.png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1805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A23F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</w:rPr>
        <w:t>5.Упростите выражение:</w:t>
      </w: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A9B774D" wp14:editId="093C7C59">
            <wp:extent cx="1762125" cy="604651"/>
            <wp:effectExtent l="0" t="0" r="0" b="508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3">
                      <a:extLst>
                        <a:ext uri="{BEBA8EAE-BF5A-486C-A8C5-ECC9F3942E4B}">
                          <a14:imgProps xmlns:a14="http://schemas.microsoft.com/office/drawing/2010/main">
                            <a14:imgLayer r:embed="rId474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 l="57212" t="72405" r="26442" b="17618"/>
                    <a:stretch/>
                  </pic:blipFill>
                  <pic:spPr bwMode="auto">
                    <a:xfrm>
                      <a:off x="0" y="0"/>
                      <a:ext cx="1772150" cy="6080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BA23F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</w:rPr>
        <w:t>6.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меньшее значение функции</w:t>
      </w:r>
    </w:p>
    <w:p w:rsidR="00582EBA" w:rsidRPr="00BA23FF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                          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BA23F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BA23F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BA23F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1]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BA23F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A23FF">
        <w:rPr>
          <w:noProof/>
        </w:rPr>
        <w:drawing>
          <wp:anchor distT="0" distB="0" distL="114300" distR="114300" simplePos="0" relativeHeight="251805696" behindDoc="1" locked="0" layoutInCell="1" allowOverlap="1" wp14:anchorId="707B1EB9" wp14:editId="3E56887B">
            <wp:simplePos x="0" y="0"/>
            <wp:positionH relativeFrom="column">
              <wp:posOffset>2068195</wp:posOffset>
            </wp:positionH>
            <wp:positionV relativeFrom="paragraph">
              <wp:posOffset>126365</wp:posOffset>
            </wp:positionV>
            <wp:extent cx="1031875" cy="571500"/>
            <wp:effectExtent l="0" t="0" r="0" b="0"/>
            <wp:wrapThrough wrapText="bothSides">
              <wp:wrapPolygon edited="0">
                <wp:start x="0" y="0"/>
                <wp:lineTo x="0" y="20880"/>
                <wp:lineTo x="21135" y="20880"/>
                <wp:lineTo x="21135" y="0"/>
                <wp:lineTo x="0" y="0"/>
              </wp:wrapPolygon>
            </wp:wrapThrough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5">
                      <a:extLst>
                        <a:ext uri="{BEBA8EAE-BF5A-486C-A8C5-ECC9F3942E4B}">
                          <a14:imgProps xmlns:a14="http://schemas.microsoft.com/office/drawing/2010/main">
                            <a14:imgLayer r:embed="rId476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80" t="57582" r="28846" b="33581"/>
                    <a:stretch/>
                  </pic:blipFill>
                  <pic:spPr bwMode="auto">
                    <a:xfrm>
                      <a:off x="0" y="0"/>
                      <a:ext cx="1031875" cy="571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Pr="00BA23FF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A23FF">
        <w:rPr>
          <w:rFonts w:ascii="Times New Roman" w:hAnsi="Times New Roman" w:cs="Times New Roman"/>
          <w:sz w:val="24"/>
          <w:szCs w:val="24"/>
        </w:rPr>
        <w:t>7.Вычислите:</w:t>
      </w:r>
    </w:p>
    <w:p w:rsidR="00582EBA" w:rsidRPr="00BA23FF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A23F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A23FF">
        <w:rPr>
          <w:rFonts w:ascii="Times New Roman" w:hAnsi="Times New Roman" w:cs="Times New Roman"/>
          <w:sz w:val="24"/>
          <w:szCs w:val="24"/>
        </w:rPr>
        <w:t>8.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Для экзамена по математике есть 30 билетов, в 12 из них встречается вопрос по геометрии. Найдите вероятность того, что в случайно выбранном на экзамене билете школьнику не достанется вопроса по геометрии.</w:t>
      </w:r>
    </w:p>
    <w:p w:rsidR="00582EBA" w:rsidRPr="00BA23FF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06720" behindDoc="1" locked="0" layoutInCell="1" allowOverlap="1" wp14:anchorId="18BEB878" wp14:editId="67B788A4">
            <wp:simplePos x="0" y="0"/>
            <wp:positionH relativeFrom="column">
              <wp:posOffset>1645285</wp:posOffset>
            </wp:positionH>
            <wp:positionV relativeFrom="paragraph">
              <wp:posOffset>95885</wp:posOffset>
            </wp:positionV>
            <wp:extent cx="2070100" cy="207010"/>
            <wp:effectExtent l="0" t="0" r="6350" b="2540"/>
            <wp:wrapThrough wrapText="bothSides">
              <wp:wrapPolygon edited="0">
                <wp:start x="0" y="0"/>
                <wp:lineTo x="0" y="19877"/>
                <wp:lineTo x="21467" y="19877"/>
                <wp:lineTo x="21467" y="0"/>
                <wp:lineTo x="0" y="0"/>
              </wp:wrapPolygon>
            </wp:wrapThrough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85" t="40478" r="42628" b="54270"/>
                    <a:stretch/>
                  </pic:blipFill>
                  <pic:spPr bwMode="auto">
                    <a:xfrm>
                      <a:off x="0" y="0"/>
                      <a:ext cx="2070100" cy="207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9.Решите неравенство:</w:t>
      </w:r>
    </w:p>
    <w:p w:rsidR="00582EBA" w:rsidRPr="00BA23FF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BA23FF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0.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Для одного из предприятий-монополистов зависимость объёма спроса на продукцию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q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единиц в месяц) от её цены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p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тыс. руб.) задаётся формулой: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q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55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5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p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Определите максимальный уровень цены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p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(в тыс. руб.), при котором значение выручки предприятия за месяц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r</w:t>
      </w:r>
      <w:r w:rsidRPr="00BA23F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proofErr w:type="spellStart"/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q</w:t>
      </w:r>
      <w:r w:rsidRPr="00BA23FF">
        <w:rPr>
          <w:rStyle w:val="mo"/>
          <w:rFonts w:ascii="Cambria Math" w:hAnsi="Cambria Math" w:cs="Cambria Math"/>
          <w:color w:val="000000"/>
          <w:sz w:val="24"/>
          <w:szCs w:val="24"/>
          <w:bdr w:val="none" w:sz="0" w:space="0" w:color="auto" w:frame="1"/>
          <w:shd w:val="clear" w:color="auto" w:fill="FFFFFF"/>
        </w:rPr>
        <w:t>⋅</w:t>
      </w:r>
      <w:r w:rsidRPr="00BA23F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p</w:t>
      </w:r>
      <w:proofErr w:type="spellEnd"/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составит не менее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990</w:t>
      </w:r>
      <w:r w:rsidRPr="00BA23F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тыс. руб.</w:t>
      </w:r>
    </w:p>
    <w:p w:rsidR="00582EBA" w:rsidRPr="00BA23F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1.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9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≤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9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sup>
        </m:sSup>
      </m:oMath>
    </w:p>
    <w:p w:rsidR="00582EBA" w:rsidRPr="00BA23FF" w:rsidRDefault="00582EBA" w:rsidP="00582EBA">
      <w:pP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2.</w:t>
      </w: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Прямые </w:t>
      </w:r>
      <w:r w:rsidRPr="00BA23F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 и </w:t>
      </w:r>
      <w:r w:rsidRPr="00BA23F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 в </w:t>
      </w: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лежат в параллельных плоскостях, следовательно эти прямые   ?         </w:t>
      </w:r>
    </w:p>
    <w:p w:rsidR="00582EBA" w:rsidRPr="00BA23FF" w:rsidRDefault="00582EBA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13.   </w:t>
      </w:r>
      <w:r w:rsidRPr="00BA23F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е уравнение</w:t>
      </w:r>
    </w:p>
    <w:p w:rsidR="00582EBA" w:rsidRPr="00BA23FF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>
          <m:sSub>
            <m:sSub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b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log</m:t>
              </m:r>
            </m:e>
            <m:sub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2</m:t>
              </m:r>
            </m:sub>
          </m:sSub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dPr>
            <m:e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x+sin2x+8</m:t>
                  </m:r>
                </m:e>
              </m:func>
            </m:e>
          </m:d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=3</m:t>
          </m:r>
        </m:oMath>
      </m:oMathPara>
    </w:p>
    <w:p w:rsidR="00582EBA" w:rsidRPr="00BA23F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582EBA" w:rsidRPr="00BA23FF" w:rsidRDefault="00582EBA" w:rsidP="00582EBA">
      <w:pPr>
        <w:jc w:val="center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07744" behindDoc="1" locked="0" layoutInCell="1" allowOverlap="1" wp14:anchorId="0701EC80" wp14:editId="6FDA93B5">
            <wp:simplePos x="0" y="0"/>
            <wp:positionH relativeFrom="column">
              <wp:posOffset>969010</wp:posOffset>
            </wp:positionH>
            <wp:positionV relativeFrom="paragraph">
              <wp:posOffset>565150</wp:posOffset>
            </wp:positionV>
            <wp:extent cx="2508885" cy="387985"/>
            <wp:effectExtent l="0" t="0" r="5715" b="0"/>
            <wp:wrapThrough wrapText="bothSides">
              <wp:wrapPolygon edited="0">
                <wp:start x="0" y="0"/>
                <wp:lineTo x="0" y="20151"/>
                <wp:lineTo x="21485" y="20151"/>
                <wp:lineTo x="21485" y="0"/>
                <wp:lineTo x="0" y="0"/>
              </wp:wrapPolygon>
            </wp:wrapThrough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27" t="67700" r="59180" b="25065"/>
                    <a:stretch/>
                  </pic:blipFill>
                  <pic:spPr bwMode="auto">
                    <a:xfrm>
                      <a:off x="0" y="0"/>
                      <a:ext cx="2508885" cy="387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4.  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В правильной шестиугольной призме 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ABCDEFA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B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C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D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E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F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сторона основания равна 6, а высота равна </w:t>
      </w:r>
      <m:oMath>
        <m:r>
          <w:rPr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>3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4</m:t>
            </m:r>
          </m:e>
        </m:rad>
      </m:oMath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Найдите квадрат расстояния между вершинами 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B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и </w:t>
      </w:r>
      <w:r w:rsidRPr="00BA23FF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D</w:t>
      </w:r>
      <w:r w:rsidRPr="00BA23FF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BA23F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BA23F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A23F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  </w:t>
      </w:r>
    </w:p>
    <w:p w:rsidR="00582EBA" w:rsidRPr="00BA23FF" w:rsidRDefault="00582EBA" w:rsidP="00582EBA">
      <w:pP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5.</w:t>
      </w:r>
    </w:p>
    <w:p w:rsidR="00582EBA" w:rsidRDefault="00582EBA" w:rsidP="00582EBA">
      <w:pP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A23F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02624" behindDoc="1" locked="0" layoutInCell="1" allowOverlap="1" wp14:anchorId="2F618336" wp14:editId="4AF37D37">
            <wp:simplePos x="0" y="0"/>
            <wp:positionH relativeFrom="column">
              <wp:posOffset>3264535</wp:posOffset>
            </wp:positionH>
            <wp:positionV relativeFrom="paragraph">
              <wp:posOffset>208280</wp:posOffset>
            </wp:positionV>
            <wp:extent cx="841375" cy="439420"/>
            <wp:effectExtent l="0" t="0" r="0" b="0"/>
            <wp:wrapThrough wrapText="bothSides">
              <wp:wrapPolygon edited="0">
                <wp:start x="0" y="0"/>
                <wp:lineTo x="0" y="20601"/>
                <wp:lineTo x="21029" y="20601"/>
                <wp:lineTo x="21029" y="0"/>
                <wp:lineTo x="0" y="0"/>
              </wp:wrapPolygon>
            </wp:wrapThrough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65" t="27065" r="64700" b="65374"/>
                    <a:stretch/>
                  </pic:blipFill>
                  <pic:spPr bwMode="auto">
                    <a:xfrm>
                      <a:off x="0" y="0"/>
                      <a:ext cx="841375" cy="439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Default="00582EBA" w:rsidP="00582EB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6.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Найдите поизводную функции</w:t>
      </w:r>
    </w:p>
    <w:p w:rsidR="00582EBA" w:rsidRPr="00CF2F97" w:rsidRDefault="00582EBA" w:rsidP="00582EBA">
      <w:pP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BA23F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                                                                          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582EBA" w:rsidRPr="00BA23FF" w:rsidTr="00582EBA"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82EBA" w:rsidRPr="00BA23FF" w:rsidTr="00582EBA"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3.5</w:t>
            </w:r>
          </w:p>
        </w:tc>
        <w:tc>
          <w:tcPr>
            <w:tcW w:w="957" w:type="dxa"/>
          </w:tcPr>
          <w:p w:rsidR="00582EBA" w:rsidRPr="00BA23FF" w:rsidRDefault="006B6B50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р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p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3</m: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24.5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0.6</w:t>
            </w:r>
          </w:p>
        </w:tc>
        <w:tc>
          <w:tcPr>
            <w:tcW w:w="957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-1/6</w:t>
            </w: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;7</w:t>
            </w:r>
            <w:r w:rsidRPr="00BA23F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]</w:t>
            </w:r>
          </w:p>
        </w:tc>
        <w:tc>
          <w:tcPr>
            <w:tcW w:w="958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</w:tbl>
    <w:p w:rsidR="00582EBA" w:rsidRPr="00BA23FF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668"/>
        <w:gridCol w:w="1134"/>
        <w:gridCol w:w="1559"/>
        <w:gridCol w:w="1276"/>
        <w:gridCol w:w="2835"/>
        <w:gridCol w:w="1099"/>
      </w:tblGrid>
      <w:tr w:rsidR="00582EBA" w:rsidRPr="00BA23FF" w:rsidTr="00582EBA">
        <w:tc>
          <w:tcPr>
            <w:tcW w:w="1668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59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276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099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BA23FF" w:rsidTr="00582EBA">
        <w:tc>
          <w:tcPr>
            <w:tcW w:w="1668" w:type="dxa"/>
          </w:tcPr>
          <w:p w:rsidR="00582EBA" w:rsidRPr="00BA23FF" w:rsidRDefault="00582EBA" w:rsidP="00582EB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eastAsiaTheme="minorEastAsia" w:hAnsi="Times New Roman" w:cs="Times New Roman"/>
                <w:sz w:val="24"/>
                <w:szCs w:val="24"/>
              </w:rPr>
              <w:t>(-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∞;1)∪</m:t>
              </m:r>
            </m:oMath>
          </w:p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eastAsiaTheme="minorEastAsia" w:hAnsi="Times New Roman" w:cs="Times New Roman"/>
                <w:sz w:val="24"/>
                <w:szCs w:val="24"/>
              </w:rPr>
              <w:t>(3;+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∞)</m:t>
              </m:r>
            </m:oMath>
          </w:p>
        </w:tc>
        <w:tc>
          <w:tcPr>
            <w:tcW w:w="1134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Только пар</w:t>
            </w:r>
          </w:p>
        </w:tc>
        <w:tc>
          <w:tcPr>
            <w:tcW w:w="1559" w:type="dxa"/>
          </w:tcPr>
          <w:p w:rsidR="00582EBA" w:rsidRPr="00BA23FF" w:rsidRDefault="00582EBA" w:rsidP="00582EBA">
            <w:pP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A23FF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X</w:t>
            </w:r>
            <w:r w:rsidRPr="00BA23FF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1=</w:t>
            </w:r>
            <m:oMath>
              <m:r>
                <w:rPr>
                  <w:rFonts w:ascii="Cambria Math" w:eastAsia="Times New Roman" w:hAnsi="Cambria Math" w:cs="Times New Roman"/>
                  <w:sz w:val="16"/>
                  <w:szCs w:val="16"/>
                  <w:lang w:eastAsia="ru-RU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16"/>
                      <w:szCs w:val="16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val="en-US" w:eastAsia="ru-RU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val="en-US" w:eastAsia="ru-RU"/>
                    </w:rPr>
                    <m:t>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16"/>
                  <w:szCs w:val="16"/>
                  <w:lang w:eastAsia="ru-RU"/>
                </w:rPr>
                <m:t>+</m:t>
              </m:r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2πn</m:t>
              </m:r>
            </m:oMath>
          </w:p>
          <w:p w:rsidR="00582EBA" w:rsidRPr="00BA23FF" w:rsidRDefault="00582EBA" w:rsidP="00582EBA">
            <w:pPr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BA23FF">
              <w:rPr>
                <w:rFonts w:ascii="Times New Roman" w:eastAsia="Times New Roman" w:hAnsi="Times New Roman" w:cs="Times New Roman"/>
                <w:sz w:val="16"/>
                <w:szCs w:val="16"/>
                <w:lang w:val="en-US" w:eastAsia="ru-RU"/>
              </w:rPr>
              <w:t>X</w:t>
            </w:r>
            <w:r w:rsidRPr="00BA23FF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3=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16"/>
                      <w:szCs w:val="16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val="en-US" w:eastAsia="ru-RU"/>
                    </w:rPr>
                    <m:t>5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eastAsia="ru-RU"/>
                    </w:rPr>
                    <m:t>-</m:t>
                  </m:r>
                  <m:r>
                    <w:rPr>
                      <w:rFonts w:ascii="Cambria Math" w:eastAsia="Times New Roman" w:hAnsi="Cambria Math" w:cs="Times New Roman"/>
                      <w:sz w:val="16"/>
                      <w:szCs w:val="16"/>
                      <w:lang w:val="en-US" w:eastAsia="ru-RU"/>
                    </w:rPr>
                    <m:t>6</m:t>
                  </m:r>
                </m:den>
              </m:f>
              <m:r>
                <w:rPr>
                  <w:rFonts w:ascii="Cambria Math" w:eastAsia="Times New Roman" w:hAnsi="Cambria Math" w:cs="Times New Roman"/>
                  <w:sz w:val="16"/>
                  <w:szCs w:val="16"/>
                  <w:lang w:eastAsia="ru-RU"/>
                </w:rPr>
                <m:t>+</m:t>
              </m:r>
              <m:r>
                <w:rPr>
                  <w:rFonts w:ascii="Cambria Math" w:eastAsia="Times New Roman" w:hAnsi="Cambria Math" w:cs="Times New Roman"/>
                  <w:sz w:val="16"/>
                  <w:szCs w:val="16"/>
                  <w:lang w:val="en-US" w:eastAsia="ru-RU"/>
                </w:rPr>
                <m:t>2πn</m:t>
              </m:r>
            </m:oMath>
          </w:p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2835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803648" behindDoc="1" locked="0" layoutInCell="1" allowOverlap="1" wp14:anchorId="335AE01C" wp14:editId="40547215">
                  <wp:simplePos x="0" y="0"/>
                  <wp:positionH relativeFrom="column">
                    <wp:posOffset>-30480</wp:posOffset>
                  </wp:positionH>
                  <wp:positionV relativeFrom="paragraph">
                    <wp:posOffset>33655</wp:posOffset>
                  </wp:positionV>
                  <wp:extent cx="1571625" cy="657225"/>
                  <wp:effectExtent l="0" t="0" r="9525" b="9525"/>
                  <wp:wrapThrough wrapText="bothSides">
                    <wp:wrapPolygon edited="0">
                      <wp:start x="0" y="0"/>
                      <wp:lineTo x="0" y="21287"/>
                      <wp:lineTo x="21469" y="21287"/>
                      <wp:lineTo x="21469" y="0"/>
                      <wp:lineTo x="0" y="0"/>
                    </wp:wrapPolygon>
                  </wp:wrapThrough>
                  <wp:docPr id="358" name="Рисунок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812" t="40415" r="61136" b="44866"/>
                          <a:stretch/>
                        </pic:blipFill>
                        <pic:spPr bwMode="auto">
                          <a:xfrm>
                            <a:off x="0" y="0"/>
                            <a:ext cx="1571625" cy="6572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099" w:type="dxa"/>
          </w:tcPr>
          <w:p w:rsidR="00582EBA" w:rsidRPr="00BA23FF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A23FF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582EBA" w:rsidRPr="00F104B1" w:rsidRDefault="00582EBA" w:rsidP="00582EBA">
      <w:pPr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19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4E0267" w:rsidRDefault="00582EBA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Вычислите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*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g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*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e>
        </m:rad>
      </m:oMath>
    </w:p>
    <w:p w:rsidR="00582EBA" w:rsidRPr="004E026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большее значение функции</w:t>
      </w:r>
    </w:p>
    <w:p w:rsidR="00582EBA" w:rsidRPr="004E0267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                            </w:t>
      </w:r>
      <w:r w:rsidRPr="004E026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4E026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4E026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4E0267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4E026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4E026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,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5;0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4E0267">
        <w:rPr>
          <w:rFonts w:ascii="Times New Roman" w:hAnsi="Times New Roman" w:cs="Times New Roman"/>
          <w:sz w:val="24"/>
          <w:szCs w:val="24"/>
        </w:rPr>
        <w:t>3.</w:t>
      </w:r>
      <w:r w:rsidRPr="004E0267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Каким может быть взаимное расположение двух прямых, если обе они параллельны одной плоскости?</w:t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10816" behindDoc="1" locked="0" layoutInCell="1" allowOverlap="1" wp14:anchorId="02A9564A" wp14:editId="35601360">
            <wp:simplePos x="0" y="0"/>
            <wp:positionH relativeFrom="column">
              <wp:posOffset>1309370</wp:posOffset>
            </wp:positionH>
            <wp:positionV relativeFrom="paragraph">
              <wp:posOffset>657225</wp:posOffset>
            </wp:positionV>
            <wp:extent cx="681355" cy="567690"/>
            <wp:effectExtent l="0" t="0" r="4445" b="3810"/>
            <wp:wrapThrough wrapText="bothSides">
              <wp:wrapPolygon edited="0">
                <wp:start x="0" y="0"/>
                <wp:lineTo x="0" y="21020"/>
                <wp:lineTo x="21137" y="21020"/>
                <wp:lineTo x="21137" y="0"/>
                <wp:lineTo x="0" y="0"/>
              </wp:wrapPolygon>
            </wp:wrapThrough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1">
                      <a:extLst>
                        <a:ext uri="{BEBA8EAE-BF5A-486C-A8C5-ECC9F3942E4B}">
                          <a14:imgProps xmlns:a14="http://schemas.microsoft.com/office/drawing/2010/main">
                            <a14:imgLayer r:embed="rId482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750" t="19669" r="49519" b="70354"/>
                    <a:stretch/>
                  </pic:blipFill>
                  <pic:spPr bwMode="auto">
                    <a:xfrm>
                      <a:off x="0" y="0"/>
                      <a:ext cx="681355" cy="5676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0267">
        <w:rPr>
          <w:rFonts w:ascii="Times New Roman" w:hAnsi="Times New Roman" w:cs="Times New Roman"/>
          <w:sz w:val="24"/>
          <w:szCs w:val="24"/>
        </w:rPr>
        <w:t>4.Упростите :</w:t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1D41016" wp14:editId="7F79EE09">
            <wp:extent cx="1619250" cy="571498"/>
            <wp:effectExtent l="0" t="0" r="0" b="635"/>
            <wp:docPr id="360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3">
                      <a:extLst>
                        <a:ext uri="{BEBA8EAE-BF5A-486C-A8C5-ECC9F3942E4B}">
                          <a14:imgProps xmlns:a14="http://schemas.microsoft.com/office/drawing/2010/main">
                            <a14:imgLayer r:embed="rId484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33814" t="51026" r="52564" b="40422"/>
                    <a:stretch/>
                  </pic:blipFill>
                  <pic:spPr bwMode="auto">
                    <a:xfrm>
                      <a:off x="0" y="0"/>
                      <a:ext cx="1618386" cy="5711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4E0267">
        <w:rPr>
          <w:rFonts w:ascii="Times New Roman" w:hAnsi="Times New Roman" w:cs="Times New Roman"/>
          <w:sz w:val="24"/>
          <w:szCs w:val="24"/>
        </w:rPr>
        <w:t>5.Вычислите:</w:t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spacing w:after="0" w:line="336" w:lineRule="atLeast"/>
        <w:rPr>
          <w:rFonts w:ascii="Times New Roman" w:hAnsi="Times New Roman" w:cs="Times New Roman"/>
          <w:color w:val="000000"/>
          <w:sz w:val="24"/>
          <w:szCs w:val="24"/>
        </w:rPr>
      </w:pP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.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количество точек на интервале</w:t>
      </w:r>
      <w:r w:rsidRPr="004E026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−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в которых производная изображенной на графике функции</w:t>
      </w:r>
      <w:r w:rsidRPr="004E026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4E0267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4E0267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f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4E0267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4E0267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равна</w:t>
      </w:r>
      <w:r w:rsidRPr="004E0267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4E0267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4E026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4E026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3ADCB81" wp14:editId="3D64CDA2">
            <wp:extent cx="1851228" cy="1000664"/>
            <wp:effectExtent l="0" t="0" r="0" b="9525"/>
            <wp:docPr id="361" name="Рисунок 361" descr="http://ege.yandex.ru/media/math_20_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.yandex.ru/media/math_20_8_2.png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833" cy="999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4E026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4E0267">
        <w:rPr>
          <w:rFonts w:ascii="Times New Roman" w:hAnsi="Times New Roman" w:cs="Times New Roman"/>
          <w:sz w:val="24"/>
          <w:szCs w:val="24"/>
        </w:rPr>
        <w:t>7.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 клетчатой бумаге с клетками размером 1 см × 1 см изображена трапеция (см. рисунок). Найдите ее площадь в квадратных сантиметрах.</w:t>
      </w:r>
      <w:r w:rsidRPr="004E026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4E0267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F319B6A" wp14:editId="0D240A00">
            <wp:extent cx="923026" cy="923026"/>
            <wp:effectExtent l="0" t="0" r="0" b="0"/>
            <wp:docPr id="362" name="Рисунок 362" descr="http://ege.yandex.ru/media/math_IV_3_ne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ege.yandex.ru/media/math_IV_3_new.png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1288" cy="921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4E0267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4E0267">
        <w:t>8.</w:t>
      </w:r>
      <w:r w:rsidRPr="004E0267">
        <w:rPr>
          <w:color w:val="000000"/>
        </w:rPr>
        <w:t xml:space="preserve"> После дождя уровень воды в колодце может повыситься. Коля бросает небольшие камешки в колодец, измеряя время их падения, и рассчитывает расстояние до воды по формуле </w:t>
      </w:r>
      <w:r w:rsidRPr="004E0267">
        <w:rPr>
          <w:i/>
          <w:iCs/>
          <w:color w:val="000000"/>
          <w:bdr w:val="none" w:sz="0" w:space="0" w:color="auto" w:frame="1"/>
        </w:rPr>
        <w:t>h</w:t>
      </w:r>
      <w:r w:rsidRPr="004E0267">
        <w:rPr>
          <w:color w:val="000000"/>
          <w:bdr w:val="none" w:sz="0" w:space="0" w:color="auto" w:frame="1"/>
        </w:rPr>
        <w:t>=</w:t>
      </w:r>
      <m:oMath>
        <m:r>
          <w:rPr>
            <w:rFonts w:ascii="Cambria Math" w:hAnsi="Cambria Math"/>
            <w:color w:val="000000"/>
            <w:bdr w:val="none" w:sz="0" w:space="0" w:color="auto" w:frame="1"/>
          </w:rPr>
          <m:t>5∙</m:t>
        </m:r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</m:oMath>
      <w:r w:rsidRPr="004E0267">
        <w:rPr>
          <w:color w:val="000000"/>
        </w:rPr>
        <w:t>, где </w:t>
      </w:r>
      <w:r w:rsidRPr="004E0267">
        <w:rPr>
          <w:i/>
          <w:iCs/>
          <w:color w:val="000000"/>
          <w:bdr w:val="none" w:sz="0" w:space="0" w:color="auto" w:frame="1"/>
        </w:rPr>
        <w:t>h</w:t>
      </w:r>
      <w:r w:rsidRPr="004E0267">
        <w:rPr>
          <w:color w:val="000000"/>
        </w:rPr>
        <w:t> — расстояние в метрах, </w:t>
      </w:r>
      <w:r w:rsidRPr="004E0267">
        <w:rPr>
          <w:i/>
          <w:iCs/>
          <w:color w:val="000000"/>
          <w:bdr w:val="none" w:sz="0" w:space="0" w:color="auto" w:frame="1"/>
        </w:rPr>
        <w:t>t</w:t>
      </w:r>
      <w:r w:rsidRPr="004E0267">
        <w:rPr>
          <w:color w:val="000000"/>
        </w:rPr>
        <w:t xml:space="preserve"> — время падения в секундах. До дождя камушки падали 1,6 </w:t>
      </w:r>
      <w:proofErr w:type="spellStart"/>
      <w:r w:rsidRPr="004E0267">
        <w:rPr>
          <w:color w:val="000000"/>
        </w:rPr>
        <w:t>с.На</w:t>
      </w:r>
      <w:proofErr w:type="spellEnd"/>
      <w:r w:rsidRPr="004E0267">
        <w:rPr>
          <w:color w:val="000000"/>
        </w:rPr>
        <w:t xml:space="preserve"> сколько поднялся уровень воды после дождя, если измеряемое время уменьшилось на 0,2 с? Ответ выразите в метрах.</w:t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hAnsi="Times New Roman" w:cs="Times New Roman"/>
          <w:sz w:val="24"/>
          <w:szCs w:val="24"/>
        </w:rPr>
        <w:t>9.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В корзине лежат 15 мячиков: 5 синих, 7 зелёных, остальные — красные. С какой вероятностью случайно вытащенный мячик окажется красным?</w:t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11840" behindDoc="1" locked="0" layoutInCell="1" allowOverlap="1" wp14:anchorId="3AA06955" wp14:editId="36F5B8B9">
            <wp:simplePos x="0" y="0"/>
            <wp:positionH relativeFrom="column">
              <wp:posOffset>1642110</wp:posOffset>
            </wp:positionH>
            <wp:positionV relativeFrom="paragraph">
              <wp:posOffset>-41275</wp:posOffset>
            </wp:positionV>
            <wp:extent cx="2098675" cy="344805"/>
            <wp:effectExtent l="0" t="0" r="0" b="0"/>
            <wp:wrapThrough wrapText="bothSides">
              <wp:wrapPolygon edited="0">
                <wp:start x="0" y="0"/>
                <wp:lineTo x="0" y="20287"/>
                <wp:lineTo x="21371" y="20287"/>
                <wp:lineTo x="21371" y="0"/>
                <wp:lineTo x="0" y="0"/>
              </wp:wrapPolygon>
            </wp:wrapThrough>
            <wp:docPr id="363" name="Рисунок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87">
                      <a:extLst>
                        <a:ext uri="{BEBA8EAE-BF5A-486C-A8C5-ECC9F3942E4B}">
                          <a14:imgProps xmlns:a14="http://schemas.microsoft.com/office/drawing/2010/main">
                            <a14:imgLayer r:embed="rId488">
                              <a14:imgEffect>
                                <a14:brightnessContrast bright="4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321" t="34492" r="51282" b="58666"/>
                    <a:stretch/>
                  </pic:blipFill>
                  <pic:spPr bwMode="auto">
                    <a:xfrm>
                      <a:off x="0" y="0"/>
                      <a:ext cx="2098675" cy="3448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Pr="004E026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Решите неравенство:</w:t>
      </w:r>
    </w:p>
    <w:p w:rsidR="00582EBA" w:rsidRPr="004E0267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1.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1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≤121</m:t>
        </m:r>
      </m:oMath>
    </w:p>
    <w:p w:rsidR="00582EBA" w:rsidRPr="004E0267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E026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808768" behindDoc="1" locked="0" layoutInCell="1" allowOverlap="1" wp14:anchorId="0BBC58B1" wp14:editId="53A33CB7">
            <wp:simplePos x="0" y="0"/>
            <wp:positionH relativeFrom="column">
              <wp:posOffset>3611880</wp:posOffset>
            </wp:positionH>
            <wp:positionV relativeFrom="paragraph">
              <wp:posOffset>274955</wp:posOffset>
            </wp:positionV>
            <wp:extent cx="791210" cy="797560"/>
            <wp:effectExtent l="0" t="0" r="8890" b="2540"/>
            <wp:wrapThrough wrapText="bothSides">
              <wp:wrapPolygon edited="0">
                <wp:start x="0" y="0"/>
                <wp:lineTo x="0" y="21153"/>
                <wp:lineTo x="21323" y="21153"/>
                <wp:lineTo x="21323" y="0"/>
                <wp:lineTo x="0" y="0"/>
              </wp:wrapPolygon>
            </wp:wrapThrough>
            <wp:docPr id="364" name="Рисунок 364" descr="http://reshuege.ru/get_file?id=13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reshuege.ru/get_file?id=13213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2.</w:t>
      </w:r>
      <w:r w:rsidRPr="004E0267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t xml:space="preserve"> 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ос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к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 равна 16π, вы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а — 6. Най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осе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го се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че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ко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</w:t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.</w:t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8721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3.</w:t>
      </w:r>
      <w:r w:rsidRPr="0087219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ите уравнение</w:t>
      </w:r>
    </w:p>
    <w:p w:rsidR="00582EBA" w:rsidRPr="008721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cos2x=1-cos</m:t>
          </m:r>
          <m:d>
            <m:dPr>
              <m:ctrl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</m:ctrlPr>
            </m:dPr>
            <m:e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π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 xml:space="preserve"> - x</m:t>
              </m:r>
            </m:e>
          </m:d>
        </m:oMath>
      </m:oMathPara>
    </w:p>
    <w:p w:rsidR="00582EBA" w:rsidRPr="008721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</w:p>
    <w:p w:rsidR="00582EBA" w:rsidRPr="0087219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</w:p>
    <w:p w:rsidR="00A444EE" w:rsidRDefault="00A444EE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444EE" w:rsidRDefault="00A444EE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444EE" w:rsidRDefault="00A444EE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09792" behindDoc="1" locked="0" layoutInCell="1" allowOverlap="1" wp14:anchorId="385D1E16" wp14:editId="6757F128">
            <wp:simplePos x="0" y="0"/>
            <wp:positionH relativeFrom="column">
              <wp:posOffset>2628900</wp:posOffset>
            </wp:positionH>
            <wp:positionV relativeFrom="paragraph">
              <wp:posOffset>883285</wp:posOffset>
            </wp:positionV>
            <wp:extent cx="577850" cy="1207135"/>
            <wp:effectExtent l="0" t="0" r="0" b="0"/>
            <wp:wrapThrough wrapText="bothSides">
              <wp:wrapPolygon edited="0">
                <wp:start x="0" y="0"/>
                <wp:lineTo x="0" y="21134"/>
                <wp:lineTo x="20651" y="21134"/>
                <wp:lineTo x="20651" y="0"/>
                <wp:lineTo x="0" y="0"/>
              </wp:wrapPolygon>
            </wp:wrapThrough>
            <wp:docPr id="365" name="Рисунок 365" descr="http://ege.yandex.ru/media/math_22_9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.yandex.ru/media/math_22_9_1.png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207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E02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4.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 круглом пьедестале установлена ёлка (конус). Высота ёлки </w:t>
      </w:r>
      <w:r w:rsidRPr="004E026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9,5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метров. Расстояние от вершины ёлки до точки </w:t>
      </w:r>
      <w:r w:rsidRPr="004E0267">
        <w:rPr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A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 принадлежащей основанию пьедестала, равно </w:t>
      </w:r>
      <w:r w:rsidRPr="004E026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метрам. Найдите высоту пьедестала, если радиус основания ёлки совпадает с радиусом пьедестала и равен </w:t>
      </w:r>
      <w:r w:rsidRPr="004E0267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11</m:t>
            </m:r>
          </m:e>
        </m:rad>
      </m:oMath>
      <w:r w:rsidRPr="004E026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метрам. Ответ дайте в метрах.</w:t>
      </w:r>
      <w:r w:rsidRPr="004E0267">
        <w:rPr>
          <w:rFonts w:ascii="Times New Roman" w:hAnsi="Times New Roman" w:cs="Times New Roman"/>
          <w:color w:val="000000"/>
          <w:sz w:val="24"/>
          <w:szCs w:val="24"/>
        </w:rPr>
        <w:br/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4E0267" w:rsidRDefault="00582EBA" w:rsidP="00582EB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4E0267">
        <w:rPr>
          <w:rFonts w:ascii="Times New Roman" w:hAnsi="Times New Roman" w:cs="Times New Roman"/>
          <w:sz w:val="24"/>
          <w:szCs w:val="24"/>
        </w:rPr>
        <w:t>15.Найти предел функции:</w:t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3CB6A18" wp14:editId="1DB1D70A">
            <wp:extent cx="4027649" cy="466725"/>
            <wp:effectExtent l="0" t="0" r="0" b="0"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1"/>
                    <a:srcRect l="27020" t="57364" r="39132" b="35659"/>
                    <a:stretch/>
                  </pic:blipFill>
                  <pic:spPr bwMode="auto">
                    <a:xfrm>
                      <a:off x="0" y="0"/>
                      <a:ext cx="4033090" cy="4673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16.Найти производную функции: </w:t>
      </w:r>
      <w:r w:rsidRPr="004E026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A935693" wp14:editId="116D2B3C">
            <wp:extent cx="923027" cy="238262"/>
            <wp:effectExtent l="0" t="0" r="0" b="9525"/>
            <wp:docPr id="367" name="Рисунок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2"/>
                    <a:srcRect l="24753" t="38502" r="64555" b="56589"/>
                    <a:stretch/>
                  </pic:blipFill>
                  <pic:spPr bwMode="auto">
                    <a:xfrm>
                      <a:off x="0" y="0"/>
                      <a:ext cx="923354" cy="2383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  <w:gridCol w:w="958"/>
      </w:tblGrid>
      <w:tr w:rsidR="00582EBA" w:rsidRPr="004E0267" w:rsidTr="00582EBA"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82EBA" w:rsidRPr="004E0267" w:rsidTr="00582EBA"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Все</w:t>
            </w:r>
          </w:p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лучаи</w:t>
            </w:r>
          </w:p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зам</w:t>
            </w:r>
            <w:proofErr w:type="spellEnd"/>
          </w:p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распол</w:t>
            </w:r>
            <w:proofErr w:type="spellEnd"/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+с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.5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958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&gt;9</w:t>
            </w:r>
          </w:p>
        </w:tc>
      </w:tr>
    </w:tbl>
    <w:p w:rsidR="00582EBA" w:rsidRPr="004E0267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95"/>
        <w:gridCol w:w="1593"/>
        <w:gridCol w:w="2303"/>
        <w:gridCol w:w="884"/>
        <w:gridCol w:w="1594"/>
        <w:gridCol w:w="1602"/>
      </w:tblGrid>
      <w:tr w:rsidR="00582EBA" w:rsidRPr="004E0267" w:rsidTr="00582EBA"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30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8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4E0267" w:rsidTr="00582EBA"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eastAsiaTheme="minorEastAsia" w:hAnsi="Times New Roman" w:cs="Times New Roman"/>
                <w:sz w:val="24"/>
                <w:szCs w:val="24"/>
              </w:rPr>
              <w:t>[-0.5;2]</w:t>
            </w:r>
          </w:p>
        </w:tc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230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E0267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4E0267">
              <w:rPr>
                <w:rFonts w:ascii="Times New Roman" w:hAnsi="Times New Roman" w:cs="Times New Roman"/>
                <w:sz w:val="16"/>
                <w:szCs w:val="16"/>
              </w:rPr>
              <w:t>1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4E0267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E0267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4E0267">
              <w:rPr>
                <w:rFonts w:ascii="Times New Roman" w:hAnsi="Times New Roman" w:cs="Times New Roman"/>
                <w:sz w:val="16"/>
                <w:szCs w:val="16"/>
              </w:rPr>
              <w:t>3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B204C0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4E0267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B204C0">
              <w:rPr>
                <w:rFonts w:ascii="Times New Roman" w:hAnsi="Times New Roman" w:cs="Times New Roman"/>
                <w:sz w:val="16"/>
                <w:szCs w:val="16"/>
              </w:rPr>
              <w:t>2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</w:tc>
        <w:tc>
          <w:tcPr>
            <w:tcW w:w="88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4E0267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0,5</w:t>
            </w:r>
          </w:p>
        </w:tc>
        <w:tc>
          <w:tcPr>
            <w:tcW w:w="1595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  <w:r w:rsidRPr="004E02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24</w:t>
            </w:r>
            <w:r w:rsidRPr="004E0267">
              <w:rPr>
                <w:rFonts w:ascii="Times New Roman" w:hAnsi="Times New Roman" w:cs="Times New Roman"/>
                <w:sz w:val="24"/>
                <w:szCs w:val="24"/>
              </w:rPr>
              <w:t>;3;1</w:t>
            </w:r>
          </w:p>
        </w:tc>
        <w:tc>
          <w:tcPr>
            <w:tcW w:w="1596" w:type="dxa"/>
          </w:tcPr>
          <w:p w:rsidR="00582EBA" w:rsidRPr="004E0267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E026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812864" behindDoc="1" locked="0" layoutInCell="1" allowOverlap="1" wp14:anchorId="4396070E" wp14:editId="6D996D10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43815</wp:posOffset>
                  </wp:positionV>
                  <wp:extent cx="880110" cy="495300"/>
                  <wp:effectExtent l="0" t="0" r="0" b="0"/>
                  <wp:wrapThrough wrapText="bothSides">
                    <wp:wrapPolygon edited="0">
                      <wp:start x="0" y="0"/>
                      <wp:lineTo x="0" y="20769"/>
                      <wp:lineTo x="21039" y="20769"/>
                      <wp:lineTo x="21039" y="0"/>
                      <wp:lineTo x="0" y="0"/>
                    </wp:wrapPolygon>
                  </wp:wrapThrough>
                  <wp:docPr id="368" name="Рисунок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287" t="68217" r="71092" b="20155"/>
                          <a:stretch/>
                        </pic:blipFill>
                        <pic:spPr bwMode="auto">
                          <a:xfrm>
                            <a:off x="0" y="0"/>
                            <a:ext cx="880110" cy="495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582EBA" w:rsidRDefault="00582EBA" w:rsidP="00582EBA"/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0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spacing w:after="0" w:line="336" w:lineRule="atLeast"/>
        <w:rPr>
          <w:rFonts w:ascii="Times New Roman" w:hAnsi="Times New Roman" w:cs="Times New Roman"/>
          <w:sz w:val="24"/>
          <w:szCs w:val="24"/>
        </w:rPr>
      </w:pPr>
    </w:p>
    <w:p w:rsidR="00582EBA" w:rsidRPr="00C83FFC" w:rsidRDefault="00582EBA" w:rsidP="00582EBA">
      <w:pPr>
        <w:spacing w:after="0" w:line="336" w:lineRule="atLeast"/>
        <w:rPr>
          <w:rStyle w:val="mi"/>
          <w:rFonts w:ascii="Times New Roman" w:hAnsi="Times New Roman" w:cs="Times New Roman"/>
          <w:color w:val="000000"/>
          <w:sz w:val="24"/>
          <w:szCs w:val="24"/>
        </w:rPr>
      </w:pPr>
      <w:r w:rsidRPr="00C83FFC">
        <w:rPr>
          <w:rFonts w:ascii="Times New Roman" w:hAnsi="Times New Roman" w:cs="Times New Roman"/>
          <w:sz w:val="24"/>
          <w:szCs w:val="24"/>
        </w:rPr>
        <w:t>1.</w:t>
      </w:r>
      <w:r w:rsidRPr="00C83FFC">
        <w:rPr>
          <w:rFonts w:ascii="Times New Roman" w:hAnsi="Times New Roman" w:cs="Times New Roman"/>
          <w:color w:val="000000"/>
          <w:sz w:val="24"/>
          <w:szCs w:val="24"/>
        </w:rPr>
        <w:t xml:space="preserve"> На рисунке изображен график функции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C83FFC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</w:rPr>
        <w:t>y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</w:rPr>
        <w:t>=</w:t>
      </w:r>
      <m:oMath>
        <m:r>
          <w:rPr>
            <w:rStyle w:val="mo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</w:rPr>
          <m:t>f'(x)</m:t>
        </m:r>
      </m:oMath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C83FFC">
        <w:rPr>
          <w:rStyle w:val="apple-converted-space"/>
          <w:color w:val="000000"/>
        </w:rPr>
        <w:t> </w:t>
      </w:r>
      <w:r w:rsidRPr="00C83FFC">
        <w:rPr>
          <w:color w:val="000000"/>
        </w:rPr>
        <w:t>на интервале</w:t>
      </w:r>
      <w:r w:rsidRPr="00C83FFC">
        <w:rPr>
          <w:rStyle w:val="apple-converted-space"/>
          <w:color w:val="000000"/>
        </w:rPr>
        <w:t> </w:t>
      </w:r>
      <w:r w:rsidRPr="00C83FFC">
        <w:rPr>
          <w:rStyle w:val="mo"/>
          <w:color w:val="000000"/>
          <w:bdr w:val="none" w:sz="0" w:space="0" w:color="auto" w:frame="1"/>
        </w:rPr>
        <w:t>(−</w:t>
      </w:r>
      <w:r w:rsidRPr="00C83FFC">
        <w:rPr>
          <w:rStyle w:val="mn"/>
          <w:color w:val="000000"/>
          <w:bdr w:val="none" w:sz="0" w:space="0" w:color="auto" w:frame="1"/>
        </w:rPr>
        <w:t>16</w:t>
      </w:r>
      <w:r w:rsidRPr="00C83FFC">
        <w:rPr>
          <w:rStyle w:val="mo"/>
          <w:color w:val="000000"/>
          <w:bdr w:val="none" w:sz="0" w:space="0" w:color="auto" w:frame="1"/>
        </w:rPr>
        <w:t>;</w:t>
      </w:r>
      <w:r w:rsidRPr="00C83FFC">
        <w:rPr>
          <w:rStyle w:val="mn"/>
          <w:color w:val="000000"/>
          <w:bdr w:val="none" w:sz="0" w:space="0" w:color="auto" w:frame="1"/>
        </w:rPr>
        <w:t>4</w:t>
      </w:r>
      <w:r w:rsidRPr="00C83FFC">
        <w:rPr>
          <w:rStyle w:val="mo"/>
          <w:color w:val="000000"/>
          <w:bdr w:val="none" w:sz="0" w:space="0" w:color="auto" w:frame="1"/>
        </w:rPr>
        <w:t>)</w:t>
      </w:r>
      <w:r w:rsidRPr="00C83FFC">
        <w:rPr>
          <w:color w:val="000000"/>
        </w:rPr>
        <w:t>.</w:t>
      </w:r>
      <w:r w:rsidRPr="00C83FFC">
        <w:rPr>
          <w:color w:val="000000"/>
        </w:rPr>
        <w:br/>
      </w:r>
      <w:r w:rsidRPr="00C83FFC">
        <w:rPr>
          <w:color w:val="000000"/>
        </w:rPr>
        <w:br/>
      </w:r>
      <w:r w:rsidRPr="00C83FFC">
        <w:rPr>
          <w:noProof/>
          <w:color w:val="000000"/>
        </w:rPr>
        <w:drawing>
          <wp:inline distT="0" distB="0" distL="0" distR="0" wp14:anchorId="31F9FBDE" wp14:editId="5E4053A1">
            <wp:extent cx="1794294" cy="833712"/>
            <wp:effectExtent l="0" t="0" r="0" b="5080"/>
            <wp:docPr id="369" name="Рисунок 369" descr="http://ege.yandex.ru/media/math_23_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ege.yandex.ru/media/math_23_8_2.png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572" cy="8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C83FFC">
        <w:rPr>
          <w:color w:val="000000"/>
        </w:rPr>
        <w:t>На отрезке</w:t>
      </w:r>
      <w:r w:rsidRPr="00C83FFC">
        <w:rPr>
          <w:rStyle w:val="apple-converted-space"/>
          <w:color w:val="000000"/>
        </w:rPr>
        <w:t> </w:t>
      </w:r>
      <w:r w:rsidRPr="00C83FFC">
        <w:rPr>
          <w:rStyle w:val="mo"/>
          <w:color w:val="000000"/>
          <w:bdr w:val="none" w:sz="0" w:space="0" w:color="auto" w:frame="1"/>
        </w:rPr>
        <w:t>[−</w:t>
      </w:r>
      <w:r w:rsidRPr="00C83FFC">
        <w:rPr>
          <w:rStyle w:val="mn"/>
          <w:color w:val="000000"/>
          <w:bdr w:val="none" w:sz="0" w:space="0" w:color="auto" w:frame="1"/>
        </w:rPr>
        <w:t>11</w:t>
      </w:r>
      <w:r w:rsidRPr="00C83FFC">
        <w:rPr>
          <w:rStyle w:val="mo"/>
          <w:color w:val="000000"/>
          <w:bdr w:val="none" w:sz="0" w:space="0" w:color="auto" w:frame="1"/>
        </w:rPr>
        <w:t>;</w:t>
      </w:r>
      <w:r w:rsidRPr="00C83FFC">
        <w:rPr>
          <w:rStyle w:val="mn"/>
          <w:color w:val="000000"/>
          <w:bdr w:val="none" w:sz="0" w:space="0" w:color="auto" w:frame="1"/>
        </w:rPr>
        <w:t>0</w:t>
      </w:r>
      <w:r w:rsidRPr="00C83FFC">
        <w:rPr>
          <w:rStyle w:val="mo"/>
          <w:color w:val="000000"/>
          <w:bdr w:val="none" w:sz="0" w:space="0" w:color="auto" w:frame="1"/>
        </w:rPr>
        <w:t>]</w:t>
      </w:r>
      <w:r w:rsidRPr="00C83FFC">
        <w:rPr>
          <w:rStyle w:val="apple-converted-space"/>
          <w:color w:val="000000"/>
        </w:rPr>
        <w:t> </w:t>
      </w:r>
      <w:r w:rsidRPr="00C83FFC">
        <w:rPr>
          <w:color w:val="000000"/>
        </w:rPr>
        <w:t>найдите количество точек максимума функции.</w:t>
      </w: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hAnsi="Times New Roman" w:cs="Times New Roman"/>
          <w:sz w:val="24"/>
          <w:szCs w:val="24"/>
        </w:rPr>
        <w:t>2.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площадь четырехугольника, вершины которого имеют координаты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7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9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9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,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9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C83FFC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4D53B7A" wp14:editId="6357980D">
            <wp:extent cx="1095555" cy="1230097"/>
            <wp:effectExtent l="0" t="0" r="9525" b="8255"/>
            <wp:docPr id="370" name="Рисунок 370" descr="http://ege.yandex.ru/media/08_math_III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ege.yandex.ru/media/08_math_III_3.png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457" cy="1229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sz w:val="24"/>
          <w:szCs w:val="24"/>
        </w:rPr>
        <w:t>3.Вычислите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  <m:rad>
              <m:ra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deg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  <m:rad>
                  <m:ra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e>
                </m:rad>
              </m:e>
            </m:rad>
          </m:e>
        </m:rad>
      </m:oMath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hAnsi="Times New Roman" w:cs="Times New Roman"/>
          <w:sz w:val="24"/>
          <w:szCs w:val="24"/>
        </w:rPr>
        <w:t>4.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Маша хочет позвонить Кате, но не помнит последнюю цифру номера телефона Кати. С какой вероятностью Маша с первой попытки дозвонится Кате, если она знает, что последняя цифра нечётная?</w:t>
      </w:r>
    </w:p>
    <w:p w:rsidR="00582EBA" w:rsidRPr="00C83FFC" w:rsidRDefault="00582EBA" w:rsidP="00582EBA">
      <w:pPr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5.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 Прямая </w:t>
      </w:r>
      <w:r w:rsidRPr="00C83FF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с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параллельная прямой </w:t>
      </w:r>
      <w:r w:rsidRPr="00C83FF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пересекает плоскость </w:t>
      </w:r>
      <w:r w:rsidRPr="00C83FF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β.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Прямая </w:t>
      </w:r>
      <w:r w:rsidRPr="00C83FF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 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араллельна прямой </w:t>
      </w:r>
      <w:r w:rsidRPr="00C83FFC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тогда:</w:t>
      </w:r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6.Вычислите:</w:t>
      </w: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27117AB" wp14:editId="37A5D902">
            <wp:extent cx="1113789" cy="681487"/>
            <wp:effectExtent l="0" t="0" r="0" b="4445"/>
            <wp:docPr id="371" name="Рисунок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5"/>
                    <a:srcRect l="35158" t="47202" r="54627" b="41681"/>
                    <a:stretch/>
                  </pic:blipFill>
                  <pic:spPr bwMode="auto">
                    <a:xfrm>
                      <a:off x="0" y="0"/>
                      <a:ext cx="1115591" cy="68258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C83FFC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17984" behindDoc="1" locked="0" layoutInCell="1" allowOverlap="1" wp14:anchorId="7082EC0E" wp14:editId="69A6B61E">
            <wp:simplePos x="0" y="0"/>
            <wp:positionH relativeFrom="column">
              <wp:posOffset>1033145</wp:posOffset>
            </wp:positionH>
            <wp:positionV relativeFrom="paragraph">
              <wp:posOffset>231775</wp:posOffset>
            </wp:positionV>
            <wp:extent cx="1043305" cy="730250"/>
            <wp:effectExtent l="0" t="0" r="4445" b="0"/>
            <wp:wrapThrough wrapText="bothSides">
              <wp:wrapPolygon edited="0">
                <wp:start x="0" y="0"/>
                <wp:lineTo x="0" y="20849"/>
                <wp:lineTo x="21298" y="20849"/>
                <wp:lineTo x="21298" y="0"/>
                <wp:lineTo x="0" y="0"/>
              </wp:wrapPolygon>
            </wp:wrapThrough>
            <wp:docPr id="37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955" t="28506" r="54968" b="58951"/>
                    <a:stretch/>
                  </pic:blipFill>
                  <pic:spPr bwMode="auto">
                    <a:xfrm>
                      <a:off x="0" y="0"/>
                      <a:ext cx="1043305" cy="730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7.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ы трех шаров равны 6, 8 и 10. Най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ра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с шара, объем к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го равен сумме их объ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е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ов.</w:t>
      </w: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C83FFC">
        <w:rPr>
          <w:color w:val="000000"/>
        </w:rPr>
        <w:t>8.Вычислите:</w:t>
      </w: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C83FFC" w:rsidRDefault="00582EBA" w:rsidP="00582EBA">
      <w:pPr>
        <w:pStyle w:val="aa"/>
        <w:spacing w:before="0" w:beforeAutospacing="0" w:after="0" w:afterAutospacing="0" w:line="336" w:lineRule="atLeast"/>
        <w:rPr>
          <w:i/>
          <w:color w:val="000000"/>
          <w:bdr w:val="none" w:sz="0" w:space="0" w:color="auto" w:frame="1"/>
        </w:rPr>
      </w:pPr>
      <w:r w:rsidRPr="00C83FFC">
        <w:rPr>
          <w:color w:val="000000"/>
        </w:rPr>
        <w:t xml:space="preserve">9. В боковой стенке высокого цилиндрического бака у самого дна </w:t>
      </w:r>
      <w:proofErr w:type="spellStart"/>
      <w:r w:rsidRPr="00C83FFC">
        <w:rPr>
          <w:color w:val="000000"/>
        </w:rPr>
        <w:t>закреплeн</w:t>
      </w:r>
      <w:proofErr w:type="spellEnd"/>
      <w:r w:rsidRPr="00C83FFC">
        <w:rPr>
          <w:color w:val="000000"/>
        </w:rPr>
        <w:t xml:space="preserve"> кран. После его открытия вода начинает вытекать из бака, при этом высота столба воды в </w:t>
      </w:r>
      <w:proofErr w:type="spellStart"/>
      <w:r w:rsidRPr="00C83FFC">
        <w:rPr>
          <w:color w:val="000000"/>
        </w:rPr>
        <w:t>нeм</w:t>
      </w:r>
      <w:proofErr w:type="spellEnd"/>
      <w:r w:rsidRPr="00C83FFC">
        <w:rPr>
          <w:color w:val="000000"/>
        </w:rPr>
        <w:t>, выраженная в метрах, меняется по закону </w:t>
      </w:r>
      <w:r w:rsidRPr="00C83FFC">
        <w:rPr>
          <w:i/>
          <w:iCs/>
          <w:color w:val="000000"/>
          <w:bdr w:val="none" w:sz="0" w:space="0" w:color="auto" w:frame="1"/>
        </w:rPr>
        <w:t>H</w:t>
      </w:r>
      <w:r w:rsidRPr="00C83FFC">
        <w:rPr>
          <w:color w:val="000000"/>
          <w:bdr w:val="none" w:sz="0" w:space="0" w:color="auto" w:frame="1"/>
        </w:rPr>
        <w:t>(</w:t>
      </w:r>
      <w:r w:rsidRPr="00C83FFC">
        <w:rPr>
          <w:i/>
          <w:iCs/>
          <w:color w:val="000000"/>
          <w:bdr w:val="none" w:sz="0" w:space="0" w:color="auto" w:frame="1"/>
        </w:rPr>
        <w:t>t</w:t>
      </w:r>
      <w:r w:rsidRPr="00C83FFC">
        <w:rPr>
          <w:color w:val="000000"/>
          <w:bdr w:val="none" w:sz="0" w:space="0" w:color="auto" w:frame="1"/>
        </w:rPr>
        <w:t>)=</w:t>
      </w:r>
      <m:oMath>
        <m:sSub>
          <m:sSub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b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H</m:t>
            </m:r>
          </m:e>
          <m:sub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0</m:t>
            </m:r>
          </m:sub>
        </m:sSub>
        <m:r>
          <w:rPr>
            <w:rFonts w:ascii="Cambria Math" w:hAnsi="Cambria Math"/>
            <w:color w:val="000000"/>
            <w:bdr w:val="none" w:sz="0" w:space="0" w:color="auto" w:frame="1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g</m:t>
            </m:r>
            <m:sSub>
              <m:sSubPr>
                <m:ctrlPr>
                  <w:rPr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Fonts w:ascii="Cambria Math" w:hAnsi="Cambria Math"/>
                    <w:color w:val="000000"/>
                    <w:bdr w:val="none" w:sz="0" w:space="0" w:color="auto" w:frame="1"/>
                  </w:rPr>
                  <m:t>H</m:t>
                </m:r>
              </m:e>
              <m:sub>
                <m:r>
                  <w:rPr>
                    <w:rFonts w:ascii="Cambria Math" w:hAnsi="Cambria Math"/>
                    <w:color w:val="000000"/>
                    <w:bdr w:val="none" w:sz="0" w:space="0" w:color="auto" w:frame="1"/>
                  </w:rPr>
                  <m:t>0</m:t>
                </m:r>
              </m:sub>
            </m:sSub>
          </m:e>
        </m:rad>
        <m:r>
          <w:rPr>
            <w:rFonts w:ascii="Cambria Math" w:hAnsi="Cambria Math"/>
            <w:color w:val="000000"/>
            <w:bdr w:val="none" w:sz="0" w:space="0" w:color="auto" w:frame="1"/>
          </w:rPr>
          <m:t>kt+</m:t>
        </m:r>
        <m:f>
          <m:f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g</m:t>
            </m:r>
          </m:num>
          <m:den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k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t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</m:oMath>
      <w:r w:rsidRPr="00C83FFC">
        <w:rPr>
          <w:color w:val="000000"/>
        </w:rPr>
        <w:t>, где </w:t>
      </w:r>
      <w:r w:rsidRPr="00C83FFC">
        <w:rPr>
          <w:i/>
          <w:iCs/>
          <w:color w:val="000000"/>
          <w:bdr w:val="none" w:sz="0" w:space="0" w:color="auto" w:frame="1"/>
        </w:rPr>
        <w:t>t</w:t>
      </w:r>
      <w:r w:rsidRPr="00C83FFC">
        <w:rPr>
          <w:color w:val="000000"/>
        </w:rPr>
        <w:t> — время в секундах, прошедшее с момента открытия крана, </w:t>
      </w:r>
      <m:oMath>
        <m:sSub>
          <m:sSubPr>
            <m:ctrlPr>
              <w:rPr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Fonts w:ascii="Cambria Math" w:hAnsi="Cambria Math"/>
                <w:color w:val="000000"/>
              </w:rPr>
              <m:t>H</m:t>
            </m:r>
          </m:e>
          <m:sub>
            <m:r>
              <w:rPr>
                <w:rFonts w:ascii="Cambria Math" w:hAnsi="Cambria Math"/>
                <w:color w:val="000000"/>
              </w:rPr>
              <m:t>0</m:t>
            </m:r>
          </m:sub>
        </m:sSub>
      </m:oMath>
      <w:r w:rsidRPr="00C83FFC">
        <w:rPr>
          <w:color w:val="000000"/>
          <w:bdr w:val="none" w:sz="0" w:space="0" w:color="auto" w:frame="1"/>
        </w:rPr>
        <w:t>=20</w:t>
      </w:r>
      <w:r w:rsidRPr="00C83FFC">
        <w:rPr>
          <w:color w:val="000000"/>
        </w:rPr>
        <w:t> м — начальная высота столба воды, </w:t>
      </w:r>
      <w:r w:rsidRPr="00C83FFC">
        <w:rPr>
          <w:i/>
          <w:iCs/>
          <w:color w:val="000000"/>
          <w:bdr w:val="none" w:sz="0" w:space="0" w:color="auto" w:frame="1"/>
        </w:rPr>
        <w:t>k</w:t>
      </w:r>
      <w:r w:rsidRPr="00C83FFC">
        <w:rPr>
          <w:color w:val="000000"/>
          <w:bdr w:val="none" w:sz="0" w:space="0" w:color="auto" w:frame="1"/>
        </w:rPr>
        <w:t>=</w:t>
      </w:r>
      <m:oMath>
        <m:f>
          <m:f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50</m:t>
            </m:r>
          </m:den>
        </m:f>
      </m:oMath>
      <w:r w:rsidRPr="00C83FFC">
        <w:rPr>
          <w:color w:val="000000"/>
        </w:rPr>
        <w:t> — отношение площадей поперечных сечений крана и бака, а </w:t>
      </w:r>
      <w:r w:rsidRPr="00C83FFC">
        <w:rPr>
          <w:i/>
          <w:iCs/>
          <w:color w:val="000000"/>
          <w:bdr w:val="none" w:sz="0" w:space="0" w:color="auto" w:frame="1"/>
        </w:rPr>
        <w:t>g</w:t>
      </w:r>
      <w:r w:rsidRPr="00C83FFC">
        <w:rPr>
          <w:color w:val="000000"/>
        </w:rPr>
        <w:t> — ускорение свободного падения (считайте </w:t>
      </w:r>
      <w:r w:rsidRPr="00C83FFC">
        <w:rPr>
          <w:i/>
          <w:iCs/>
          <w:color w:val="000000"/>
          <w:bdr w:val="none" w:sz="0" w:space="0" w:color="auto" w:frame="1"/>
        </w:rPr>
        <w:t>g</w:t>
      </w:r>
      <w:r w:rsidRPr="00C83FFC">
        <w:rPr>
          <w:color w:val="000000"/>
          <w:bdr w:val="none" w:sz="0" w:space="0" w:color="auto" w:frame="1"/>
        </w:rPr>
        <w:t>=10</w:t>
      </w:r>
      <w:r w:rsidRPr="00C83FFC">
        <w:rPr>
          <w:rFonts w:eastAsia="Arial Unicode MS"/>
          <w:color w:val="000000"/>
          <w:bdr w:val="none" w:sz="0" w:space="0" w:color="auto" w:frame="1"/>
        </w:rPr>
        <w:t>м</w:t>
      </w:r>
      <w:r w:rsidRPr="00C83FFC">
        <w:rPr>
          <w:color w:val="000000"/>
          <w:bdr w:val="none" w:sz="0" w:space="0" w:color="auto" w:frame="1"/>
        </w:rPr>
        <w:t>/</w:t>
      </w:r>
      <m:oMath>
        <m:sSup>
          <m:sSupPr>
            <m:ctrlPr>
              <w:rPr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bdr w:val="none" w:sz="0" w:space="0" w:color="auto" w:frame="1"/>
              </w:rPr>
              <m:t>2</m:t>
            </m:r>
          </m:sup>
        </m:sSup>
      </m:oMath>
      <w:r w:rsidRPr="00C83FFC">
        <w:rPr>
          <w:color w:val="000000"/>
        </w:rPr>
        <w:t>).</w:t>
      </w:r>
    </w:p>
    <w:p w:rsidR="00582EBA" w:rsidRPr="00C83FFC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рез сколько секунд после открытия крана в баке останется четверть первоначального объема воды?</w:t>
      </w:r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19008" behindDoc="1" locked="0" layoutInCell="1" allowOverlap="1" wp14:anchorId="3BA57F6E" wp14:editId="57167354">
            <wp:simplePos x="0" y="0"/>
            <wp:positionH relativeFrom="column">
              <wp:posOffset>2005965</wp:posOffset>
            </wp:positionH>
            <wp:positionV relativeFrom="paragraph">
              <wp:posOffset>14605</wp:posOffset>
            </wp:positionV>
            <wp:extent cx="1714500" cy="422275"/>
            <wp:effectExtent l="0" t="0" r="0" b="0"/>
            <wp:wrapThrough wrapText="bothSides">
              <wp:wrapPolygon edited="0">
                <wp:start x="0" y="0"/>
                <wp:lineTo x="0" y="20463"/>
                <wp:lineTo x="21360" y="20463"/>
                <wp:lineTo x="21360" y="0"/>
                <wp:lineTo x="0" y="0"/>
              </wp:wrapPolygon>
            </wp:wrapThrough>
            <wp:docPr id="373" name="Рисунок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50" t="84093" r="45994" b="5930"/>
                    <a:stretch/>
                  </pic:blipFill>
                  <pic:spPr bwMode="auto">
                    <a:xfrm>
                      <a:off x="0" y="0"/>
                      <a:ext cx="1714500" cy="422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Решите уравнение:</w:t>
      </w:r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C83FFC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1. Найдите наибольшее значение функции</w:t>
      </w:r>
    </w:p>
    <w:p w:rsidR="00582EBA" w:rsidRPr="00C83FFC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D010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                            </w:t>
      </w:r>
      <w:r w:rsidRPr="00C83FF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C83FF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C83FF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C83FF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C83FF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−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0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,</w:t>
      </w:r>
      <w:r w:rsidRPr="00C83FF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5</w:t>
      </w:r>
      <w:r w:rsidRPr="00C83FF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C83FF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C83FFC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sz w:val="24"/>
          <w:szCs w:val="24"/>
        </w:rPr>
        <w:t>12.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09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&lt;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3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7</m:t>
            </m:r>
          </m:sup>
        </m:sSup>
      </m:oMath>
    </w:p>
    <w:p w:rsidR="00582EBA" w:rsidRPr="00C83FFC" w:rsidRDefault="00582EBA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83FFC">
        <w:rPr>
          <w:rFonts w:ascii="Times New Roman" w:eastAsiaTheme="minorEastAsia" w:hAnsi="Times New Roman" w:cs="Times New Roman"/>
          <w:sz w:val="24"/>
          <w:szCs w:val="24"/>
        </w:rPr>
        <w:t>13.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е уравнение</w:t>
      </w:r>
    </w:p>
    <w:p w:rsidR="00582EBA" w:rsidRPr="009D611B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D0102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                                   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val="en-US" w:eastAsia="ru-RU"/>
          </w:rPr>
          <m:t>sin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eastAsia="ru-RU"/>
          </w:rPr>
          <m:t>2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val="en-US" w:eastAsia="ru-RU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eastAsia="ru-RU"/>
          </w:rPr>
          <m:t>=</m:t>
        </m:r>
        <m:r>
          <m:rPr>
            <m:sty m:val="p"/>
          </m:rPr>
          <w:rPr>
            <w:rFonts w:ascii="Cambria Math" w:eastAsia="Times New Roman" w:hAnsi="Cambria Math" w:cs="Times New Roman"/>
            <w:color w:val="000000"/>
            <w:sz w:val="24"/>
            <w:szCs w:val="24"/>
            <w:lang w:val="en-US" w:eastAsia="ru-RU"/>
          </w:rPr>
          <m:t>sin</m:t>
        </m:r>
        <m:d>
          <m:dPr>
            <m:ctrlP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 w:eastAsia="ru-RU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000000"/>
                    <w:sz w:val="24"/>
                    <w:szCs w:val="24"/>
                    <w:lang w:val="en-US"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val="en-US"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000000"/>
                    <w:sz w:val="24"/>
                    <w:szCs w:val="24"/>
                    <w:lang w:eastAsia="ru-RU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eastAsia="ru-RU"/>
              </w:rPr>
              <m:t>+</m:t>
            </m:r>
            <m:r>
              <w:rPr>
                <w:rFonts w:ascii="Cambria Math" w:eastAsia="Times New Roman" w:hAnsi="Cambria Math" w:cs="Times New Roman"/>
                <w:color w:val="000000"/>
                <w:sz w:val="24"/>
                <w:szCs w:val="24"/>
                <w:lang w:val="en-US" w:eastAsia="ru-RU"/>
              </w:rPr>
              <m:t>x</m:t>
            </m:r>
          </m:e>
        </m:d>
      </m:oMath>
    </w:p>
    <w:p w:rsidR="00582EBA" w:rsidRPr="009D611B" w:rsidRDefault="00582EBA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2EBA" w:rsidRPr="00C83FFC" w:rsidRDefault="00582EBA" w:rsidP="00582EBA">
      <w:pPr>
        <w:shd w:val="clear" w:color="auto" w:fill="FFFFFF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13888" behindDoc="1" locked="0" layoutInCell="1" allowOverlap="1" wp14:anchorId="13534B97" wp14:editId="7D878CCF">
            <wp:simplePos x="0" y="0"/>
            <wp:positionH relativeFrom="column">
              <wp:posOffset>2819400</wp:posOffset>
            </wp:positionH>
            <wp:positionV relativeFrom="paragraph">
              <wp:posOffset>280670</wp:posOffset>
            </wp:positionV>
            <wp:extent cx="892810" cy="787400"/>
            <wp:effectExtent l="0" t="0" r="2540" b="0"/>
            <wp:wrapThrough wrapText="bothSides">
              <wp:wrapPolygon edited="0">
                <wp:start x="0" y="0"/>
                <wp:lineTo x="0" y="20903"/>
                <wp:lineTo x="21201" y="20903"/>
                <wp:lineTo x="21201" y="0"/>
                <wp:lineTo x="0" y="0"/>
              </wp:wrapPolygon>
            </wp:wrapThrough>
            <wp:docPr id="374" name="Рисунок 374" descr="http://reshuege.ru/get_file?id=3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reshuege.ru/get_file?id=3409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2810" cy="78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83FFC">
        <w:rPr>
          <w:rFonts w:ascii="Times New Roman" w:hAnsi="Times New Roman" w:cs="Times New Roman"/>
          <w:sz w:val="24"/>
          <w:szCs w:val="24"/>
        </w:rPr>
        <w:t>14</w:t>
      </w:r>
      <w:r w:rsidRPr="009D611B">
        <w:rPr>
          <w:rFonts w:ascii="Times New Roman" w:hAnsi="Times New Roman" w:cs="Times New Roman"/>
          <w:sz w:val="24"/>
          <w:szCs w:val="24"/>
        </w:rPr>
        <w:t xml:space="preserve">. 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нус вп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н в шар. Ра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с ос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к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 равен ра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у шара. Объем ко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у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а равен 6. Най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C83FF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объем шара.</w:t>
      </w:r>
      <w:r w:rsidRPr="00C83FFC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582EBA" w:rsidRPr="009D611B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9D611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</w:p>
    <w:p w:rsidR="00582EBA" w:rsidRPr="009D611B" w:rsidRDefault="00582EBA" w:rsidP="00582EBA">
      <w:pPr>
        <w:tabs>
          <w:tab w:val="left" w:pos="3592"/>
        </w:tabs>
        <w:rPr>
          <w:rFonts w:ascii="Times New Roman" w:hAnsi="Times New Roman" w:cs="Times New Roman"/>
          <w:sz w:val="24"/>
          <w:szCs w:val="24"/>
        </w:rPr>
      </w:pP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15936" behindDoc="1" locked="0" layoutInCell="1" allowOverlap="1" wp14:anchorId="5431E0CD" wp14:editId="1889FF34">
            <wp:simplePos x="0" y="0"/>
            <wp:positionH relativeFrom="column">
              <wp:posOffset>2632075</wp:posOffset>
            </wp:positionH>
            <wp:positionV relativeFrom="paragraph">
              <wp:posOffset>252095</wp:posOffset>
            </wp:positionV>
            <wp:extent cx="1078230" cy="386715"/>
            <wp:effectExtent l="0" t="0" r="7620" b="0"/>
            <wp:wrapThrough wrapText="bothSides">
              <wp:wrapPolygon edited="0">
                <wp:start x="0" y="0"/>
                <wp:lineTo x="0" y="20217"/>
                <wp:lineTo x="21371" y="20217"/>
                <wp:lineTo x="21371" y="0"/>
                <wp:lineTo x="0" y="0"/>
              </wp:wrapPolygon>
            </wp:wrapThrough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86" t="32300" r="63683" b="60465"/>
                    <a:stretch/>
                  </pic:blipFill>
                  <pic:spPr bwMode="auto">
                    <a:xfrm>
                      <a:off x="0" y="0"/>
                      <a:ext cx="1078230" cy="386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sz w:val="24"/>
          <w:szCs w:val="24"/>
        </w:rPr>
        <w:t>15.Найти производную функции:</w:t>
      </w:r>
    </w:p>
    <w:p w:rsidR="00582EBA" w:rsidRPr="00A575A8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16960" behindDoc="1" locked="0" layoutInCell="1" allowOverlap="1" wp14:anchorId="0110227F" wp14:editId="630802E1">
            <wp:simplePos x="0" y="0"/>
            <wp:positionH relativeFrom="column">
              <wp:posOffset>2196465</wp:posOffset>
            </wp:positionH>
            <wp:positionV relativeFrom="paragraph">
              <wp:posOffset>231775</wp:posOffset>
            </wp:positionV>
            <wp:extent cx="1307465" cy="628650"/>
            <wp:effectExtent l="0" t="0" r="6985" b="0"/>
            <wp:wrapThrough wrapText="bothSides">
              <wp:wrapPolygon edited="0">
                <wp:start x="0" y="0"/>
                <wp:lineTo x="0" y="20945"/>
                <wp:lineTo x="21401" y="20945"/>
                <wp:lineTo x="21401" y="0"/>
                <wp:lineTo x="0" y="0"/>
              </wp:wrapPolygon>
            </wp:wrapThrough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99">
                      <a:extLst>
                        <a:ext uri="{BEBA8EAE-BF5A-486C-A8C5-ECC9F3942E4B}">
                          <a14:imgProps xmlns:a14="http://schemas.microsoft.com/office/drawing/2010/main">
                            <a14:imgLayer r:embed="rId500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624" t="40052" r="50609" b="49870"/>
                    <a:stretch/>
                  </pic:blipFill>
                  <pic:spPr bwMode="auto">
                    <a:xfrm>
                      <a:off x="0" y="0"/>
                      <a:ext cx="1307465" cy="628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C83FFC">
        <w:rPr>
          <w:rFonts w:ascii="Times New Roman" w:hAnsi="Times New Roman" w:cs="Times New Roman"/>
          <w:sz w:val="24"/>
          <w:szCs w:val="24"/>
        </w:rPr>
        <w:t>16.Найти предел функции:</w:t>
      </w:r>
    </w:p>
    <w:p w:rsidR="00582EBA" w:rsidRPr="00A575A8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1100"/>
        <w:gridCol w:w="814"/>
        <w:gridCol w:w="957"/>
        <w:gridCol w:w="957"/>
        <w:gridCol w:w="957"/>
        <w:gridCol w:w="958"/>
      </w:tblGrid>
      <w:tr w:rsidR="00582EBA" w:rsidRPr="00C83FFC" w:rsidTr="00582EBA"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00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14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8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582EBA" w:rsidRPr="00C83FFC" w:rsidTr="00582EBA"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3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7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</w:p>
        </w:tc>
        <w:tc>
          <w:tcPr>
            <w:tcW w:w="1100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b </w:t>
            </w: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пар с</w:t>
            </w:r>
          </w:p>
        </w:tc>
        <w:tc>
          <w:tcPr>
            <w:tcW w:w="814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-0.1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5.5</w:t>
            </w:r>
          </w:p>
        </w:tc>
        <w:tc>
          <w:tcPr>
            <w:tcW w:w="957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1</w:t>
            </w:r>
          </w:p>
        </w:tc>
        <w:tc>
          <w:tcPr>
            <w:tcW w:w="958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</w:tbl>
    <w:p w:rsidR="00582EBA" w:rsidRPr="00C83FF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61"/>
        <w:gridCol w:w="1565"/>
        <w:gridCol w:w="2369"/>
        <w:gridCol w:w="766"/>
        <w:gridCol w:w="1746"/>
        <w:gridCol w:w="1564"/>
      </w:tblGrid>
      <w:tr w:rsidR="00582EBA" w:rsidRPr="00C83FFC" w:rsidTr="00582EBA">
        <w:tc>
          <w:tcPr>
            <w:tcW w:w="1561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65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369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766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746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64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C83FFC" w:rsidTr="00582EBA">
        <w:tc>
          <w:tcPr>
            <w:tcW w:w="1561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65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eastAsiaTheme="minorEastAsia" w:hAnsi="Times New Roman" w:cs="Times New Roman"/>
                <w:sz w:val="24"/>
                <w:szCs w:val="24"/>
              </w:rPr>
              <w:t>х&gt;1</w:t>
            </w:r>
          </w:p>
        </w:tc>
        <w:tc>
          <w:tcPr>
            <w:tcW w:w="2369" w:type="dxa"/>
          </w:tcPr>
          <w:p w:rsidR="00582EBA" w:rsidRPr="005D0102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010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5D0102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Pr="00A575A8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5D0102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010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5D0102">
              <w:rPr>
                <w:rFonts w:ascii="Times New Roman" w:hAnsi="Times New Roman" w:cs="Times New Roman"/>
                <w:sz w:val="16"/>
                <w:szCs w:val="16"/>
              </w:rPr>
              <w:t>3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2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  <w:p w:rsidR="00582EBA" w:rsidRPr="005D0102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D0102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5D0102">
              <w:rPr>
                <w:rFonts w:ascii="Times New Roman" w:hAnsi="Times New Roman" w:cs="Times New Roman"/>
                <w:sz w:val="16"/>
                <w:szCs w:val="16"/>
              </w:rPr>
              <w:t>2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πn</m:t>
              </m:r>
            </m:oMath>
          </w:p>
        </w:tc>
        <w:tc>
          <w:tcPr>
            <w:tcW w:w="766" w:type="dxa"/>
          </w:tcPr>
          <w:p w:rsidR="00582EBA" w:rsidRPr="00A575A8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75A8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746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83FFC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814912" behindDoc="1" locked="0" layoutInCell="1" allowOverlap="1" wp14:anchorId="07CB96DB" wp14:editId="2867018A">
                  <wp:simplePos x="0" y="0"/>
                  <wp:positionH relativeFrom="column">
                    <wp:posOffset>58420</wp:posOffset>
                  </wp:positionH>
                  <wp:positionV relativeFrom="paragraph">
                    <wp:posOffset>115570</wp:posOffset>
                  </wp:positionV>
                  <wp:extent cx="966470" cy="285750"/>
                  <wp:effectExtent l="0" t="0" r="5080" b="0"/>
                  <wp:wrapThrough wrapText="bothSides">
                    <wp:wrapPolygon edited="0">
                      <wp:start x="0" y="0"/>
                      <wp:lineTo x="0" y="20160"/>
                      <wp:lineTo x="21288" y="20160"/>
                      <wp:lineTo x="21288" y="0"/>
                      <wp:lineTo x="0" y="0"/>
                    </wp:wrapPolygon>
                  </wp:wrapThrough>
                  <wp:docPr id="377" name="Рисунок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433" t="68992" r="72253" b="25582"/>
                          <a:stretch/>
                        </pic:blipFill>
                        <pic:spPr bwMode="auto">
                          <a:xfrm>
                            <a:off x="0" y="0"/>
                            <a:ext cx="966470" cy="2857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64" w:type="dxa"/>
          </w:tcPr>
          <w:p w:rsidR="00582EBA" w:rsidRPr="00C83FFC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3FF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C83FF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3</w:t>
            </w:r>
          </w:p>
        </w:tc>
      </w:tr>
    </w:tbl>
    <w:p w:rsidR="00582EBA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1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pStyle w:val="aa"/>
        <w:spacing w:before="0" w:beforeAutospacing="0" w:after="150" w:afterAutospacing="0" w:line="336" w:lineRule="atLeast"/>
      </w:pPr>
    </w:p>
    <w:p w:rsidR="00582EBA" w:rsidRPr="005227EF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5227EF">
        <w:rPr>
          <w:noProof/>
        </w:rPr>
        <w:drawing>
          <wp:anchor distT="0" distB="0" distL="114300" distR="114300" simplePos="0" relativeHeight="251823104" behindDoc="1" locked="0" layoutInCell="1" allowOverlap="1" wp14:anchorId="12B2C488" wp14:editId="6F2A4E20">
            <wp:simplePos x="0" y="0"/>
            <wp:positionH relativeFrom="column">
              <wp:posOffset>1314450</wp:posOffset>
            </wp:positionH>
            <wp:positionV relativeFrom="paragraph">
              <wp:posOffset>294640</wp:posOffset>
            </wp:positionV>
            <wp:extent cx="2164715" cy="215900"/>
            <wp:effectExtent l="0" t="0" r="6985" b="0"/>
            <wp:wrapThrough wrapText="bothSides">
              <wp:wrapPolygon edited="0">
                <wp:start x="0" y="0"/>
                <wp:lineTo x="0" y="19059"/>
                <wp:lineTo x="21480" y="19059"/>
                <wp:lineTo x="21480" y="0"/>
                <wp:lineTo x="0" y="0"/>
              </wp:wrapPolygon>
            </wp:wrapThrough>
            <wp:docPr id="378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03">
                      <a:extLst>
                        <a:ext uri="{BEBA8EAE-BF5A-486C-A8C5-ECC9F3942E4B}">
                          <a14:imgProps xmlns:a14="http://schemas.microsoft.com/office/drawing/2010/main">
                            <a14:imgLayer r:embed="rId404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09" t="34778" r="40545" b="60091"/>
                    <a:stretch/>
                  </pic:blipFill>
                  <pic:spPr bwMode="auto">
                    <a:xfrm>
                      <a:off x="0" y="0"/>
                      <a:ext cx="2164715" cy="215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.</w:t>
      </w:r>
      <w:r w:rsidRPr="006C4C52">
        <w:rPr>
          <w:noProof/>
        </w:rPr>
        <w:t xml:space="preserve"> </w:t>
      </w:r>
      <w:r w:rsidRPr="005227EF">
        <w:rPr>
          <w:color w:val="000000"/>
        </w:rPr>
        <w:t>Решите уравнение:</w:t>
      </w: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7D014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82EBA" w:rsidRPr="006C4C52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6E34A0">
        <w:rPr>
          <w:rFonts w:ascii="Times New Roman" w:hAnsi="Times New Roman" w:cs="Times New Roman"/>
        </w:rPr>
        <w:t>2.</w:t>
      </w:r>
      <w:r w:rsidRPr="006E34A0">
        <w:rPr>
          <w:rFonts w:ascii="Times New Roman" w:hAnsi="Times New Roman" w:cs="Times New Roman"/>
          <w:color w:val="000000"/>
        </w:rPr>
        <w:t xml:space="preserve"> На рисунке изображен график производной функции</w:t>
      </w:r>
      <w:r w:rsidRPr="006E34A0">
        <w:rPr>
          <w:rStyle w:val="apple-converted-space"/>
          <w:rFonts w:ascii="Times New Roman" w:hAnsi="Times New Roman" w:cs="Times New Roman"/>
          <w:color w:val="000000"/>
        </w:rPr>
        <w:t> </w:t>
      </w:r>
      <w:r w:rsidRPr="006E34A0">
        <w:rPr>
          <w:rStyle w:val="mi"/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f</w:t>
      </w:r>
      <w:r w:rsidRPr="006E34A0">
        <w:rPr>
          <w:rStyle w:val="mo"/>
          <w:rFonts w:ascii="Times New Roman" w:hAnsi="Times New Roman" w:cs="Times New Roman"/>
          <w:color w:val="000000"/>
          <w:bdr w:val="none" w:sz="0" w:space="0" w:color="auto" w:frame="1"/>
        </w:rPr>
        <w:t>(</w:t>
      </w:r>
      <w:r w:rsidRPr="006E34A0">
        <w:rPr>
          <w:rStyle w:val="mi"/>
          <w:rFonts w:ascii="Times New Roman" w:hAnsi="Times New Roman" w:cs="Times New Roman"/>
          <w:i/>
          <w:iCs/>
          <w:color w:val="000000"/>
          <w:bdr w:val="none" w:sz="0" w:space="0" w:color="auto" w:frame="1"/>
        </w:rPr>
        <w:t>x</w:t>
      </w:r>
      <w:r w:rsidRPr="006E34A0">
        <w:rPr>
          <w:rStyle w:val="mo"/>
          <w:rFonts w:ascii="Times New Roman" w:hAnsi="Times New Roman" w:cs="Times New Roman"/>
          <w:color w:val="000000"/>
          <w:bdr w:val="none" w:sz="0" w:space="0" w:color="auto" w:frame="1"/>
        </w:rPr>
        <w:t>)</w:t>
      </w:r>
      <w:r w:rsidRPr="006E34A0">
        <w:rPr>
          <w:rFonts w:ascii="Times New Roman" w:hAnsi="Times New Roman" w:cs="Times New Roman"/>
          <w:color w:val="000000"/>
        </w:rPr>
        <w:t>, определенной на интервале</w:t>
      </w:r>
      <w:r w:rsidRPr="006E34A0">
        <w:rPr>
          <w:rStyle w:val="apple-converted-space"/>
          <w:rFonts w:ascii="Times New Roman" w:hAnsi="Times New Roman" w:cs="Times New Roman"/>
          <w:color w:val="000000"/>
        </w:rPr>
        <w:t> </w:t>
      </w:r>
      <w:r w:rsidRPr="006E34A0">
        <w:rPr>
          <w:rStyle w:val="mo"/>
          <w:rFonts w:ascii="Times New Roman" w:hAnsi="Times New Roman" w:cs="Times New Roman"/>
          <w:color w:val="000000"/>
          <w:bdr w:val="none" w:sz="0" w:space="0" w:color="auto" w:frame="1"/>
        </w:rPr>
        <w:t>(−</w:t>
      </w:r>
      <w:r w:rsidRPr="006E34A0">
        <w:rPr>
          <w:rStyle w:val="mn"/>
          <w:rFonts w:ascii="Times New Roman" w:hAnsi="Times New Roman" w:cs="Times New Roman"/>
          <w:color w:val="000000"/>
          <w:bdr w:val="none" w:sz="0" w:space="0" w:color="auto" w:frame="1"/>
        </w:rPr>
        <w:t>6</w:t>
      </w:r>
      <w:r w:rsidRPr="006E34A0">
        <w:rPr>
          <w:rStyle w:val="mo"/>
          <w:rFonts w:ascii="Times New Roman" w:hAnsi="Times New Roman" w:cs="Times New Roman"/>
          <w:color w:val="000000"/>
          <w:bdr w:val="none" w:sz="0" w:space="0" w:color="auto" w:frame="1"/>
        </w:rPr>
        <w:t>;</w:t>
      </w:r>
      <w:r w:rsidRPr="006E34A0">
        <w:rPr>
          <w:rStyle w:val="mn"/>
          <w:rFonts w:ascii="Times New Roman" w:hAnsi="Times New Roman" w:cs="Times New Roman"/>
          <w:color w:val="000000"/>
          <w:bdr w:val="none" w:sz="0" w:space="0" w:color="auto" w:frame="1"/>
        </w:rPr>
        <w:t>5</w:t>
      </w:r>
      <w:r w:rsidRPr="006E34A0">
        <w:rPr>
          <w:rStyle w:val="mo"/>
          <w:rFonts w:ascii="Times New Roman" w:hAnsi="Times New Roman" w:cs="Times New Roman"/>
          <w:color w:val="000000"/>
          <w:bdr w:val="none" w:sz="0" w:space="0" w:color="auto" w:frame="1"/>
        </w:rPr>
        <w:t>)</w:t>
      </w:r>
      <w:r w:rsidRPr="006E34A0">
        <w:rPr>
          <w:rFonts w:ascii="Times New Roman" w:hAnsi="Times New Roman" w:cs="Times New Roman"/>
          <w:color w:val="000000"/>
        </w:rPr>
        <w:t>.</w:t>
      </w:r>
      <w:r w:rsidRPr="005227EF">
        <w:rPr>
          <w:color w:val="000000"/>
        </w:rPr>
        <w:br/>
      </w:r>
      <w:r w:rsidRPr="005227EF">
        <w:rPr>
          <w:color w:val="000000"/>
        </w:rPr>
        <w:br/>
      </w:r>
      <w:r w:rsidRPr="005227EF">
        <w:rPr>
          <w:noProof/>
          <w:color w:val="000000"/>
          <w:lang w:eastAsia="ru-RU"/>
        </w:rPr>
        <w:drawing>
          <wp:inline distT="0" distB="0" distL="0" distR="0" wp14:anchorId="45040EB8" wp14:editId="47B594AA">
            <wp:extent cx="1319841" cy="998799"/>
            <wp:effectExtent l="0" t="0" r="0" b="0"/>
            <wp:docPr id="379" name="Рисунок 379" descr="http://ege.yandex.ru/media/mth_2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ege.yandex.ru/media/mth_2_8.png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0301" cy="999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5227E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5227EF">
        <w:rPr>
          <w:color w:val="000000"/>
        </w:rPr>
        <w:t>В какой точке отрезка</w:t>
      </w:r>
      <w:r w:rsidRPr="005227EF">
        <w:rPr>
          <w:rStyle w:val="apple-converted-space"/>
          <w:color w:val="000000"/>
        </w:rPr>
        <w:t> </w:t>
      </w:r>
      <w:r w:rsidRPr="005227EF">
        <w:rPr>
          <w:rStyle w:val="mo"/>
          <w:color w:val="000000"/>
          <w:bdr w:val="none" w:sz="0" w:space="0" w:color="auto" w:frame="1"/>
        </w:rPr>
        <w:t>[−</w:t>
      </w:r>
      <w:r w:rsidRPr="005227EF">
        <w:rPr>
          <w:rStyle w:val="mn"/>
          <w:color w:val="000000"/>
          <w:bdr w:val="none" w:sz="0" w:space="0" w:color="auto" w:frame="1"/>
        </w:rPr>
        <w:t>5</w:t>
      </w:r>
      <w:r w:rsidRPr="005227EF">
        <w:rPr>
          <w:rStyle w:val="mo"/>
          <w:color w:val="000000"/>
          <w:bdr w:val="none" w:sz="0" w:space="0" w:color="auto" w:frame="1"/>
        </w:rPr>
        <w:t>;−</w:t>
      </w:r>
      <w:r w:rsidRPr="005227EF">
        <w:rPr>
          <w:rStyle w:val="mn"/>
          <w:color w:val="000000"/>
          <w:bdr w:val="none" w:sz="0" w:space="0" w:color="auto" w:frame="1"/>
        </w:rPr>
        <w:t>1</w:t>
      </w:r>
      <w:r w:rsidRPr="005227EF">
        <w:rPr>
          <w:rStyle w:val="mo"/>
          <w:color w:val="000000"/>
          <w:bdr w:val="none" w:sz="0" w:space="0" w:color="auto" w:frame="1"/>
        </w:rPr>
        <w:t>]</w:t>
      </w:r>
      <w:r w:rsidRPr="005227EF">
        <w:rPr>
          <w:color w:val="000000"/>
        </w:rPr>
        <w:t> </w:t>
      </w:r>
      <w:r w:rsidRPr="005227EF">
        <w:rPr>
          <w:rStyle w:val="apple-converted-space"/>
          <w:color w:val="000000"/>
        </w:rPr>
        <w:t> </w:t>
      </w:r>
      <w:r w:rsidRPr="005227EF">
        <w:rPr>
          <w:rStyle w:val="mi"/>
          <w:i/>
          <w:iCs/>
          <w:color w:val="000000"/>
          <w:bdr w:val="none" w:sz="0" w:space="0" w:color="auto" w:frame="1"/>
        </w:rPr>
        <w:t>f</w:t>
      </w:r>
      <w:r w:rsidRPr="005227EF">
        <w:rPr>
          <w:rStyle w:val="mo"/>
          <w:color w:val="000000"/>
          <w:bdr w:val="none" w:sz="0" w:space="0" w:color="auto" w:frame="1"/>
        </w:rPr>
        <w:t>(</w:t>
      </w:r>
      <w:r w:rsidRPr="005227EF">
        <w:rPr>
          <w:rStyle w:val="mi"/>
          <w:i/>
          <w:iCs/>
          <w:color w:val="000000"/>
          <w:bdr w:val="none" w:sz="0" w:space="0" w:color="auto" w:frame="1"/>
        </w:rPr>
        <w:t>x</w:t>
      </w:r>
      <w:r w:rsidRPr="005227EF">
        <w:rPr>
          <w:rStyle w:val="mo"/>
          <w:color w:val="000000"/>
          <w:bdr w:val="none" w:sz="0" w:space="0" w:color="auto" w:frame="1"/>
        </w:rPr>
        <w:t>)</w:t>
      </w:r>
      <w:r w:rsidRPr="005227EF">
        <w:rPr>
          <w:rStyle w:val="apple-converted-space"/>
          <w:color w:val="000000"/>
        </w:rPr>
        <w:t> </w:t>
      </w:r>
      <w:r w:rsidRPr="005227EF">
        <w:rPr>
          <w:color w:val="000000"/>
        </w:rPr>
        <w:t>принимает наименьшее значение?</w:t>
      </w: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3.</w:t>
      </w:r>
      <w:r w:rsidRPr="005227EF">
        <w:rPr>
          <w:rFonts w:ascii="Times New Roman" w:eastAsiaTheme="minorEastAsia" w:hAnsi="Times New Roman" w:cs="Times New Roman"/>
          <w:sz w:val="24"/>
          <w:szCs w:val="24"/>
        </w:rPr>
        <w:t xml:space="preserve"> Решите уравнение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(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8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5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3</m:t>
            </m:r>
          </m:sup>
        </m:sSup>
      </m:oMath>
    </w:p>
    <w:p w:rsidR="00582E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Theme="minorEastAsia" w:hAnsi="Times New Roman" w:cs="Times New Roman"/>
          <w:color w:val="000000" w:themeColor="text1"/>
          <w:sz w:val="24"/>
          <w:szCs w:val="24"/>
          <w:lang w:eastAsia="ru-RU"/>
        </w:rPr>
      </w:pP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4.Каким может быть взаимное расположение прямых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и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,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если любая плоскость, проходящая через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не параллельна </w:t>
      </w:r>
      <w:r w:rsidRPr="005227EF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5227EF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?</w:t>
      </w:r>
    </w:p>
    <w:p w:rsidR="00582EBA" w:rsidRPr="005227EF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582EBA" w:rsidRPr="005227E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5227EF">
        <w:rPr>
          <w:color w:val="000000"/>
        </w:rPr>
        <w:t>5. Для получения на экране увеличенного изображения лампочки в  лаборатории используется собирающая линза с главным фокусным расстоянием </w:t>
      </w:r>
      <w:r w:rsidRPr="005227EF">
        <w:rPr>
          <w:i/>
          <w:iCs/>
          <w:color w:val="000000"/>
          <w:bdr w:val="none" w:sz="0" w:space="0" w:color="auto" w:frame="1"/>
        </w:rPr>
        <w:t>f</w:t>
      </w:r>
      <w:r w:rsidRPr="005227EF">
        <w:rPr>
          <w:color w:val="000000"/>
          <w:bdr w:val="none" w:sz="0" w:space="0" w:color="auto" w:frame="1"/>
        </w:rPr>
        <w:t>=40</w:t>
      </w:r>
      <w:r w:rsidRPr="005227EF">
        <w:rPr>
          <w:color w:val="000000"/>
        </w:rPr>
        <w:t> см. Расстояние </w:t>
      </w:r>
      <w:r w:rsidRPr="005227EF">
        <w:rPr>
          <w:i/>
          <w:iCs/>
          <w:color w:val="000000"/>
          <w:bdr w:val="none" w:sz="0" w:space="0" w:color="auto" w:frame="1"/>
        </w:rPr>
        <w:t>d</w:t>
      </w:r>
      <w:r w:rsidRPr="005227EF">
        <w:rPr>
          <w:color w:val="000000"/>
          <w:bdr w:val="none" w:sz="0" w:space="0" w:color="auto" w:frame="1"/>
        </w:rPr>
        <w:t>1</w:t>
      </w:r>
      <w:r w:rsidRPr="005227EF">
        <w:rPr>
          <w:color w:val="000000"/>
        </w:rPr>
        <w:t> от линзы до лампочки может изменяться в пределах от 40 до 60 см, а расстояние </w:t>
      </w:r>
      <w:r w:rsidRPr="005227EF">
        <w:rPr>
          <w:i/>
          <w:iCs/>
          <w:color w:val="000000"/>
          <w:bdr w:val="none" w:sz="0" w:space="0" w:color="auto" w:frame="1"/>
        </w:rPr>
        <w:t>d</w:t>
      </w:r>
      <w:r w:rsidRPr="005227EF">
        <w:rPr>
          <w:color w:val="000000"/>
          <w:bdr w:val="none" w:sz="0" w:space="0" w:color="auto" w:frame="1"/>
        </w:rPr>
        <w:t>2</w:t>
      </w:r>
      <w:r w:rsidRPr="005227EF">
        <w:rPr>
          <w:color w:val="000000"/>
        </w:rPr>
        <w:t> от линзы до экрана — в пределах от 200 до 240 см. Изображение на экране будет четким, если соблюдается соотношение </w:t>
      </w:r>
      <w:r w:rsidRPr="005227EF">
        <w:rPr>
          <w:color w:val="000000"/>
        </w:rPr>
        <w:br/>
      </w:r>
      <m:oMathPara>
        <m:oMath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color w:val="000000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d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1</m:t>
              </m:r>
            </m:num>
            <m:den>
              <m:r>
                <w:rPr>
                  <w:rFonts w:ascii="Cambria Math" w:hAnsi="Cambria Math"/>
                  <w:color w:val="000000"/>
                </w:rPr>
                <m:t>f</m:t>
              </m:r>
            </m:den>
          </m:f>
        </m:oMath>
      </m:oMathPara>
    </w:p>
    <w:p w:rsidR="00582EBA" w:rsidRPr="005227EF" w:rsidRDefault="00582EBA" w:rsidP="00582EBA">
      <w:pPr>
        <w:spacing w:after="150" w:line="336" w:lineRule="atLeast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кажите, на каком наименьшем расстоянии от линзы можно поместить лампочку, чтобы </w:t>
      </w:r>
      <w:proofErr w:type="spellStart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e</w:t>
      </w:r>
      <w:proofErr w:type="spellEnd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зображение на экране было </w:t>
      </w:r>
      <w:proofErr w:type="spellStart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eтким</w:t>
      </w:r>
      <w:proofErr w:type="spellEnd"/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Ответ выразите в сантиметрах.</w:t>
      </w:r>
    </w:p>
    <w:p w:rsidR="00582EBA" w:rsidRPr="005227EF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5227EF" w:rsidRDefault="00582EBA" w:rsidP="00582EBA">
      <w:pPr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 w:rsidRPr="005227E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6.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7</m:t>
            </m:r>
          </m:deg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+1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≥-2</m:t>
        </m:r>
      </m:oMath>
    </w:p>
    <w:p w:rsidR="00582EBA" w:rsidRPr="005227EF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5227E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7.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ординату середины отрезка, соединяющего точки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227E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A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5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8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и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5227EF">
        <w:rPr>
          <w:rStyle w:val="mi"/>
          <w:rFonts w:ascii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B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−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5227EF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5227EF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5227EF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C152636" wp14:editId="7267A108">
            <wp:extent cx="923925" cy="1062514"/>
            <wp:effectExtent l="0" t="0" r="0" b="4445"/>
            <wp:docPr id="380" name="Рисунок 380" descr="http://ege.yandex.ru/media/12_math_8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.yandex.ru/media/12_math_8_3.png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241" cy="10628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5227EF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20032" behindDoc="1" locked="0" layoutInCell="1" allowOverlap="1" wp14:anchorId="0C99B1AF" wp14:editId="7F425120">
            <wp:simplePos x="0" y="0"/>
            <wp:positionH relativeFrom="column">
              <wp:posOffset>5309235</wp:posOffset>
            </wp:positionH>
            <wp:positionV relativeFrom="paragraph">
              <wp:posOffset>419735</wp:posOffset>
            </wp:positionV>
            <wp:extent cx="514350" cy="755650"/>
            <wp:effectExtent l="0" t="0" r="0" b="6350"/>
            <wp:wrapThrough wrapText="bothSides">
              <wp:wrapPolygon edited="0">
                <wp:start x="0" y="0"/>
                <wp:lineTo x="0" y="21237"/>
                <wp:lineTo x="20800" y="21237"/>
                <wp:lineTo x="20800" y="0"/>
                <wp:lineTo x="0" y="0"/>
              </wp:wrapPolygon>
            </wp:wrapThrough>
            <wp:docPr id="381" name="Рисунок 381" descr="http://reshuege.ru/get_file?id=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reshuege.ru/get_file?id=627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755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8.В пра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тре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е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ABC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точка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M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се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 ребра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AB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ш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. Из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ст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, что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BC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= 3, а пл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б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й п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п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ы равна 45. Най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длину от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з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а </w:t>
      </w:r>
      <w:r w:rsidRPr="005227E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SM</w:t>
      </w:r>
      <w:r w:rsidRPr="005227E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Default="00582EBA" w:rsidP="00582EBA">
      <w:pPr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Default="00582EBA" w:rsidP="00582EBA">
      <w:pPr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5227EF" w:rsidRDefault="00582EBA" w:rsidP="00582EBA">
      <w:pP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</w:pPr>
      <w:r w:rsidRPr="005227EF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>9.Вычислите:</w:t>
      </w:r>
      <m:oMath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49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7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2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2</m:t>
            </m:r>
          </m:sup>
        </m:sSup>
      </m:oMath>
    </w:p>
    <w:p w:rsidR="00582EBA" w:rsidRPr="005227EF" w:rsidRDefault="00582EBA" w:rsidP="00582EBA">
      <w:pPr>
        <w:pStyle w:val="a4"/>
        <w:ind w:left="0"/>
        <w:rPr>
          <w:rStyle w:val="mi"/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 w:rsidRPr="005227EF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10.</w:t>
      </w:r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 отрезк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</w:rPr>
            </m:ctrlPr>
          </m:dPr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</w:rPr>
              <m:t>-13;-9</m:t>
            </m:r>
          </m:e>
        </m:d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</w:rPr>
          <m:t xml:space="preserve">  </m:t>
        </m:r>
      </m:oMath>
      <w:r w:rsidRPr="005227EF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 xml:space="preserve"> на</w:t>
      </w:r>
      <w:proofErr w:type="spellStart"/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йдите</w:t>
      </w:r>
      <w:proofErr w:type="spellEnd"/>
      <w:r w:rsidRPr="005227EF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именьшее значение функции</w:t>
      </w:r>
      <w:r w:rsidRPr="005227EF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m:oMath>
        <m: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  <w:lang w:val="en-US"/>
          </w:rPr>
          <m:t>f</m:t>
        </m:r>
        <m:d>
          <m:dPr>
            <m:ctrlPr>
              <w:rPr>
                <w:rStyle w:val="mi"/>
                <w:rFonts w:ascii="Cambria Math" w:hAnsi="Cambria Math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dPr>
          <m:e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x</m:t>
            </m:r>
          </m:e>
        </m:d>
        <m:r>
          <m:rPr>
            <m:sty m:val="p"/>
          </m:rP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>=</m:t>
        </m:r>
        <m:sSup>
          <m:sSupPr>
            <m:ctrlP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sSupPr>
          <m:e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x</m:t>
            </m:r>
          </m:e>
          <m:sup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3</m:t>
            </m:r>
          </m:sup>
        </m:sSup>
        <m: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>+20</m:t>
        </m:r>
        <m:sSup>
          <m:sSupPr>
            <m:ctrlPr>
              <w:rPr>
                <w:rStyle w:val="mi"/>
                <w:rFonts w:ascii="Cambria Math" w:hAnsi="Cambria Math" w:cs="Times New Roman"/>
                <w:i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sSupPr>
          <m:e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x</m:t>
            </m:r>
          </m:e>
          <m:sup>
            <m:r>
              <w:rPr>
                <w:rStyle w:val="mi"/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2</m:t>
            </m:r>
          </m:sup>
        </m:sSup>
        <m:r>
          <w:rPr>
            <w:rStyle w:val="mi"/>
            <w:rFonts w:ascii="Cambria Math" w:hAnsi="Cambria Math" w:cs="Times New Roman"/>
            <w:color w:val="000000"/>
            <w:sz w:val="24"/>
            <w:szCs w:val="24"/>
            <w:bdr w:val="none" w:sz="0" w:space="0" w:color="auto" w:frame="1"/>
            <w:shd w:val="clear" w:color="auto" w:fill="FFFFFF"/>
          </w:rPr>
          <m:t xml:space="preserve">+100x+23      </m:t>
        </m:r>
      </m:oMath>
    </w:p>
    <w:p w:rsidR="00582EBA" w:rsidRPr="005227EF" w:rsidRDefault="00582EBA" w:rsidP="00582EBA">
      <w:pPr>
        <w:pStyle w:val="a4"/>
        <w:ind w:left="0"/>
        <w:rPr>
          <w:rStyle w:val="mi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21056" behindDoc="1" locked="0" layoutInCell="1" allowOverlap="1" wp14:anchorId="2E2F2E90" wp14:editId="631A208E">
            <wp:simplePos x="0" y="0"/>
            <wp:positionH relativeFrom="column">
              <wp:posOffset>843280</wp:posOffset>
            </wp:positionH>
            <wp:positionV relativeFrom="paragraph">
              <wp:posOffset>234315</wp:posOffset>
            </wp:positionV>
            <wp:extent cx="2085975" cy="295275"/>
            <wp:effectExtent l="0" t="0" r="9525" b="9525"/>
            <wp:wrapThrough wrapText="bothSides">
              <wp:wrapPolygon edited="0">
                <wp:start x="0" y="0"/>
                <wp:lineTo x="0" y="20903"/>
                <wp:lineTo x="21501" y="20903"/>
                <wp:lineTo x="21501" y="0"/>
                <wp:lineTo x="0" y="0"/>
              </wp:wrapPolygon>
            </wp:wrapThrough>
            <wp:docPr id="382" name="Рисунок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01">
                      <a:extLst>
                        <a:ext uri="{BEBA8EAE-BF5A-486C-A8C5-ECC9F3942E4B}">
                          <a14:imgProps xmlns:a14="http://schemas.microsoft.com/office/drawing/2010/main">
                            <a14:imgLayer r:embed="rId402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090" t="53021" r="33814" b="38142"/>
                    <a:stretch/>
                  </pic:blipFill>
                  <pic:spPr bwMode="auto">
                    <a:xfrm>
                      <a:off x="0" y="0"/>
                      <a:ext cx="2085975" cy="295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27EF">
        <w:rPr>
          <w:rStyle w:val="mi"/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1.Вычислите:</w:t>
      </w:r>
      <w:r w:rsidRPr="005227EF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Pr="005227EF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5227EF">
        <w:rPr>
          <w:color w:val="000000"/>
        </w:rPr>
        <w:t>12.</w:t>
      </w:r>
      <w:r w:rsidRPr="006C4C52">
        <w:t xml:space="preserve"> </w:t>
      </w:r>
      <w:r w:rsidRPr="005227EF">
        <w:rPr>
          <w:color w:val="000000"/>
        </w:rPr>
        <w:t>Проводится жеребьёвка Лиги Чемпионов. На первом этапе жеребьёвки восемь команд, среди которых команда «Барселона», распределились случайным образом по восьми игровым группам — по одной команде в группу. Затем по этим же группам случайным образом распределяются еще восемь команд, среди которых команда «</w:t>
      </w:r>
      <w:proofErr w:type="spellStart"/>
      <w:r w:rsidRPr="005227EF">
        <w:rPr>
          <w:color w:val="000000"/>
        </w:rPr>
        <w:t>Зенит».Найдите</w:t>
      </w:r>
      <w:proofErr w:type="spellEnd"/>
      <w:r w:rsidRPr="005227EF">
        <w:rPr>
          <w:color w:val="000000"/>
        </w:rPr>
        <w:t xml:space="preserve"> вероятность того, что команды «Барселона» и «Зенит» окажутся в одной игровой группе.</w:t>
      </w:r>
      <w:r w:rsidRPr="005227EF">
        <w:t xml:space="preserve"> </w:t>
      </w:r>
    </w:p>
    <w:p w:rsidR="00582EBA" w:rsidRPr="007D0144" w:rsidRDefault="00582EBA" w:rsidP="00582EBA">
      <w:pPr>
        <w:rPr>
          <w:rStyle w:val="apple-converted-space"/>
          <w:rFonts w:ascii="Times New Roman" w:hAnsi="Times New Roman" w:cs="Times New Roman"/>
          <w:sz w:val="24"/>
          <w:szCs w:val="24"/>
        </w:rPr>
      </w:pPr>
      <w:r w:rsidRPr="007D0144">
        <w:rPr>
          <w:rFonts w:ascii="Times New Roman" w:hAnsi="Times New Roman" w:cs="Times New Roman"/>
          <w:color w:val="000000"/>
          <w:sz w:val="24"/>
          <w:szCs w:val="24"/>
        </w:rPr>
        <w:t>13.</w:t>
      </w:r>
      <w:r w:rsidRPr="007D0144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Решите уравнение</w:t>
      </w:r>
      <w:r w:rsidRPr="007D0144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95223B" w:rsidRDefault="00582EBA" w:rsidP="00582EBA">
      <w:pPr>
        <w:pStyle w:val="a4"/>
        <w:ind w:left="0"/>
        <w:rPr>
          <w:rStyle w:val="mn"/>
          <w:rFonts w:ascii="Times New Roman" w:hAnsi="Times New Roman" w:cs="Times New Roman"/>
          <w:color w:val="000000"/>
          <w:sz w:val="32"/>
          <w:szCs w:val="32"/>
          <w:bdr w:val="none" w:sz="0" w:space="0" w:color="auto" w:frame="1"/>
          <w:shd w:val="clear" w:color="auto" w:fill="FFFFFF"/>
        </w:rPr>
      </w:pPr>
      <w:r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                    </w:t>
      </w:r>
      <w:r w:rsidRPr="007D0144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sin</w:t>
      </w:r>
      <w:r w:rsidRPr="007D0144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7D0144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x </w:t>
      </w:r>
      <w:r w:rsidRPr="007D0144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+ </w:t>
      </w:r>
      <w:r w:rsidRPr="007D0144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r w:rsidRPr="007D0144">
        <w:rPr>
          <w:rStyle w:val="mi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cos</w:t>
      </w:r>
      <w:r w:rsidRPr="007D0144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7D0144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x </w:t>
      </w:r>
      <w:r w:rsidRPr="007D0144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= </w:t>
      </w:r>
      <w:r w:rsidRPr="007D0144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95223B">
        <w:rPr>
          <w:rStyle w:val="mn"/>
          <w:rFonts w:ascii="Times New Roman" w:hAnsi="Times New Roman" w:cs="Times New Roman"/>
          <w:color w:val="000000"/>
          <w:sz w:val="32"/>
          <w:szCs w:val="32"/>
          <w:bdr w:val="none" w:sz="0" w:space="0" w:color="auto" w:frame="1"/>
          <w:shd w:val="clear" w:color="auto" w:fill="FFFFFF"/>
        </w:rPr>
        <w:t>.</w:t>
      </w:r>
    </w:p>
    <w:p w:rsidR="00582EBA" w:rsidRPr="007D0144" w:rsidRDefault="00582EBA" w:rsidP="00582EBA">
      <w:pPr>
        <w:spacing w:line="240" w:lineRule="atLeast"/>
        <w:rPr>
          <w:rFonts w:ascii="Times New Roman" w:eastAsiaTheme="minorEastAsia" w:hAnsi="Times New Roman" w:cs="Times New Roman"/>
          <w:sz w:val="24"/>
          <w:szCs w:val="24"/>
        </w:rPr>
      </w:pPr>
      <w:r w:rsidRPr="007D0144">
        <w:rPr>
          <w:rFonts w:ascii="Times New Roman" w:hAnsi="Times New Roman" w:cs="Times New Roman"/>
          <w:color w:val="000000"/>
          <w:sz w:val="24"/>
          <w:szCs w:val="24"/>
        </w:rPr>
        <w:t>14.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t xml:space="preserve"> Два ребра прямоугольн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го па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рал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а, вы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х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я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щие из одной вер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ш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ны, равны 1, 2. Пл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щадь п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верх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н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сти па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рал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л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пе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а равна 16. Най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ди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те его диа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го</w:t>
      </w:r>
      <w:r w:rsidRPr="007D0144">
        <w:rPr>
          <w:rFonts w:ascii="Times New Roman" w:eastAsiaTheme="minorEastAsia" w:hAnsi="Times New Roman" w:cs="Times New Roman"/>
          <w:sz w:val="24"/>
          <w:szCs w:val="24"/>
        </w:rPr>
        <w:softHyphen/>
        <w:t>наль.</w:t>
      </w:r>
    </w:p>
    <w:p w:rsidR="00582EBA" w:rsidRPr="007D0144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</w:rPr>
      </w:pPr>
      <w:r w:rsidRPr="007D0144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22080" behindDoc="1" locked="0" layoutInCell="1" allowOverlap="1" wp14:anchorId="7C5FC40B" wp14:editId="00F0DFBF">
            <wp:simplePos x="0" y="0"/>
            <wp:positionH relativeFrom="column">
              <wp:posOffset>4957445</wp:posOffset>
            </wp:positionH>
            <wp:positionV relativeFrom="paragraph">
              <wp:posOffset>67945</wp:posOffset>
            </wp:positionV>
            <wp:extent cx="828675" cy="714375"/>
            <wp:effectExtent l="0" t="0" r="9525" b="9525"/>
            <wp:wrapNone/>
            <wp:docPr id="383" name="Рисунок 383" descr="http://reshuege.ru/get_file?id=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http://reshuege.ru/get_file?id=764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2EBA" w:rsidRPr="007D0144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:rsidR="00582EBA" w:rsidRPr="007D0144" w:rsidRDefault="00582EBA" w:rsidP="00582EBA">
      <w:pPr>
        <w:spacing w:after="0" w:line="240" w:lineRule="atLeast"/>
        <w:rPr>
          <w:rFonts w:ascii="Times New Roman" w:eastAsia="Times New Roman" w:hAnsi="Times New Roman" w:cs="Times New Roman"/>
          <w:sz w:val="24"/>
          <w:szCs w:val="24"/>
        </w:rPr>
      </w:pPr>
    </w:p>
    <w:p w:rsidR="00582EBA" w:rsidRPr="005227EF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EC3109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EC3109">
        <w:rPr>
          <w:rFonts w:ascii="Times New Roman" w:hAnsi="Times New Roman" w:cs="Times New Roman"/>
          <w:sz w:val="24"/>
          <w:szCs w:val="24"/>
        </w:rPr>
        <w:t>15.</w:t>
      </w:r>
      <w:r w:rsidRPr="00EC310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EC3109">
        <w:rPr>
          <w:rFonts w:ascii="Times New Roman" w:hAnsi="Times New Roman" w:cs="Times New Roman"/>
          <w:sz w:val="24"/>
          <w:szCs w:val="24"/>
        </w:rPr>
        <w:t>Найти предел </w:t>
      </w:r>
      <w:r w:rsidRPr="00EC310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3C45EB4" wp14:editId="0F7201B3">
            <wp:extent cx="1457960" cy="431165"/>
            <wp:effectExtent l="0" t="0" r="8890" b="6985"/>
            <wp:docPr id="384" name="Рисунок 384" descr="http://www.mathprofi.ru/f/predely_primery_reshenii_clip_image2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edely_primery_reshenii_clip_image212.gif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6E34A0" w:rsidRDefault="00582EBA" w:rsidP="00582EBA">
      <w:pPr>
        <w:pStyle w:val="aa"/>
        <w:spacing w:before="150" w:beforeAutospacing="0" w:after="150" w:afterAutospacing="0"/>
        <w:ind w:right="150"/>
        <w:rPr>
          <w:rFonts w:ascii="Arial" w:hAnsi="Arial" w:cs="Arial"/>
          <w:color w:val="000000"/>
        </w:rPr>
      </w:pPr>
      <w:r w:rsidRPr="00EC3109">
        <w:t>16.Найти производную функции:</w:t>
      </w:r>
      <w:r w:rsidRPr="00EC3109">
        <w:rPr>
          <w:noProof/>
        </w:rPr>
        <w:t xml:space="preserve"> </w:t>
      </w:r>
      <w:r w:rsidRPr="00EC3109">
        <w:rPr>
          <w:rFonts w:ascii="Arial" w:hAnsi="Arial" w:cs="Arial"/>
          <w:noProof/>
          <w:color w:val="000000"/>
        </w:rPr>
        <w:drawing>
          <wp:inline distT="0" distB="0" distL="0" distR="0" wp14:anchorId="23B7FAFF" wp14:editId="6424C4FD">
            <wp:extent cx="923290" cy="224155"/>
            <wp:effectExtent l="0" t="0" r="0" b="4445"/>
            <wp:docPr id="385" name="Рисунок 1" descr="http://www.mathprofi.ru/f/proizvodnaya_slozhnoi_funkcii_clip_image1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oizvodnaya_slozhnoi_funkcii_clip_image145.gif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224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06"/>
        <w:gridCol w:w="911"/>
        <w:gridCol w:w="915"/>
        <w:gridCol w:w="1383"/>
        <w:gridCol w:w="908"/>
        <w:gridCol w:w="905"/>
        <w:gridCol w:w="912"/>
        <w:gridCol w:w="908"/>
        <w:gridCol w:w="912"/>
        <w:gridCol w:w="911"/>
      </w:tblGrid>
      <w:tr w:rsidR="00582EBA" w:rsidRPr="006E34A0" w:rsidTr="00582EBA">
        <w:tc>
          <w:tcPr>
            <w:tcW w:w="94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6E34A0" w:rsidTr="00582EBA">
        <w:tc>
          <w:tcPr>
            <w:tcW w:w="94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6E34A0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4</w:t>
            </w:r>
            <w:r w:rsidRPr="006E34A0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</w:p>
        </w:tc>
        <w:tc>
          <w:tcPr>
            <w:tcW w:w="95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5</w:t>
            </w:r>
          </w:p>
        </w:tc>
        <w:tc>
          <w:tcPr>
            <w:tcW w:w="946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0.2</w:t>
            </w:r>
          </w:p>
        </w:tc>
        <w:tc>
          <w:tcPr>
            <w:tcW w:w="1048" w:type="dxa"/>
          </w:tcPr>
          <w:p w:rsidR="00582EBA" w:rsidRPr="006E34A0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ельзя</w:t>
            </w:r>
          </w:p>
          <w:p w:rsidR="00582EBA" w:rsidRPr="006E34A0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пределить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8</w:t>
            </w:r>
          </w:p>
        </w:tc>
        <w:tc>
          <w:tcPr>
            <w:tcW w:w="950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.5</w:t>
            </w:r>
          </w:p>
        </w:tc>
        <w:tc>
          <w:tcPr>
            <w:tcW w:w="943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949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Theme="minorEastAsia" w:hAnsi="Times New Roman" w:cs="Times New Roman"/>
                <w:sz w:val="24"/>
                <w:szCs w:val="24"/>
              </w:rPr>
              <w:t>7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den>
              </m:f>
            </m:oMath>
          </w:p>
        </w:tc>
        <w:tc>
          <w:tcPr>
            <w:tcW w:w="947" w:type="dxa"/>
          </w:tcPr>
          <w:p w:rsidR="00582EBA" w:rsidRPr="006E34A0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6E34A0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3</w:t>
            </w:r>
          </w:p>
        </w:tc>
      </w:tr>
    </w:tbl>
    <w:p w:rsidR="00582EBA" w:rsidRPr="006E34A0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0"/>
        <w:gridCol w:w="1556"/>
        <w:gridCol w:w="1573"/>
        <w:gridCol w:w="1542"/>
        <w:gridCol w:w="1544"/>
        <w:gridCol w:w="1806"/>
      </w:tblGrid>
      <w:tr w:rsidR="00582EBA" w:rsidRPr="006E34A0" w:rsidTr="00582EBA">
        <w:tc>
          <w:tcPr>
            <w:tcW w:w="1550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56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73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42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44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806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6E34A0" w:rsidTr="00582EBA">
        <w:tc>
          <w:tcPr>
            <w:tcW w:w="1550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-0.25</w:t>
            </w:r>
          </w:p>
        </w:tc>
        <w:tc>
          <w:tcPr>
            <w:tcW w:w="1556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0.125</w:t>
            </w:r>
          </w:p>
        </w:tc>
        <w:tc>
          <w:tcPr>
            <w:tcW w:w="1573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Х=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π 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πn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</w:p>
        </w:tc>
        <w:tc>
          <w:tcPr>
            <w:tcW w:w="1542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44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sz w:val="24"/>
                <w:szCs w:val="24"/>
              </w:rPr>
              <w:t>-0.3</w:t>
            </w:r>
          </w:p>
        </w:tc>
        <w:tc>
          <w:tcPr>
            <w:tcW w:w="1806" w:type="dxa"/>
          </w:tcPr>
          <w:p w:rsidR="00582EBA" w:rsidRPr="006E34A0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4A0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0484559" wp14:editId="2F992EBD">
                  <wp:extent cx="1000760" cy="387985"/>
                  <wp:effectExtent l="0" t="0" r="8890" b="0"/>
                  <wp:docPr id="386" name="Рисунок 3" descr="http://www.mathprofi.ru/f/proizvodnaya_slozhnoi_funkcii_clip_image17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mathprofi.ru/f/proizvodnaya_slozhnoi_funkcii_clip_image17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760" cy="387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2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pStyle w:val="a4"/>
        <w:ind w:left="0"/>
        <w:rPr>
          <w:rFonts w:ascii="Times New Roman" w:hAnsi="Times New Roman" w:cs="Times New Roman"/>
          <w:color w:val="000000"/>
          <w:sz w:val="24"/>
          <w:szCs w:val="24"/>
        </w:rPr>
      </w:pPr>
    </w:p>
    <w:p w:rsidR="00582EBA" w:rsidRPr="00E345BA" w:rsidRDefault="00582EBA" w:rsidP="00582EBA">
      <w:pPr>
        <w:pStyle w:val="a4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CA5DCC">
        <w:rPr>
          <w:rFonts w:ascii="Times New Roman" w:hAnsi="Times New Roman" w:cs="Times New Roman"/>
          <w:color w:val="000000"/>
          <w:sz w:val="24"/>
          <w:szCs w:val="24"/>
        </w:rPr>
        <w:t>1.</w:t>
      </w:r>
      <w:r w:rsidRPr="00E345BA">
        <w:rPr>
          <w:color w:val="000000"/>
          <w:shd w:val="clear" w:color="auto" w:fill="FFFFFF"/>
        </w:rPr>
        <w:t xml:space="preserve"> 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ешите неравенство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х-2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&gt;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-х</m:t>
            </m:r>
          </m:e>
        </m:rad>
      </m:oMath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E345BA">
        <w:rPr>
          <w:rFonts w:ascii="Times New Roman" w:hAnsi="Times New Roman" w:cs="Times New Roman"/>
          <w:sz w:val="24"/>
          <w:szCs w:val="24"/>
        </w:rPr>
        <w:t>2.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 столе лежат цветные ручки: синяя, красная, чёрная и зелёная. Петя случайно берёт со стола ручку. С какой вероятностью эта ручка окажется чёрной?</w:t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3.</w:t>
      </w:r>
      <w:r w:rsidRPr="00E345BA">
        <w:rPr>
          <w:noProof/>
        </w:rPr>
        <w:t xml:space="preserve"> </w:t>
      </w:r>
      <w:r w:rsidRPr="00E345BA">
        <w:rPr>
          <w:color w:val="000000"/>
        </w:rPr>
        <w:t xml:space="preserve">Найдите длину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АВ</m:t>
            </m:r>
          </m:e>
        </m:acc>
      </m:oMath>
      <w:r w:rsidRPr="00E345BA">
        <w:rPr>
          <w:color w:val="000000"/>
        </w:rPr>
        <w:t>, если А(-35;-17;20),В(-34;-5;8)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4. На рисунке изображен график производной функции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y</w:t>
      </w:r>
      <w:r w:rsidRPr="00E345BA">
        <w:rPr>
          <w:rStyle w:val="mo"/>
          <w:color w:val="000000"/>
          <w:bdr w:val="none" w:sz="0" w:space="0" w:color="auto" w:frame="1"/>
        </w:rPr>
        <w:t>=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f</w:t>
      </w:r>
      <w:r w:rsidRPr="00E345BA">
        <w:rPr>
          <w:rStyle w:val="mo"/>
          <w:color w:val="000000"/>
          <w:bdr w:val="none" w:sz="0" w:space="0" w:color="auto" w:frame="1"/>
        </w:rPr>
        <w:t>(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x</w:t>
      </w:r>
      <w:r w:rsidRPr="00E345BA">
        <w:rPr>
          <w:rStyle w:val="mo"/>
          <w:color w:val="000000"/>
          <w:bdr w:val="none" w:sz="0" w:space="0" w:color="auto" w:frame="1"/>
        </w:rPr>
        <w:t>)</w:t>
      </w:r>
      <w:r w:rsidRPr="00E345BA">
        <w:rPr>
          <w:rStyle w:val="ab"/>
          <w:color w:val="000000"/>
        </w:rPr>
        <w:t>,</w:t>
      </w:r>
      <w:r w:rsidRPr="00E345BA">
        <w:rPr>
          <w:rStyle w:val="apple-converted-space"/>
          <w:color w:val="000000"/>
        </w:rPr>
        <w:t> </w:t>
      </w:r>
      <w:r w:rsidRPr="00E345BA">
        <w:rPr>
          <w:color w:val="000000"/>
        </w:rPr>
        <w:t>определенной на интервале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o"/>
          <w:color w:val="000000"/>
          <w:bdr w:val="none" w:sz="0" w:space="0" w:color="auto" w:frame="1"/>
        </w:rPr>
        <w:t>(–</w:t>
      </w:r>
      <w:r w:rsidRPr="00E345BA">
        <w:rPr>
          <w:rStyle w:val="mn"/>
          <w:color w:val="000000"/>
          <w:bdr w:val="none" w:sz="0" w:space="0" w:color="auto" w:frame="1"/>
        </w:rPr>
        <w:t>9</w:t>
      </w:r>
      <w:r w:rsidRPr="00E345BA">
        <w:rPr>
          <w:rStyle w:val="mo"/>
          <w:color w:val="000000"/>
          <w:bdr w:val="none" w:sz="0" w:space="0" w:color="auto" w:frame="1"/>
        </w:rPr>
        <w:t>;</w:t>
      </w:r>
      <w:r w:rsidRPr="00E345BA">
        <w:rPr>
          <w:rStyle w:val="mn"/>
          <w:color w:val="000000"/>
          <w:bdr w:val="none" w:sz="0" w:space="0" w:color="auto" w:frame="1"/>
        </w:rPr>
        <w:t>4</w:t>
      </w:r>
      <w:r w:rsidRPr="00E345BA">
        <w:rPr>
          <w:rStyle w:val="mo"/>
          <w:color w:val="000000"/>
          <w:bdr w:val="none" w:sz="0" w:space="0" w:color="auto" w:frame="1"/>
        </w:rPr>
        <w:t>)</w:t>
      </w:r>
      <w:r w:rsidRPr="00E345BA">
        <w:rPr>
          <w:color w:val="000000"/>
        </w:rPr>
        <w:t>.</w:t>
      </w:r>
      <w:r w:rsidRPr="00E345BA">
        <w:rPr>
          <w:color w:val="000000"/>
        </w:rPr>
        <w:br/>
      </w:r>
      <w:r w:rsidRPr="00E345BA">
        <w:rPr>
          <w:color w:val="000000"/>
        </w:rPr>
        <w:br/>
      </w:r>
      <w:r w:rsidRPr="00E345BA">
        <w:rPr>
          <w:noProof/>
          <w:color w:val="000000"/>
        </w:rPr>
        <w:drawing>
          <wp:inline distT="0" distB="0" distL="0" distR="0" wp14:anchorId="22A2E679" wp14:editId="5E707351">
            <wp:extent cx="1414732" cy="964590"/>
            <wp:effectExtent l="0" t="0" r="0" b="6985"/>
            <wp:docPr id="387" name="Рисунок 387" descr="http://ege.yandex.ru/media/mth_3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ege.yandex.ru/media/mth_3_8.png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5916" cy="965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Найдите количество точек, в которых касательная к графику функции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f</w:t>
      </w:r>
      <w:r w:rsidRPr="00E345BA">
        <w:rPr>
          <w:rStyle w:val="mo"/>
          <w:color w:val="000000"/>
          <w:bdr w:val="none" w:sz="0" w:space="0" w:color="auto" w:frame="1"/>
        </w:rPr>
        <w:t>(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x</w:t>
      </w:r>
      <w:r w:rsidRPr="00E345BA">
        <w:rPr>
          <w:rStyle w:val="mo"/>
          <w:color w:val="000000"/>
          <w:bdr w:val="none" w:sz="0" w:space="0" w:color="auto" w:frame="1"/>
        </w:rPr>
        <w:t>)</w:t>
      </w:r>
      <w:r w:rsidRPr="00E345BA">
        <w:rPr>
          <w:color w:val="000000"/>
        </w:rPr>
        <w:t>параллельна прямой</w:t>
      </w:r>
      <w:r w:rsidRPr="00E345BA">
        <w:rPr>
          <w:rStyle w:val="apple-converted-space"/>
          <w:color w:val="000000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y</w:t>
      </w:r>
      <w:r w:rsidRPr="00E345BA">
        <w:rPr>
          <w:rStyle w:val="mo"/>
          <w:color w:val="000000"/>
          <w:bdr w:val="none" w:sz="0" w:space="0" w:color="auto" w:frame="1"/>
        </w:rPr>
        <w:t>=</w:t>
      </w:r>
      <w:r w:rsidRPr="00E345BA">
        <w:rPr>
          <w:rStyle w:val="mn"/>
          <w:color w:val="000000"/>
          <w:bdr w:val="none" w:sz="0" w:space="0" w:color="auto" w:frame="1"/>
        </w:rPr>
        <w:t>2</w:t>
      </w:r>
      <w:r w:rsidRPr="00E345BA">
        <w:rPr>
          <w:rStyle w:val="mi"/>
          <w:i/>
          <w:iCs/>
          <w:color w:val="000000"/>
          <w:bdr w:val="none" w:sz="0" w:space="0" w:color="auto" w:frame="1"/>
        </w:rPr>
        <w:t>x</w:t>
      </w:r>
      <w:r w:rsidRPr="00E345BA">
        <w:rPr>
          <w:rStyle w:val="mo"/>
          <w:color w:val="000000"/>
          <w:bdr w:val="none" w:sz="0" w:space="0" w:color="auto" w:frame="1"/>
        </w:rPr>
        <w:t>−</w:t>
      </w:r>
      <w:r w:rsidRPr="00E345BA">
        <w:rPr>
          <w:rStyle w:val="mn"/>
          <w:color w:val="000000"/>
          <w:bdr w:val="none" w:sz="0" w:space="0" w:color="auto" w:frame="1"/>
        </w:rPr>
        <w:t>17</w:t>
      </w:r>
      <w:r w:rsidRPr="00E345BA">
        <w:rPr>
          <w:rStyle w:val="apple-converted-space"/>
          <w:color w:val="000000"/>
        </w:rPr>
        <w:t> </w:t>
      </w:r>
      <w:r w:rsidRPr="00E345BA">
        <w:rPr>
          <w:color w:val="000000"/>
        </w:rPr>
        <w:t>или совпадает с ней.</w:t>
      </w:r>
    </w:p>
    <w:p w:rsidR="00582EBA" w:rsidRPr="00E345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E345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5.</w:t>
      </w:r>
      <w:r w:rsidRPr="00E345B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рямые </w:t>
      </w:r>
      <w:r w:rsidRPr="00E345BA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E345B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 и </w:t>
      </w:r>
      <w:r w:rsidRPr="00E345BA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 в </w:t>
      </w:r>
      <w:r w:rsidRPr="00E345BA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 xml:space="preserve">лежат в параллельных плоскостях, следовательно эти прямые                                                                                                                           </w:t>
      </w:r>
    </w:p>
    <w:p w:rsidR="00582EBA" w:rsidRPr="00E345BA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</w:r>
      <w:r w:rsidRPr="00E345BA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ab/>
        <w:t xml:space="preserve"> </w:t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</w:rPr>
        <w:t>6.</w:t>
      </w:r>
      <w:r w:rsidRPr="00E345BA">
        <w:rPr>
          <w:rFonts w:eastAsiaTheme="minorEastAsia"/>
        </w:rPr>
        <w:t xml:space="preserve"> Решите уравнение  </w:t>
      </w:r>
      <m:oMath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  <m:r>
              <w:rPr>
                <w:rFonts w:ascii="Cambria Math" w:eastAsiaTheme="minorEastAsia" w:hAnsi="Cambria Math"/>
              </w:rPr>
              <m:t>-1</m:t>
            </m:r>
          </m:sup>
        </m:sSup>
        <m:r>
          <w:rPr>
            <w:rFonts w:ascii="Cambria Math" w:eastAsiaTheme="minorEastAsia" w:hAnsi="Cambria Math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5</m:t>
            </m:r>
            <m:r>
              <w:rPr>
                <w:rFonts w:ascii="Cambria Math" w:eastAsiaTheme="minorEastAsia" w:hAnsi="Cambria Math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</m:num>
          <m:den>
            <m:r>
              <w:rPr>
                <w:rFonts w:ascii="Cambria Math" w:eastAsiaTheme="minorEastAsia" w:hAnsi="Cambria Math"/>
              </w:rPr>
              <m:t>9</m:t>
            </m:r>
          </m:den>
        </m:f>
      </m:oMath>
    </w:p>
    <w:p w:rsidR="00582EBA" w:rsidRPr="00E345BA" w:rsidRDefault="00582EBA" w:rsidP="00582EBA">
      <w:pP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7.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большее значение функции</w:t>
      </w:r>
      <w:r w:rsidRPr="00E345BA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E345BA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E345BA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E345BA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E345BA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−</w:t>
      </w:r>
      <w:r w:rsidRPr="00E345BA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E345BA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E345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E345BA">
        <w:rPr>
          <w:color w:val="000000"/>
          <w:shd w:val="clear" w:color="auto" w:fill="FFFFFF"/>
        </w:rPr>
        <w:t>8.</w:t>
      </w:r>
      <w:r w:rsidRPr="00CA5DCC">
        <w:rPr>
          <w:color w:val="000000"/>
          <w:shd w:val="clear" w:color="auto" w:fill="FFFFFF"/>
        </w:rPr>
        <w:t xml:space="preserve"> </w:t>
      </w:r>
      <w:r w:rsidRPr="00E345BA">
        <w:rPr>
          <w:color w:val="000000"/>
          <w:shd w:val="clear" w:color="auto" w:fill="FFFFFF"/>
        </w:rPr>
        <w:t xml:space="preserve">В боковой стенке высокого цилиндрического бака на уровне дна закреплен кран. После его открытия вода начинает вытекать из бака, при этом высота столба воды в </w:t>
      </w:r>
      <w:proofErr w:type="spellStart"/>
      <w:r w:rsidRPr="00E345BA">
        <w:rPr>
          <w:color w:val="000000"/>
          <w:shd w:val="clear" w:color="auto" w:fill="FFFFFF"/>
        </w:rPr>
        <w:t>нeм</w:t>
      </w:r>
      <w:proofErr w:type="spellEnd"/>
      <w:r w:rsidRPr="00E345BA">
        <w:rPr>
          <w:color w:val="000000"/>
          <w:shd w:val="clear" w:color="auto" w:fill="FFFFFF"/>
        </w:rPr>
        <w:t>, выраженная в метрах, меняется по закону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H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(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t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)</w:t>
      </w:r>
      <m:oMath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=a</m:t>
        </m:r>
        <m:sSup>
          <m:sSup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sSupPr>
          <m:e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t</m:t>
            </m:r>
          </m:e>
          <m:sup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2</m:t>
            </m:r>
          </m:sup>
        </m:sSup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+bt+</m:t>
        </m:r>
        <m:sSub>
          <m:sSub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sSubPr>
          <m:e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H</m:t>
            </m:r>
          </m:e>
          <m: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0</m:t>
            </m:r>
          </m:sub>
        </m:sSub>
      </m:oMath>
      <w:r w:rsidRPr="00E345BA">
        <w:rPr>
          <w:color w:val="000000"/>
          <w:shd w:val="clear" w:color="auto" w:fill="FFFFFF"/>
        </w:rPr>
        <w:t>, где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  <w:shd w:val="clear" w:color="auto" w:fill="FFFFFF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</w:rPr>
              <m:t>H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</w:rPr>
              <m:t>0</m:t>
            </m:r>
          </m:sub>
        </m:sSub>
      </m:oMath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=</w:t>
      </w:r>
      <w:r w:rsidRPr="00E345BA">
        <w:rPr>
          <w:rStyle w:val="mn"/>
          <w:color w:val="000000"/>
          <w:bdr w:val="none" w:sz="0" w:space="0" w:color="auto" w:frame="1"/>
          <w:shd w:val="clear" w:color="auto" w:fill="FFFFFF"/>
        </w:rPr>
        <w:t>4</w:t>
      </w:r>
      <w:r w:rsidRPr="00E345BA">
        <w:rPr>
          <w:rStyle w:val="mo"/>
          <w:rFonts w:eastAsia="Arial Unicode MS"/>
          <w:color w:val="000000"/>
          <w:bdr w:val="none" w:sz="0" w:space="0" w:color="auto" w:frame="1"/>
          <w:shd w:val="clear" w:color="auto" w:fill="FFFFFF"/>
        </w:rPr>
        <w:t>м</w:t>
      </w:r>
      <w:r w:rsidRPr="00E345BA">
        <w:rPr>
          <w:color w:val="000000"/>
          <w:shd w:val="clear" w:color="auto" w:fill="FFFFFF"/>
        </w:rPr>
        <w:t> — начальный уровень воды,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a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=</w:t>
      </w:r>
      <m:oMath>
        <m:f>
          <m:f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fPr>
          <m:num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1</m:t>
            </m:r>
          </m:num>
          <m:den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400</m:t>
            </m:r>
          </m:den>
        </m:f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м</m:t>
        </m:r>
      </m:oMath>
      <w:r w:rsidRPr="00E345BA">
        <w:rPr>
          <w:color w:val="000000"/>
          <w:shd w:val="clear" w:color="auto" w:fill="FFFFFF"/>
        </w:rPr>
        <w:t xml:space="preserve">/мин²,в  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=</w:t>
      </w:r>
      <m:oMath>
        <m:r>
          <w:rPr>
            <w:rStyle w:val="mo"/>
            <w:rFonts w:ascii="Cambria Math" w:hAnsi="Cambria Math"/>
            <w:color w:val="000000"/>
            <w:bdr w:val="none" w:sz="0" w:space="0" w:color="auto" w:frame="1"/>
            <w:shd w:val="clear" w:color="auto" w:fill="FFFFFF"/>
          </w:rPr>
          <m:t>-</m:t>
        </m:r>
        <m:f>
          <m:f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  <w:shd w:val="clear" w:color="auto" w:fill="FFFFFF"/>
              </w:rPr>
            </m:ctrlPr>
          </m:fPr>
          <m:num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1</m:t>
            </m:r>
          </m:num>
          <m:den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  <w:shd w:val="clear" w:color="auto" w:fill="FFFFFF"/>
              </w:rPr>
              <m:t>5</m:t>
            </m:r>
          </m:den>
        </m:f>
      </m:oMath>
      <w:r w:rsidRPr="00E345BA">
        <w:rPr>
          <w:rStyle w:val="mo"/>
          <w:rFonts w:eastAsia="Arial Unicode MS"/>
          <w:color w:val="000000"/>
          <w:bdr w:val="none" w:sz="0" w:space="0" w:color="auto" w:frame="1"/>
          <w:shd w:val="clear" w:color="auto" w:fill="FFFFFF"/>
        </w:rPr>
        <w:t>м</w:t>
      </w:r>
      <w:r w:rsidRPr="00E345BA">
        <w:rPr>
          <w:rStyle w:val="mo"/>
          <w:color w:val="000000"/>
          <w:bdr w:val="none" w:sz="0" w:space="0" w:color="auto" w:frame="1"/>
          <w:shd w:val="clear" w:color="auto" w:fill="FFFFFF"/>
        </w:rPr>
        <w:t>/</w:t>
      </w:r>
      <w:r w:rsidRPr="00E345BA">
        <w:rPr>
          <w:rStyle w:val="mo"/>
          <w:rFonts w:eastAsia="Arial Unicode MS"/>
          <w:color w:val="000000"/>
          <w:bdr w:val="none" w:sz="0" w:space="0" w:color="auto" w:frame="1"/>
          <w:shd w:val="clear" w:color="auto" w:fill="FFFFFF"/>
        </w:rPr>
        <w:t>мин</w:t>
      </w:r>
      <w:r w:rsidRPr="00E345BA">
        <w:rPr>
          <w:color w:val="000000"/>
          <w:shd w:val="clear" w:color="auto" w:fill="FFFFFF"/>
        </w:rPr>
        <w:t> — постоянные,</w:t>
      </w:r>
      <w:r w:rsidRPr="00E345BA">
        <w:rPr>
          <w:rStyle w:val="apple-converted-space"/>
          <w:color w:val="000000"/>
          <w:shd w:val="clear" w:color="auto" w:fill="FFFFFF"/>
        </w:rPr>
        <w:t> </w:t>
      </w:r>
      <w:r w:rsidRPr="00E345BA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t</w:t>
      </w:r>
      <w:r w:rsidRPr="00E345BA">
        <w:rPr>
          <w:color w:val="000000"/>
          <w:shd w:val="clear" w:color="auto" w:fill="FFFFFF"/>
        </w:rPr>
        <w:t> — время в минутах, прошедшее с момента открытия крана. В течение какого времени вода будет вытекать из бака? Ответ приведите в минутах.</w:t>
      </w:r>
    </w:p>
    <w:p w:rsidR="00582EBA" w:rsidRPr="00E345BA" w:rsidRDefault="00582EBA" w:rsidP="00582EBA">
      <w:pP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</w:pPr>
      <w:r w:rsidRPr="00E345BA">
        <w:rPr>
          <w:rFonts w:ascii="Times New Roman" w:eastAsiaTheme="minorEastAsia" w:hAnsi="Times New Roman" w:cs="Times New Roman"/>
          <w:sz w:val="24"/>
          <w:szCs w:val="24"/>
        </w:rPr>
        <w:t>9.Вычислите:</w:t>
      </w:r>
      <m:oMath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  <w:lang w:eastAsia="ru-RU"/>
                      </w:rPr>
                      <m:t>4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25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81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den>
            </m:f>
          </m:sup>
        </m:sSup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*</m:t>
        </m:r>
        <m:sSup>
          <m:sSup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125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-1</m:t>
                </m:r>
              </m:num>
              <m:den>
                <m:r>
                  <w:rPr>
                    <w:rFonts w:ascii="Cambria Math" w:hAnsi="Cambria Math" w:cs="Times New Roman"/>
                    <w:noProof/>
                    <w:sz w:val="24"/>
                    <w:szCs w:val="24"/>
                    <w:lang w:eastAsia="ru-RU"/>
                  </w:rPr>
                  <m:t>3</m:t>
                </m:r>
              </m:den>
            </m:f>
          </m:sup>
        </m:sSup>
      </m:oMath>
    </w:p>
    <w:p w:rsidR="00582EBA" w:rsidRPr="00E345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24128" behindDoc="1" locked="0" layoutInCell="1" allowOverlap="1" wp14:anchorId="1B04CF95" wp14:editId="229C42D9">
            <wp:simplePos x="0" y="0"/>
            <wp:positionH relativeFrom="column">
              <wp:posOffset>4756785</wp:posOffset>
            </wp:positionH>
            <wp:positionV relativeFrom="paragraph">
              <wp:posOffset>325120</wp:posOffset>
            </wp:positionV>
            <wp:extent cx="724535" cy="768350"/>
            <wp:effectExtent l="0" t="0" r="0" b="0"/>
            <wp:wrapThrough wrapText="bothSides">
              <wp:wrapPolygon edited="0">
                <wp:start x="0" y="0"/>
                <wp:lineTo x="0" y="20886"/>
                <wp:lineTo x="21013" y="20886"/>
                <wp:lineTo x="21013" y="0"/>
                <wp:lineTo x="0" y="0"/>
              </wp:wrapPolygon>
            </wp:wrapThrough>
            <wp:docPr id="388" name="Рисунок 388" descr="http://reshuege.ru/get_file?id=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reshuege.ru/get_file?id=575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0.В пра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че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ы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х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а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е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5FBD4FC1" wp14:editId="7CA97F8B">
            <wp:extent cx="469900" cy="139700"/>
            <wp:effectExtent l="0" t="0" r="6350" b="0"/>
            <wp:docPr id="389" name="Рисунок 389" descr="http://reshuege.ru/formula/47/47a5be4b665b453f634b35cb50a9c6e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reshuege.ru/formula/47/47a5be4b665b453f634b35cb50a9c6ef.png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точка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0D8EEEEF" wp14:editId="3F710EFB">
            <wp:extent cx="101600" cy="139700"/>
            <wp:effectExtent l="0" t="0" r="0" b="0"/>
            <wp:docPr id="390" name="Рисунок 390" descr="http://reshuege.ru/formula/f1/f186217753c37b9b9f958d906208506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reshuege.ru/formula/f1/f186217753c37b9b9f958d906208506e.png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– центр ос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,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6F5889F3" wp14:editId="32B11628">
            <wp:extent cx="88900" cy="139700"/>
            <wp:effectExtent l="0" t="0" r="6350" b="0"/>
            <wp:docPr id="391" name="Рисунок 391" descr="http://reshuege.ru/formula/5d/5dbc98dcc983a70728bd082d1a47546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reshuege.ru/formula/5d/5dbc98dcc983a70728bd082d1a47546e.png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– вер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ш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,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4EABBF24" wp14:editId="2DD0B447">
            <wp:extent cx="520700" cy="139700"/>
            <wp:effectExtent l="0" t="0" r="0" b="0"/>
            <wp:docPr id="392" name="Рисунок 392" descr="http://reshuege.ru/formula/90/90128f39f47dfc2bf16308129a05bef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reshuege.ru/formula/90/90128f39f47dfc2bf16308129a05bef5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3AA0C65C" wp14:editId="44E68499">
            <wp:extent cx="546100" cy="139700"/>
            <wp:effectExtent l="0" t="0" r="6350" b="0"/>
            <wp:docPr id="393" name="Рисунок 393" descr="http://reshuege.ru/formula/49/49308f375ab6a171d68406fc7ceb22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reshuege.ru/formula/49/49308f375ab6a171d68406fc7ceb2201.png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Най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бо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е ребро </w:t>
      </w:r>
      <w:r w:rsidRPr="00E345BA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inline distT="0" distB="0" distL="0" distR="0" wp14:anchorId="5A79BEDE" wp14:editId="0B9C29F6">
            <wp:extent cx="165100" cy="139700"/>
            <wp:effectExtent l="0" t="0" r="6350" b="0"/>
            <wp:docPr id="394" name="Рисунок 394" descr="http://reshuege.ru/formula/3d/3dd6b9265ff18f31dc30df59304b0ca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reshuege.ru/formula/3d/3dd6b9265ff18f31dc30df59304b0ca7.png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582EBA" w:rsidRPr="00E345BA" w:rsidRDefault="00582EBA" w:rsidP="00582EBA">
      <w:pPr>
        <w:pStyle w:val="a4"/>
        <w:ind w:left="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E345BA" w:rsidRDefault="00582EBA" w:rsidP="00582EBA">
      <w:pPr>
        <w:pStyle w:val="a4"/>
        <w:ind w:left="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1.Вычислите:</w:t>
      </w: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10277A5" wp14:editId="56B4AE09">
            <wp:extent cx="2874491" cy="465826"/>
            <wp:effectExtent l="0" t="0" r="2540" b="0"/>
            <wp:docPr id="395" name="Рисунок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7"/>
                    <a:srcRect l="32532" t="55017" r="26923" b="33296"/>
                    <a:stretch/>
                  </pic:blipFill>
                  <pic:spPr bwMode="auto">
                    <a:xfrm>
                      <a:off x="0" y="0"/>
                      <a:ext cx="2890241" cy="4683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E345BA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2.Решите уравнение:</w:t>
      </w:r>
      <w:r w:rsidRPr="00E345BA">
        <w:rPr>
          <w:rFonts w:ascii="Times New Roman" w:hAnsi="Times New Roman" w:cs="Times New Roman"/>
          <w:sz w:val="24"/>
          <w:szCs w:val="24"/>
        </w:rPr>
        <w:t xml:space="preserve"> </w:t>
      </w:r>
      <w:r w:rsidRPr="00E345BA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C8578D8" wp14:editId="5779D926">
            <wp:extent cx="2053087" cy="318584"/>
            <wp:effectExtent l="0" t="0" r="4445" b="5715"/>
            <wp:docPr id="396" name="Рисунок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18">
                      <a:extLst>
                        <a:ext uri="{BEBA8EAE-BF5A-486C-A8C5-ECC9F3942E4B}">
                          <a14:imgProps xmlns:a14="http://schemas.microsoft.com/office/drawing/2010/main">
                            <a14:imgLayer r:embed="rId419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58333" t="76966" r="13782" b="15337"/>
                    <a:stretch/>
                  </pic:blipFill>
                  <pic:spPr bwMode="auto">
                    <a:xfrm>
                      <a:off x="0" y="0"/>
                      <a:ext cx="2055038" cy="3188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13.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Найдите корни уравнения </w:t>
      </w:r>
    </w:p>
    <w:p w:rsidR="00582EBA" w:rsidRPr="00E345BA" w:rsidRDefault="00582EBA" w:rsidP="00582EBA">
      <w:pP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                                    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2</w:t>
      </w:r>
      <w:proofErr w:type="spellStart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cos</w:t>
      </w:r>
      <w:proofErr w:type="spellEnd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E345BA">
        <w:rPr>
          <w:rFonts w:ascii="Times New Roman" w:eastAsia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7</w:t>
      </w:r>
      <w:proofErr w:type="spellStart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cos</w:t>
      </w:r>
      <w:proofErr w:type="spellEnd"/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(</w: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fldChar w:fldCharType="begin"/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instrText xml:space="preserve"> </w:instrTex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instrText>QUOTE</w:instrTex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instrText xml:space="preserve"> </w:instrText>
      </w:r>
      <w:r w:rsidRPr="00E345BA">
        <w:rPr>
          <w:rFonts w:ascii="Times New Roman" w:eastAsiaTheme="minorEastAsia" w:hAnsi="Times New Roman" w:cs="Times New Roman"/>
          <w:noProof/>
          <w:position w:val="-23"/>
          <w:sz w:val="24"/>
          <w:szCs w:val="24"/>
          <w:lang w:eastAsia="ru-RU"/>
        </w:rPr>
        <w:drawing>
          <wp:inline distT="0" distB="0" distL="0" distR="0" wp14:anchorId="788C692F" wp14:editId="3DAC1CDF">
            <wp:extent cx="142875" cy="361950"/>
            <wp:effectExtent l="0" t="0" r="9525" b="0"/>
            <wp:docPr id="397" name="Рисунок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instrText xml:space="preserve"> </w:instrTex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fldChar w:fldCharType="separate"/>
      </w:r>
      <w:r w:rsidRPr="00E345BA">
        <w:rPr>
          <w:rFonts w:ascii="Times New Roman" w:eastAsiaTheme="minorEastAsia" w:hAnsi="Times New Roman" w:cs="Times New Roman"/>
          <w:noProof/>
          <w:position w:val="-23"/>
          <w:sz w:val="24"/>
          <w:szCs w:val="24"/>
          <w:lang w:eastAsia="ru-RU"/>
        </w:rPr>
        <w:drawing>
          <wp:inline distT="0" distB="0" distL="0" distR="0" wp14:anchorId="0EDC66F7" wp14:editId="3866BDF0">
            <wp:extent cx="142875" cy="361950"/>
            <wp:effectExtent l="0" t="0" r="9525" b="0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fldChar w:fldCharType="end"/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+ </w:t>
      </w:r>
      <w:r w:rsidRPr="00E345BA">
        <w:rPr>
          <w:rFonts w:ascii="Times New Roman" w:eastAsia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) + 2=0.</w:t>
      </w:r>
    </w:p>
    <w:p w:rsidR="00A444EE" w:rsidRDefault="00A444EE" w:rsidP="00582EBA">
      <w:pPr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  <w:lang w:eastAsia="ru-RU"/>
        </w:rPr>
      </w:pPr>
    </w:p>
    <w:p w:rsidR="00582EBA" w:rsidRPr="00E345BA" w:rsidRDefault="00582EBA" w:rsidP="00582EBA">
      <w:pPr>
        <w:rPr>
          <w:rFonts w:ascii="Times New Roman" w:eastAsia="Times New Roman" w:hAnsi="Times New Roman" w:cs="Times New Roman"/>
          <w:b/>
          <w:color w:val="000000"/>
          <w:sz w:val="24"/>
          <w:szCs w:val="24"/>
          <w:shd w:val="clear" w:color="auto" w:fill="FFFFFF"/>
        </w:rPr>
      </w:pPr>
      <w:r w:rsidRPr="00E345BA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25152" behindDoc="1" locked="0" layoutInCell="1" allowOverlap="1" wp14:anchorId="3639D298" wp14:editId="6350E4C3">
            <wp:simplePos x="0" y="0"/>
            <wp:positionH relativeFrom="column">
              <wp:posOffset>4253865</wp:posOffset>
            </wp:positionH>
            <wp:positionV relativeFrom="paragraph">
              <wp:posOffset>383540</wp:posOffset>
            </wp:positionV>
            <wp:extent cx="1439545" cy="919480"/>
            <wp:effectExtent l="0" t="0" r="8255" b="0"/>
            <wp:wrapThrough wrapText="bothSides">
              <wp:wrapPolygon edited="0">
                <wp:start x="0" y="0"/>
                <wp:lineTo x="0" y="21033"/>
                <wp:lineTo x="21438" y="21033"/>
                <wp:lineTo x="21438" y="0"/>
                <wp:lineTo x="0" y="0"/>
              </wp:wrapPolygon>
            </wp:wrapThrough>
            <wp:docPr id="399" name="Рисунок 399" descr="http://ege.yandex.ru/media/23_math_8_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ege.yandex.ru/media/23_math_8_9.png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919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  <w:lang w:eastAsia="ru-RU"/>
        </w:rPr>
        <w:t>14.</w:t>
      </w:r>
      <w:r w:rsidRPr="00E345BA">
        <w:rPr>
          <w:rFonts w:ascii="Times New Roman" w:eastAsiaTheme="minorEastAsia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В правильной треугольной пирамиде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ABC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с вершиной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медиана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L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треугольника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AB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 равна 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. Площадь всей боковой поверхности равна 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6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>. Найдите длину отрезка </w:t>
      </w:r>
      <w:r w:rsidRPr="00E345BA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SB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. </w:t>
      </w:r>
      <w:r w:rsidRPr="00E345BA">
        <w:rPr>
          <w:rFonts w:ascii="Times New Roman" w:eastAsia="Times New Roman" w:hAnsi="Times New Roman" w:cs="Times New Roman"/>
          <w:color w:val="000000"/>
          <w:sz w:val="24"/>
          <w:szCs w:val="24"/>
        </w:rPr>
        <w:br/>
      </w:r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876B24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876B24">
        <w:rPr>
          <w:rFonts w:ascii="Times New Roman" w:hAnsi="Times New Roman" w:cs="Times New Roman"/>
          <w:sz w:val="24"/>
          <w:szCs w:val="24"/>
        </w:rPr>
        <w:t>15.</w:t>
      </w:r>
      <w:r w:rsidRPr="00876B2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876B24">
        <w:rPr>
          <w:rFonts w:ascii="Times New Roman" w:hAnsi="Times New Roman" w:cs="Times New Roman"/>
          <w:sz w:val="24"/>
          <w:szCs w:val="24"/>
        </w:rPr>
        <w:t>Найти предел </w:t>
      </w:r>
      <w:r w:rsidRPr="00876B2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10519F9" wp14:editId="3BC2072D">
            <wp:extent cx="966470" cy="448310"/>
            <wp:effectExtent l="0" t="0" r="5080" b="8890"/>
            <wp:docPr id="400" name="Рисунок 400" descr="http://www.mathprofi.ru/f/predely_primery_reshenii_clip_image2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edely_primery_reshenii_clip_image240.gif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647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876B24">
        <w:rPr>
          <w:rFonts w:ascii="Times New Roman" w:hAnsi="Times New Roman" w:cs="Times New Roman"/>
          <w:color w:val="000000"/>
          <w:sz w:val="24"/>
          <w:szCs w:val="24"/>
        </w:rPr>
        <w:t>16.Найти производную функции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noProof/>
          <w:lang w:eastAsia="ru-RU"/>
        </w:rPr>
        <w:drawing>
          <wp:inline distT="0" distB="0" distL="0" distR="0" wp14:anchorId="1D9A1926" wp14:editId="3BC396E7">
            <wp:extent cx="862330" cy="387985"/>
            <wp:effectExtent l="0" t="0" r="0" b="0"/>
            <wp:docPr id="401" name="Рисунок 401" descr="http://www.mathprofi.ru/f/proizvodnaya_slozhnoi_funkcii_clip_image1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oizvodnaya_slozhnoi_funkcii_clip_image114.gif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46"/>
        <w:gridCol w:w="956"/>
        <w:gridCol w:w="946"/>
        <w:gridCol w:w="1048"/>
        <w:gridCol w:w="943"/>
        <w:gridCol w:w="950"/>
        <w:gridCol w:w="943"/>
        <w:gridCol w:w="943"/>
        <w:gridCol w:w="949"/>
        <w:gridCol w:w="947"/>
      </w:tblGrid>
      <w:tr w:rsidR="00582EBA" w:rsidRPr="00E345BA" w:rsidTr="00582EBA">
        <w:tc>
          <w:tcPr>
            <w:tcW w:w="94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E345BA" w:rsidTr="00582EBA">
        <w:tc>
          <w:tcPr>
            <w:tcW w:w="946" w:type="dxa"/>
          </w:tcPr>
          <w:p w:rsidR="00582EBA" w:rsidRPr="00E345BA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3;∞</m:t>
                    </m:r>
                  </m:e>
                </m:d>
              </m:oMath>
            </m:oMathPara>
          </w:p>
        </w:tc>
        <w:tc>
          <w:tcPr>
            <w:tcW w:w="95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E345BA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0</w:t>
            </w:r>
            <w:r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.</w:t>
            </w:r>
            <w:r w:rsidRPr="00E345BA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25</w:t>
            </w:r>
          </w:p>
        </w:tc>
        <w:tc>
          <w:tcPr>
            <w:tcW w:w="946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048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рещ</w:t>
            </w:r>
            <w:proofErr w:type="spellEnd"/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582EBA" w:rsidRPr="00E345BA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ли </w:t>
            </w:r>
            <w:proofErr w:type="spellStart"/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</w:t>
            </w:r>
            <w:proofErr w:type="spellEnd"/>
          </w:p>
        </w:tc>
        <w:tc>
          <w:tcPr>
            <w:tcW w:w="950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.4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949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.</w:t>
            </w: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7" w:type="dxa"/>
          </w:tcPr>
          <w:p w:rsidR="00582EBA" w:rsidRPr="00E345BA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345BA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7</w:t>
            </w:r>
          </w:p>
        </w:tc>
      </w:tr>
    </w:tbl>
    <w:p w:rsidR="00582EBA" w:rsidRPr="00E345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887"/>
        <w:gridCol w:w="1060"/>
        <w:gridCol w:w="1882"/>
      </w:tblGrid>
      <w:tr w:rsidR="00582EBA" w:rsidRPr="00E345BA" w:rsidTr="00582EBA"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887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060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882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E345BA" w:rsidTr="00582EBA"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0.001</w:t>
            </w:r>
          </w:p>
        </w:tc>
        <w:tc>
          <w:tcPr>
            <w:tcW w:w="1914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345B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14" w:type="dxa"/>
          </w:tcPr>
          <w:p w:rsidR="00582EBA" w:rsidRPr="00E345BA" w:rsidRDefault="00582EBA" w:rsidP="00582EBA">
            <w:r w:rsidRPr="00E345BA">
              <w:rPr>
                <w:lang w:val="en-US"/>
              </w:rPr>
              <w:t>X</w:t>
            </w:r>
            <w:r w:rsidRPr="00E345BA">
              <w:t>1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πn</m:t>
              </m:r>
            </m:oMath>
          </w:p>
          <w:p w:rsidR="00582EBA" w:rsidRPr="00E345BA" w:rsidRDefault="00582EBA" w:rsidP="00582EBA">
            <w:r w:rsidRPr="00E345BA">
              <w:rPr>
                <w:lang w:val="en-US"/>
              </w:rPr>
              <w:t>X</w:t>
            </w:r>
            <w:r w:rsidRPr="00E345BA">
              <w:t>2=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5π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+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lang w:val="en-US"/>
                </w:rPr>
                <m:t>2πn</m:t>
              </m:r>
            </m:oMath>
          </w:p>
        </w:tc>
        <w:tc>
          <w:tcPr>
            <w:tcW w:w="887" w:type="dxa"/>
          </w:tcPr>
          <w:p w:rsidR="00582EBA" w:rsidRPr="00E345BA" w:rsidRDefault="00582EBA" w:rsidP="00582EBA">
            <w:pPr>
              <w:rPr>
                <w:lang w:val="en-US"/>
              </w:rPr>
            </w:pPr>
            <w:r w:rsidRPr="00E345BA">
              <w:rPr>
                <w:lang w:val="en-US"/>
              </w:rPr>
              <w:t>5</w:t>
            </w:r>
          </w:p>
        </w:tc>
        <w:tc>
          <w:tcPr>
            <w:tcW w:w="1060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1882" w:type="dxa"/>
          </w:tcPr>
          <w:p w:rsidR="00582EBA" w:rsidRPr="00E345BA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17F06177" wp14:editId="7BD7BEF6">
                  <wp:extent cx="952500" cy="290281"/>
                  <wp:effectExtent l="0" t="0" r="0" b="0"/>
                  <wp:docPr id="402" name="Рисунок 402" descr="http://www.mathprofi.ru/f/proizvodnaya_slozhnoi_funkcii_clip_image17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mathprofi.ru/f/proizvodnaya_slozhnoi_funkcii_clip_image17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5">
                                    <a14:imgEffect>
                                      <a14:sharpenSoften amount="50000"/>
                                    </a14:imgEffect>
                                    <a14:imgEffect>
                                      <a14:colorTemperature colorTemp="47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28" cy="294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3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</w:pPr>
      <w:r w:rsidRPr="000E6A5D">
        <w:rPr>
          <w:color w:val="000000"/>
        </w:rPr>
        <w:t>1.Решите уравнение:</w:t>
      </w:r>
      <m:oMath>
        <m:r>
          <w:rPr>
            <w:rFonts w:ascii="Cambria Math" w:eastAsiaTheme="minorEastAsia" w:hAnsi="Cambria Math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х+3</m:t>
            </m:r>
          </m:e>
        </m:rad>
        <m:r>
          <w:rPr>
            <w:rFonts w:ascii="Cambria Math" w:eastAsiaTheme="minorEastAsia" w:hAnsi="Cambria Math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 xml:space="preserve">5-х </m:t>
            </m:r>
          </m:e>
        </m:rad>
        <m:r>
          <w:rPr>
            <w:rFonts w:ascii="Cambria Math" w:eastAsiaTheme="minorEastAsia" w:hAnsi="Cambria Math"/>
          </w:rPr>
          <m:t>=4</m:t>
        </m:r>
      </m:oMath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2. Коэффициент полезного действия (КПД) некоторого двигателя определяется формулой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η</w:t>
      </w:r>
      <w:r w:rsidRPr="000E6A5D">
        <w:rPr>
          <w:rStyle w:val="mo"/>
          <w:color w:val="000000"/>
          <w:bdr w:val="none" w:sz="0" w:space="0" w:color="auto" w:frame="1"/>
        </w:rPr>
        <w:t>=</w:t>
      </w:r>
      <m:oMath>
        <m:f>
          <m:f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fPr>
          <m:num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1</m:t>
                </m:r>
              </m:sub>
            </m:s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</w:rPr>
              <m:t>-</m:t>
            </m:r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1</m:t>
                </m:r>
              </m:sub>
            </m:sSub>
          </m:den>
        </m:f>
      </m:oMath>
      <w:r w:rsidRPr="000E6A5D">
        <w:rPr>
          <w:rStyle w:val="mo"/>
          <w:rFonts w:ascii="Cambria Math" w:hAnsi="Cambria Math" w:cs="Cambria Math"/>
          <w:color w:val="000000"/>
          <w:bdr w:val="none" w:sz="0" w:space="0" w:color="auto" w:frame="1"/>
        </w:rPr>
        <w:t>⋅</w:t>
      </w:r>
      <w:r w:rsidRPr="000E6A5D">
        <w:rPr>
          <w:rStyle w:val="mn"/>
          <w:color w:val="000000"/>
          <w:bdr w:val="none" w:sz="0" w:space="0" w:color="auto" w:frame="1"/>
        </w:rPr>
        <w:t>100</w:t>
      </w:r>
      <w:r w:rsidRPr="000E6A5D">
        <w:rPr>
          <w:color w:val="000000"/>
        </w:rPr>
        <w:t>%, гд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1</w:t>
      </w:r>
      <w:r w:rsidRPr="000E6A5D">
        <w:rPr>
          <w:color w:val="000000"/>
        </w:rPr>
        <w:t> — температура нагревателя (в градусах Кельвина),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2</w:t>
      </w:r>
      <w:r w:rsidRPr="000E6A5D">
        <w:rPr>
          <w:color w:val="000000"/>
        </w:rPr>
        <w:t> — температура холодильника (в градусах Кельвина).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При какой минимальной температуре нагревателя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1</w:t>
      </w:r>
      <w:r w:rsidRPr="000E6A5D">
        <w:rPr>
          <w:rStyle w:val="apple-converted-space"/>
          <w:color w:val="000000"/>
        </w:rPr>
        <w:t> </w:t>
      </w:r>
      <w:r w:rsidRPr="000E6A5D">
        <w:rPr>
          <w:color w:val="000000"/>
        </w:rPr>
        <w:t>КПД этого двигателя будет не меньш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n"/>
          <w:color w:val="000000"/>
          <w:bdr w:val="none" w:sz="0" w:space="0" w:color="auto" w:frame="1"/>
        </w:rPr>
        <w:t>50</w:t>
      </w:r>
      <w:r w:rsidRPr="000E6A5D">
        <w:rPr>
          <w:color w:val="000000"/>
        </w:rPr>
        <w:t>%, если температура холодильника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T</w:t>
      </w:r>
      <w:r w:rsidRPr="000E6A5D">
        <w:rPr>
          <w:rStyle w:val="mn"/>
          <w:color w:val="000000"/>
          <w:bdr w:val="none" w:sz="0" w:space="0" w:color="auto" w:frame="1"/>
        </w:rPr>
        <w:t>2</w:t>
      </w:r>
      <w:r w:rsidRPr="000E6A5D">
        <w:rPr>
          <w:rStyle w:val="mo"/>
          <w:color w:val="000000"/>
          <w:bdr w:val="none" w:sz="0" w:space="0" w:color="auto" w:frame="1"/>
        </w:rPr>
        <w:t>=</w:t>
      </w:r>
      <w:r w:rsidRPr="000E6A5D">
        <w:rPr>
          <w:rStyle w:val="mn"/>
          <w:color w:val="000000"/>
          <w:bdr w:val="none" w:sz="0" w:space="0" w:color="auto" w:frame="1"/>
        </w:rPr>
        <w:t>275</w:t>
      </w:r>
      <w:r w:rsidRPr="000E6A5D">
        <w:rPr>
          <w:rStyle w:val="apple-converted-space"/>
          <w:color w:val="000000"/>
        </w:rPr>
        <w:t> </w:t>
      </w:r>
      <w:r w:rsidRPr="000E6A5D">
        <w:rPr>
          <w:color w:val="000000"/>
        </w:rPr>
        <w:t>К. Ответ дайте в градусах Кельвина.</w:t>
      </w: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E6A5D">
        <w:rPr>
          <w:rFonts w:ascii="Times New Roman" w:hAnsi="Times New Roman" w:cs="Times New Roman"/>
          <w:sz w:val="24"/>
          <w:szCs w:val="24"/>
        </w:rPr>
        <w:t>3.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В корзине лежат яблоки разных сортов: 20 красных, 35 жёлтых и 25 зелёных. С какой вероятностью случайно вынутое из корзины яблоко окажется красным?</w:t>
      </w:r>
    </w:p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4.</w:t>
      </w:r>
      <w:r w:rsidRPr="000E6A5D">
        <w:rPr>
          <w:rFonts w:ascii="Times New Roman" w:eastAsiaTheme="minorEastAsia" w:hAnsi="Times New Roman" w:cs="Times New Roman"/>
          <w:sz w:val="24"/>
          <w:szCs w:val="24"/>
        </w:rPr>
        <w:t xml:space="preserve"> Решите уравнение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          </m:t>
        </m:r>
        <m:r>
          <w:rPr>
            <w:rFonts w:ascii="Cambria Math" w:hAnsi="Cambria Math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25</m:t>
        </m:r>
        <m:rad>
          <m:radPr>
            <m:deg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e>
        </m:rad>
      </m:oMath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26176" behindDoc="1" locked="0" layoutInCell="1" allowOverlap="1" wp14:anchorId="1EC5CE11" wp14:editId="257F2ED4">
            <wp:simplePos x="0" y="0"/>
            <wp:positionH relativeFrom="column">
              <wp:posOffset>4526915</wp:posOffset>
            </wp:positionH>
            <wp:positionV relativeFrom="paragraph">
              <wp:posOffset>296545</wp:posOffset>
            </wp:positionV>
            <wp:extent cx="814070" cy="797560"/>
            <wp:effectExtent l="0" t="0" r="5080" b="2540"/>
            <wp:wrapThrough wrapText="bothSides">
              <wp:wrapPolygon edited="0">
                <wp:start x="0" y="0"/>
                <wp:lineTo x="0" y="21153"/>
                <wp:lineTo x="21229" y="21153"/>
                <wp:lineTo x="21229" y="0"/>
                <wp:lineTo x="0" y="0"/>
              </wp:wrapPolygon>
            </wp:wrapThrough>
            <wp:docPr id="403" name="Рисунок 403" descr="http://reshuege.ru/get_file?id=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reshuege.ru/get_file?id=767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4070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6A5D">
        <w:rPr>
          <w:rFonts w:ascii="Times New Roman" w:hAnsi="Times New Roman" w:cs="Times New Roman"/>
          <w:color w:val="000000"/>
          <w:sz w:val="24"/>
          <w:szCs w:val="24"/>
        </w:rPr>
        <w:t>5.</w:t>
      </w: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б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е ребро пра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че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ы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ех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риз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ы, если ст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 ее ос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равна 20, а пл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п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0E6A5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равна 1760.</w:t>
      </w:r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0E6A5D" w:rsidRDefault="00582EBA" w:rsidP="00582EB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6.</w:t>
      </w:r>
      <w:r w:rsidRPr="000E6A5D">
        <w:rPr>
          <w:noProof/>
        </w:rPr>
        <w:t xml:space="preserve"> </w:t>
      </w:r>
      <w:r w:rsidRPr="000E6A5D">
        <w:rPr>
          <w:color w:val="000000"/>
        </w:rPr>
        <w:t xml:space="preserve">Даны вектора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 xml:space="preserve">а  </m:t>
            </m:r>
          </m:e>
        </m:acc>
      </m:oMath>
      <w:r w:rsidRPr="000E6A5D">
        <w:rPr>
          <w:color w:val="000000"/>
        </w:rPr>
        <w:t xml:space="preserve">  {-1;2;0},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  <w:lang w:val="en-US"/>
              </w:rPr>
              <m:t>b</m:t>
            </m:r>
            <m:r>
              <w:rPr>
                <w:rFonts w:ascii="Cambria Math" w:hAnsi="Cambria Math"/>
                <w:color w:val="000000"/>
              </w:rPr>
              <m:t xml:space="preserve"> </m:t>
            </m:r>
          </m:e>
        </m:acc>
      </m:oMath>
      <w:r w:rsidRPr="000E6A5D">
        <w:rPr>
          <w:color w:val="000000"/>
        </w:rPr>
        <w:t xml:space="preserve">  {0;-5;-2}  и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  <w:lang w:val="en-US"/>
              </w:rPr>
              <m:t>c</m:t>
            </m:r>
            <m:r>
              <w:rPr>
                <w:rFonts w:ascii="Cambria Math" w:hAnsi="Cambria Math"/>
                <w:color w:val="000000"/>
              </w:rPr>
              <m:t xml:space="preserve"> </m:t>
            </m:r>
          </m:e>
        </m:acc>
      </m:oMath>
      <w:r w:rsidRPr="000E6A5D">
        <w:rPr>
          <w:color w:val="000000"/>
        </w:rPr>
        <w:t xml:space="preserve">  {2;1;-3} . Найдите координаты векторов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р</m:t>
            </m:r>
          </m:e>
        </m:acc>
        <m:r>
          <w:rPr>
            <w:rFonts w:ascii="Cambria Math" w:hAnsi="Cambria Math"/>
            <w:color w:val="000000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в</m:t>
            </m:r>
          </m:e>
        </m:acc>
        <m:r>
          <w:rPr>
            <w:rFonts w:ascii="Cambria Math" w:hAnsi="Cambria Math"/>
            <w:color w:val="000000"/>
          </w:rPr>
          <m:t>-2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а</m:t>
            </m:r>
          </m:e>
        </m:acc>
        <m:r>
          <w:rPr>
            <w:rFonts w:ascii="Cambria Math" w:hAnsi="Cambria Math"/>
            <w:color w:val="00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с</m:t>
            </m:r>
          </m:e>
        </m:acc>
      </m:oMath>
      <w:r w:rsidRPr="000E6A5D">
        <w:rPr>
          <w:color w:val="000000"/>
        </w:rPr>
        <w:t xml:space="preserve"> и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q</m:t>
            </m:r>
          </m:e>
        </m:acc>
        <m:r>
          <w:rPr>
            <w:rFonts w:ascii="Cambria Math" w:hAnsi="Cambria Math"/>
            <w:color w:val="000000"/>
          </w:rPr>
          <m:t>=3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c</m:t>
            </m:r>
          </m:e>
        </m:acc>
        <m:r>
          <w:rPr>
            <w:rFonts w:ascii="Cambria Math" w:hAnsi="Cambria Math"/>
            <w:color w:val="000000"/>
          </w:rPr>
          <m:t>-2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b</m:t>
            </m:r>
          </m:e>
        </m:acc>
        <m:r>
          <w:rPr>
            <w:rFonts w:ascii="Cambria Math" w:hAnsi="Cambria Math"/>
            <w:color w:val="000000"/>
          </w:rPr>
          <m:t>+</m:t>
        </m:r>
        <m:acc>
          <m:accPr>
            <m:chr m:val="⃗"/>
            <m:ctrlPr>
              <w:rPr>
                <w:rFonts w:ascii="Cambria Math" w:hAnsi="Cambria Math"/>
                <w:i/>
                <w:color w:val="000000"/>
              </w:rPr>
            </m:ctrlPr>
          </m:accPr>
          <m:e>
            <m:r>
              <w:rPr>
                <w:rFonts w:ascii="Cambria Math" w:hAnsi="Cambria Math"/>
                <w:color w:val="000000"/>
              </w:rPr>
              <m:t>a</m:t>
            </m:r>
          </m:e>
        </m:acc>
      </m:oMath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noProof/>
        </w:rPr>
      </w:pPr>
      <w:r w:rsidRPr="000E6A5D">
        <w:rPr>
          <w:color w:val="000000"/>
        </w:rPr>
        <w:t>7.упростите выражение:</w:t>
      </w:r>
      <m:oMath>
        <m:r>
          <w:rPr>
            <w:rFonts w:ascii="Cambria Math" w:hAnsi="Cambria Math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а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*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в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5</m:t>
                            </m:r>
                          </m:den>
                        </m:f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а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4</m:t>
                            </m:r>
                          </m:den>
                        </m:f>
                      </m:sup>
                    </m:s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*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в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32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32"/>
                                <w:szCs w:val="32"/>
                              </w:rPr>
                              <m:t>5</m:t>
                            </m:r>
                          </m:den>
                        </m:f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sz w:val="32"/>
                <w:szCs w:val="32"/>
              </w:rPr>
              <m:t>20</m:t>
            </m:r>
          </m:sup>
        </m:sSup>
      </m:oMath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8. На рисунке изображен график производной функции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f</w:t>
      </w:r>
      <w:r w:rsidRPr="000E6A5D">
        <w:rPr>
          <w:rStyle w:val="mo"/>
          <w:color w:val="000000"/>
          <w:bdr w:val="none" w:sz="0" w:space="0" w:color="auto" w:frame="1"/>
        </w:rPr>
        <w:t>(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x</w:t>
      </w:r>
      <w:r w:rsidRPr="000E6A5D">
        <w:rPr>
          <w:rStyle w:val="mo"/>
          <w:color w:val="000000"/>
          <w:bdr w:val="none" w:sz="0" w:space="0" w:color="auto" w:frame="1"/>
        </w:rPr>
        <w:t>)</w:t>
      </w:r>
      <w:r w:rsidRPr="000E6A5D">
        <w:rPr>
          <w:color w:val="000000"/>
        </w:rPr>
        <w:t>, определенной на интервал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o"/>
          <w:color w:val="000000"/>
          <w:bdr w:val="none" w:sz="0" w:space="0" w:color="auto" w:frame="1"/>
        </w:rPr>
        <w:t>(−</w:t>
      </w:r>
      <w:r w:rsidRPr="000E6A5D">
        <w:rPr>
          <w:rStyle w:val="mn"/>
          <w:color w:val="000000"/>
          <w:bdr w:val="none" w:sz="0" w:space="0" w:color="auto" w:frame="1"/>
        </w:rPr>
        <w:t>10</w:t>
      </w:r>
      <w:r w:rsidRPr="000E6A5D">
        <w:rPr>
          <w:rStyle w:val="mo"/>
          <w:color w:val="000000"/>
          <w:bdr w:val="none" w:sz="0" w:space="0" w:color="auto" w:frame="1"/>
        </w:rPr>
        <w:t>;</w:t>
      </w:r>
      <w:r w:rsidRPr="000E6A5D">
        <w:rPr>
          <w:rStyle w:val="mn"/>
          <w:color w:val="000000"/>
          <w:bdr w:val="none" w:sz="0" w:space="0" w:color="auto" w:frame="1"/>
        </w:rPr>
        <w:t>8</w:t>
      </w:r>
      <w:r w:rsidRPr="000E6A5D">
        <w:rPr>
          <w:rStyle w:val="mo"/>
          <w:color w:val="000000"/>
          <w:bdr w:val="none" w:sz="0" w:space="0" w:color="auto" w:frame="1"/>
        </w:rPr>
        <w:t>)</w:t>
      </w:r>
      <w:r w:rsidRPr="000E6A5D">
        <w:rPr>
          <w:color w:val="000000"/>
        </w:rPr>
        <w:t>.</w:t>
      </w:r>
      <w:r w:rsidRPr="000E6A5D">
        <w:rPr>
          <w:color w:val="000000"/>
        </w:rPr>
        <w:br/>
      </w:r>
      <w:r w:rsidRPr="000E6A5D">
        <w:rPr>
          <w:color w:val="000000"/>
        </w:rPr>
        <w:br/>
      </w:r>
      <w:r w:rsidRPr="000E6A5D">
        <w:rPr>
          <w:noProof/>
          <w:color w:val="000000"/>
        </w:rPr>
        <w:drawing>
          <wp:inline distT="0" distB="0" distL="0" distR="0" wp14:anchorId="1B344DE4" wp14:editId="409CD342">
            <wp:extent cx="2070340" cy="968691"/>
            <wp:effectExtent l="0" t="0" r="6350" b="3175"/>
            <wp:docPr id="404" name="Рисунок 404" descr="http://ege.yandex.ru/media/math_17_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.yandex.ru/media/math_17_8_2.png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887" cy="968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0E6A5D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0E6A5D">
        <w:rPr>
          <w:color w:val="000000"/>
        </w:rPr>
        <w:t>Найдите количество точек экстремума функции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f</w:t>
      </w:r>
      <w:r w:rsidRPr="000E6A5D">
        <w:rPr>
          <w:rStyle w:val="mo"/>
          <w:color w:val="000000"/>
          <w:bdr w:val="none" w:sz="0" w:space="0" w:color="auto" w:frame="1"/>
        </w:rPr>
        <w:t>(</w:t>
      </w:r>
      <w:r w:rsidRPr="000E6A5D">
        <w:rPr>
          <w:rStyle w:val="mi"/>
          <w:i/>
          <w:iCs/>
          <w:color w:val="000000"/>
          <w:bdr w:val="none" w:sz="0" w:space="0" w:color="auto" w:frame="1"/>
        </w:rPr>
        <w:t>x</w:t>
      </w:r>
      <w:r w:rsidRPr="000E6A5D">
        <w:rPr>
          <w:rStyle w:val="mo"/>
          <w:color w:val="000000"/>
          <w:bdr w:val="none" w:sz="0" w:space="0" w:color="auto" w:frame="1"/>
        </w:rPr>
        <w:t>)</w:t>
      </w:r>
      <w:r w:rsidRPr="000E6A5D">
        <w:rPr>
          <w:rStyle w:val="apple-converted-space"/>
          <w:color w:val="000000"/>
        </w:rPr>
        <w:t> </w:t>
      </w:r>
      <w:r w:rsidRPr="000E6A5D">
        <w:rPr>
          <w:color w:val="000000"/>
        </w:rPr>
        <w:t>на отрезке</w:t>
      </w:r>
      <w:r w:rsidRPr="000E6A5D">
        <w:rPr>
          <w:rStyle w:val="apple-converted-space"/>
          <w:color w:val="000000"/>
        </w:rPr>
        <w:t> </w:t>
      </w:r>
      <w:r w:rsidRPr="000E6A5D">
        <w:rPr>
          <w:rStyle w:val="mo"/>
          <w:color w:val="000000"/>
          <w:bdr w:val="none" w:sz="0" w:space="0" w:color="auto" w:frame="1"/>
        </w:rPr>
        <w:t>[−</w:t>
      </w:r>
      <w:r w:rsidRPr="000E6A5D">
        <w:rPr>
          <w:rStyle w:val="mn"/>
          <w:color w:val="000000"/>
          <w:bdr w:val="none" w:sz="0" w:space="0" w:color="auto" w:frame="1"/>
        </w:rPr>
        <w:t>9</w:t>
      </w:r>
      <w:r w:rsidRPr="000E6A5D">
        <w:rPr>
          <w:rStyle w:val="mo"/>
          <w:color w:val="000000"/>
          <w:bdr w:val="none" w:sz="0" w:space="0" w:color="auto" w:frame="1"/>
        </w:rPr>
        <w:t>;</w:t>
      </w:r>
      <w:r w:rsidRPr="000E6A5D">
        <w:rPr>
          <w:rStyle w:val="mn"/>
          <w:color w:val="000000"/>
          <w:bdr w:val="none" w:sz="0" w:space="0" w:color="auto" w:frame="1"/>
        </w:rPr>
        <w:t>7</w:t>
      </w:r>
      <w:r w:rsidRPr="000E6A5D">
        <w:rPr>
          <w:rStyle w:val="mo"/>
          <w:color w:val="000000"/>
          <w:bdr w:val="none" w:sz="0" w:space="0" w:color="auto" w:frame="1"/>
        </w:rPr>
        <w:t>]</w:t>
      </w:r>
      <w:r w:rsidRPr="000E6A5D">
        <w:rPr>
          <w:color w:val="000000"/>
        </w:rPr>
        <w:t>.</w:t>
      </w:r>
    </w:p>
    <w:p w:rsidR="00582EBA" w:rsidRPr="000E6A5D" w:rsidRDefault="00582EBA" w:rsidP="00582EBA">
      <w:pP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9.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Найдите наибольшее значение функции</w:t>
      </w:r>
      <w:r w:rsidRPr="000E6A5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0E6A5D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0E6A5D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0E6A5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0E6A5D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0E6A5D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</w:t>
      </w:r>
      <w:r w:rsidRPr="000E6A5D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0E6A5D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0E6A5D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10.Каким может быть взаимное расположение прямых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и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если прямая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а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      лежит в</w:t>
      </w:r>
    </w:p>
    <w:p w:rsidR="00582EBA" w:rsidRPr="000E6A5D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плоскости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α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, а прямая </w:t>
      </w:r>
      <w:r w:rsidRPr="000E6A5D">
        <w:rPr>
          <w:rFonts w:ascii="Times New Roman" w:eastAsia="Times New Roman" w:hAnsi="Times New Roman" w:cs="Times New Roman"/>
          <w:bCs/>
          <w:i/>
          <w:iCs/>
          <w:color w:val="000000" w:themeColor="text1"/>
          <w:sz w:val="24"/>
          <w:szCs w:val="24"/>
          <w:lang w:eastAsia="ru-RU"/>
        </w:rPr>
        <w:t>b</w:t>
      </w:r>
      <w:r w:rsidRPr="000E6A5D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параллельна этой плоскости?</w:t>
      </w:r>
    </w:p>
    <w:p w:rsidR="00582EBA" w:rsidRPr="00425BEA" w:rsidRDefault="00582EBA" w:rsidP="00582EBA">
      <w:pPr>
        <w:spacing w:after="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r w:rsidRPr="000E6A5D">
        <w:rPr>
          <w:rFonts w:ascii="Times New Roman" w:hAnsi="Times New Roman" w:cs="Times New Roman"/>
          <w:color w:val="000000" w:themeColor="text1"/>
          <w:sz w:val="24"/>
          <w:szCs w:val="24"/>
        </w:rPr>
        <w:t>11.</w:t>
      </w: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Известно, что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 w:eastAsia="ru-RU"/>
              </w:rPr>
              <m:t>log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5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 xml:space="preserve">3=m  и 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4"/>
                <w:szCs w:val="24"/>
                <w:lang w:val="en-US" w:eastAsia="ru-RU"/>
              </w:rPr>
              <m:t>log</m:t>
            </m:r>
          </m:e>
          <m:sub>
            <m:r>
              <w:rPr>
                <w:rFonts w:ascii="Cambria Math" w:hAnsi="Cambria Math" w:cs="Times New Roman"/>
                <w:noProof/>
                <w:sz w:val="24"/>
                <w:szCs w:val="24"/>
                <w:lang w:eastAsia="ru-RU"/>
              </w:rPr>
              <m:t>5</m:t>
            </m:r>
          </m:sub>
        </m:sSub>
        <m:r>
          <w:rPr>
            <w:rFonts w:ascii="Cambria Math" w:hAnsi="Cambria Math" w:cs="Times New Roman"/>
            <w:noProof/>
            <w:sz w:val="24"/>
            <w:szCs w:val="24"/>
            <w:lang w:eastAsia="ru-RU"/>
          </w:rPr>
          <m:t>2=n.</m:t>
        </m:r>
      </m:oMath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 Выразите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en-US" w:eastAsia="ru-RU"/>
        </w:rPr>
        <w:t>m</w:t>
      </w:r>
      <w:r w:rsidRPr="00425BEA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 xml:space="preserve">и 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val="en-US" w:eastAsia="ru-RU"/>
        </w:rPr>
        <w:t>n</w:t>
      </w: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t>.</w:t>
      </w:r>
    </w:p>
    <w:p w:rsidR="00582EBA" w:rsidRPr="000E6A5D" w:rsidRDefault="00582EBA" w:rsidP="00582EBA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0E6A5D">
        <w:rPr>
          <w:rFonts w:ascii="Times New Roman" w:hAnsi="Times New Roman" w:cs="Times New Roman"/>
          <w:sz w:val="24"/>
          <w:szCs w:val="24"/>
        </w:rPr>
        <w:t>12.Решите уравнение:</w:t>
      </w:r>
    </w:p>
    <w:p w:rsidR="00582EBA" w:rsidRPr="000E6A5D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  <w:r w:rsidRPr="000E6A5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B6163FD" wp14:editId="4245D905">
            <wp:extent cx="2021800" cy="215660"/>
            <wp:effectExtent l="0" t="0" r="0" b="0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28">
                      <a:extLst>
                        <a:ext uri="{BEBA8EAE-BF5A-486C-A8C5-ECC9F3942E4B}">
                          <a14:imgProps xmlns:a14="http://schemas.microsoft.com/office/drawing/2010/main">
                            <a14:imgLayer r:embed="rId429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rcRect l="31250" t="66704" r="44712" b="28735"/>
                    <a:stretch/>
                  </pic:blipFill>
                  <pic:spPr bwMode="auto">
                    <a:xfrm>
                      <a:off x="0" y="0"/>
                      <a:ext cx="2016154" cy="21505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A82782" w:rsidRDefault="00582EBA" w:rsidP="00582EBA">
      <w:pPr>
        <w:contextualSpacing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3.</w:t>
      </w:r>
      <w:r w:rsidRPr="00A8278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Решить уравнение </w:t>
      </w:r>
    </w:p>
    <w:p w:rsidR="00582EBA" w:rsidRPr="00A82782" w:rsidRDefault="00582EBA" w:rsidP="00582EBA">
      <w:pPr>
        <w:contextualSpacing/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                                                           </w:t>
      </w:r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6 </w:t>
      </w:r>
      <w:proofErr w:type="spellStart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tg</w:t>
      </w:r>
      <w:proofErr w:type="spellEnd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² </w:t>
      </w:r>
      <w:r w:rsidRPr="00A82782">
        <w:rPr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4</w:t>
      </w:r>
      <w:proofErr w:type="spellStart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tg</w:t>
      </w:r>
      <w:r w:rsidRPr="00A82782">
        <w:rPr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  <w:lang w:val="en-US"/>
        </w:rPr>
        <w:t>x</w:t>
      </w:r>
      <w:proofErr w:type="spellEnd"/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  <w:lang w:val="en-US"/>
              </w:rPr>
              <m:t>cos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m:t>²</m:t>
            </m:r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  <w:lang w:val="en-US"/>
              </w:rPr>
              <m:t>x</m:t>
            </m:r>
          </m:den>
        </m:f>
      </m:oMath>
      <w:r w:rsidRPr="00A82782">
        <w:rPr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 xml:space="preserve">    </w:t>
      </w:r>
    </w:p>
    <w:p w:rsidR="00582EBA" w:rsidRPr="00A82782" w:rsidRDefault="00582EBA" w:rsidP="00582EBA">
      <w:pPr>
        <w:contextualSpacing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82782">
        <w:rPr>
          <w:noProof/>
          <w:lang w:eastAsia="ru-RU"/>
        </w:rPr>
        <w:drawing>
          <wp:anchor distT="0" distB="0" distL="114300" distR="114300" simplePos="0" relativeHeight="251827200" behindDoc="1" locked="0" layoutInCell="1" allowOverlap="1" wp14:anchorId="0CA3752D" wp14:editId="75D30973">
            <wp:simplePos x="0" y="0"/>
            <wp:positionH relativeFrom="column">
              <wp:posOffset>4724400</wp:posOffset>
            </wp:positionH>
            <wp:positionV relativeFrom="paragraph">
              <wp:posOffset>219710</wp:posOffset>
            </wp:positionV>
            <wp:extent cx="638175" cy="773430"/>
            <wp:effectExtent l="0" t="0" r="9525" b="7620"/>
            <wp:wrapThrough wrapText="bothSides">
              <wp:wrapPolygon edited="0">
                <wp:start x="0" y="0"/>
                <wp:lineTo x="0" y="21281"/>
                <wp:lineTo x="21278" y="21281"/>
                <wp:lineTo x="21278" y="0"/>
                <wp:lineTo x="0" y="0"/>
              </wp:wrapPolygon>
            </wp:wrapThrough>
            <wp:docPr id="406" name="Рисунок 406" descr="http://ege.yandex.ru/media/math_V_9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ege.yandex.ru/media/math_V_9_2.png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773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>14.</w:t>
      </w:r>
      <w:r w:rsidRPr="00A82782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онус с образующей равной 13 вписан в цилиндр с диаметром основания равным 10. Найдите объем цилиндра.</w:t>
      </w:r>
    </w:p>
    <w:p w:rsidR="00582EBA" w:rsidRDefault="00582EBA" w:rsidP="00582EBA">
      <w:pPr>
        <w:rPr>
          <w:noProof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15.Найти предел:</w:t>
      </w:r>
      <w:r w:rsidRPr="001B6A75">
        <w:rPr>
          <w:noProof/>
          <w:lang w:eastAsia="ru-RU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sz w:val="28"/>
                <w:szCs w:val="28"/>
                <w:lang w:eastAsia="ru-RU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ru-RU"/>
                  </w:rPr>
                  <m:t>→6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  <w:lang w:eastAsia="ru-RU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noProof/>
                        <w:sz w:val="28"/>
                        <w:szCs w:val="28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  <w:lang w:eastAsia="ru-RU"/>
                      </w:rPr>
                      <m:t>x-2</m:t>
                    </m:r>
                  </m:e>
                </m:rad>
              </m:num>
              <m:den>
                <m:r>
                  <w:rPr>
                    <w:rFonts w:ascii="Cambria Math" w:hAnsi="Cambria Math"/>
                    <w:noProof/>
                    <w:sz w:val="28"/>
                    <w:szCs w:val="28"/>
                    <w:lang w:eastAsia="ru-RU"/>
                  </w:rPr>
                  <m:t>x-6</m:t>
                </m:r>
              </m:den>
            </m:f>
          </m:e>
        </m:func>
        <m:r>
          <w:rPr>
            <w:rFonts w:ascii="Cambria Math" w:hAnsi="Cambria Math"/>
            <w:noProof/>
            <w:sz w:val="28"/>
            <w:szCs w:val="28"/>
            <w:lang w:eastAsia="ru-RU"/>
          </w:rPr>
          <m:t>-2</m:t>
        </m:r>
      </m:oMath>
    </w:p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53C2F">
        <w:rPr>
          <w:rFonts w:ascii="Times New Roman" w:hAnsi="Times New Roman" w:cs="Times New Roman"/>
          <w:noProof/>
          <w:sz w:val="24"/>
          <w:szCs w:val="24"/>
          <w:lang w:eastAsia="ru-RU"/>
        </w:rPr>
        <w:t>16.</w:t>
      </w:r>
      <w:r w:rsidRPr="00A53C2F">
        <w:rPr>
          <w:rFonts w:ascii="Times New Roman" w:hAnsi="Times New Roman" w:cs="Times New Roman"/>
          <w:color w:val="000000"/>
          <w:sz w:val="24"/>
          <w:szCs w:val="24"/>
        </w:rPr>
        <w:t xml:space="preserve"> Найти производную функции</w:t>
      </w:r>
      <w:r>
        <w:rPr>
          <w:rStyle w:val="apple-converted-space"/>
          <w:rFonts w:ascii="Arial" w:hAnsi="Arial" w:cs="Arial"/>
          <w:color w:val="000000"/>
        </w:rPr>
        <w:t> </w:t>
      </w:r>
      <w:r>
        <w:rPr>
          <w:noProof/>
          <w:lang w:eastAsia="ru-RU"/>
        </w:rPr>
        <w:drawing>
          <wp:inline distT="0" distB="0" distL="0" distR="0" wp14:anchorId="3C1E7345" wp14:editId="7738E685">
            <wp:extent cx="871220" cy="422910"/>
            <wp:effectExtent l="0" t="0" r="5080" b="0"/>
            <wp:docPr id="407" name="Рисунок 407" descr="http://www.mathprofi.ru/f/proizvodnaya_slozhnoi_funkcii_clip_image1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profi.ru/f/proizvodnaya_slozhnoi_funkcii_clip_image100.gif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23"/>
        <w:gridCol w:w="941"/>
        <w:gridCol w:w="936"/>
        <w:gridCol w:w="710"/>
        <w:gridCol w:w="567"/>
        <w:gridCol w:w="709"/>
        <w:gridCol w:w="851"/>
        <w:gridCol w:w="708"/>
        <w:gridCol w:w="851"/>
        <w:gridCol w:w="2375"/>
      </w:tblGrid>
      <w:tr w:rsidR="00582EBA" w:rsidRPr="000E6A5D" w:rsidTr="00582EBA">
        <w:tc>
          <w:tcPr>
            <w:tcW w:w="923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36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10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09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5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708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5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375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0E6A5D" w:rsidTr="00582EBA">
        <w:tc>
          <w:tcPr>
            <w:tcW w:w="923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4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0</w:t>
            </w:r>
          </w:p>
        </w:tc>
        <w:tc>
          <w:tcPr>
            <w:tcW w:w="936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E6A5D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0</w:t>
            </w:r>
            <w:r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.</w:t>
            </w:r>
            <w:r w:rsidRPr="000E6A5D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25</w:t>
            </w:r>
          </w:p>
        </w:tc>
        <w:tc>
          <w:tcPr>
            <w:tcW w:w="710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2.5</w:t>
            </w:r>
          </w:p>
        </w:tc>
        <w:tc>
          <w:tcPr>
            <w:tcW w:w="567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09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34.6</w:t>
            </w:r>
          </w:p>
        </w:tc>
        <w:tc>
          <w:tcPr>
            <w:tcW w:w="851" w:type="dxa"/>
          </w:tcPr>
          <w:p w:rsidR="00582EBA" w:rsidRPr="000E6A5D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а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5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в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4</m:t>
                    </m:r>
                  </m:sup>
                </m:sSup>
              </m:oMath>
            </m:oMathPara>
          </w:p>
        </w:tc>
        <w:tc>
          <w:tcPr>
            <w:tcW w:w="708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851" w:type="dxa"/>
          </w:tcPr>
          <w:p w:rsidR="00582EBA" w:rsidRPr="000E6A5D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375" w:type="dxa"/>
          </w:tcPr>
          <w:p w:rsidR="00582EBA" w:rsidRPr="000E6A5D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</w:t>
            </w: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рещ</w:t>
            </w:r>
            <w:proofErr w:type="spellEnd"/>
          </w:p>
          <w:p w:rsidR="00582EBA" w:rsidRPr="000E6A5D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ли </w:t>
            </w:r>
            <w:proofErr w:type="spellStart"/>
            <w:r w:rsidRPr="000E6A5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парал</w:t>
            </w:r>
            <w:proofErr w:type="spellEnd"/>
          </w:p>
        </w:tc>
      </w:tr>
    </w:tbl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85"/>
        <w:gridCol w:w="1271"/>
        <w:gridCol w:w="1672"/>
        <w:gridCol w:w="1052"/>
        <w:gridCol w:w="1305"/>
        <w:gridCol w:w="2886"/>
      </w:tblGrid>
      <w:tr w:rsidR="00582EBA" w:rsidRPr="000E6A5D" w:rsidTr="00582EBA"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880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310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0E6A5D" w:rsidTr="00582EBA"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E6A5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+3n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6A5D">
              <w:rPr>
                <w:rFonts w:ascii="Times New Roman" w:hAnsi="Times New Roman" w:cs="Times New Roman"/>
                <w:sz w:val="24"/>
                <w:szCs w:val="24"/>
              </w:rPr>
              <w:t>5;7</w:t>
            </w:r>
          </w:p>
        </w:tc>
        <w:tc>
          <w:tcPr>
            <w:tcW w:w="1880" w:type="dxa"/>
          </w:tcPr>
          <w:p w:rsidR="00582EBA" w:rsidRPr="00A82782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27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=-arctg5+πn</w:t>
            </w:r>
          </w:p>
        </w:tc>
        <w:tc>
          <w:tcPr>
            <w:tcW w:w="1310" w:type="dxa"/>
          </w:tcPr>
          <w:p w:rsidR="00582EBA" w:rsidRPr="00A82782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8278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 π</w:t>
            </w:r>
          </w:p>
        </w:tc>
        <w:tc>
          <w:tcPr>
            <w:tcW w:w="1595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  <w:tc>
          <w:tcPr>
            <w:tcW w:w="1596" w:type="dxa"/>
          </w:tcPr>
          <w:p w:rsidR="00582EBA" w:rsidRPr="000E6A5D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C4E2E34" wp14:editId="3E4F7421">
                  <wp:extent cx="1691005" cy="483235"/>
                  <wp:effectExtent l="0" t="0" r="4445" b="0"/>
                  <wp:docPr id="408" name="Рисунок 408" descr="http://www.mathprofi.ru/f/proizvodnaya_slozhnoi_funkcii_clip_image17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www.mathprofi.ru/f/proizvodnaya_slozhnoi_funkcii_clip_image17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1005" cy="483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Pr="000E6A5D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4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1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Решите уравнение 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              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6*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sup>
        </m:sSup>
      </m:oMath>
      <w:r w:rsidRPr="00AE243C">
        <w:rPr>
          <w:rFonts w:ascii="Times New Roman" w:eastAsiaTheme="minorEastAsia" w:hAnsi="Times New Roman" w:cs="Times New Roman"/>
          <w:sz w:val="24"/>
          <w:szCs w:val="24"/>
        </w:rPr>
        <w:t>+8=0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29248" behindDoc="1" locked="0" layoutInCell="1" allowOverlap="1" wp14:anchorId="0926FDC5" wp14:editId="37E211A2">
            <wp:simplePos x="0" y="0"/>
            <wp:positionH relativeFrom="column">
              <wp:posOffset>4224020</wp:posOffset>
            </wp:positionH>
            <wp:positionV relativeFrom="paragraph">
              <wp:posOffset>349250</wp:posOffset>
            </wp:positionV>
            <wp:extent cx="868045" cy="797560"/>
            <wp:effectExtent l="0" t="0" r="8255" b="2540"/>
            <wp:wrapThrough wrapText="bothSides">
              <wp:wrapPolygon edited="0">
                <wp:start x="0" y="0"/>
                <wp:lineTo x="0" y="21153"/>
                <wp:lineTo x="21331" y="21153"/>
                <wp:lineTo x="21331" y="0"/>
                <wp:lineTo x="0" y="0"/>
              </wp:wrapPolygon>
            </wp:wrapThrough>
            <wp:docPr id="409" name="Рисунок 409" descr="http://reshuege.ru/get_file?id=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reshuege.ru/get_file?id=766"/>
                    <pic:cNvPicPr>
                      <a:picLocks noChangeAspect="1" noChangeArrowheads="1"/>
                    </pic:cNvPicPr>
                  </pic:nvPicPr>
                  <pic:blipFill>
                    <a:blip r:embed="rId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045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rFonts w:ascii="Times New Roman" w:hAnsi="Times New Roman" w:cs="Times New Roman"/>
          <w:sz w:val="24"/>
          <w:szCs w:val="24"/>
        </w:rPr>
        <w:t>2.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й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п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пря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ой приз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ы, в ос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и к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й лежит ромб с диа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г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ля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, рав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и 6 и 8, и б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ым реб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м, рав</w:t>
      </w:r>
      <w:r w:rsidRPr="00AE243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ым 10.</w:t>
      </w:r>
    </w:p>
    <w:p w:rsidR="00582EBA" w:rsidRPr="00AE243C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3.Решите уравнение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in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⁡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os⁡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rad>
      </m:oMath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4.</w:t>
      </w: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В каждой связке бананов имеется ровно один банан с наклейкой производителя. Мама купила две связки: в одной 4, а в другой 6 бананов. Ребенок взял первый попавшийся банан из купленных мамой. С какой вероятностью этот банан был с наклейкой производителя?</w:t>
      </w:r>
    </w:p>
    <w:p w:rsidR="00582EBA" w:rsidRPr="00AE243C" w:rsidRDefault="00582EBA" w:rsidP="00582EBA">
      <w:pPr>
        <w:spacing w:after="0"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582EBA" w:rsidRPr="00AE243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E243C">
        <w:rPr>
          <w:rFonts w:ascii="Times New Roman" w:hAnsi="Times New Roman" w:cs="Times New Roman"/>
          <w:color w:val="000000" w:themeColor="text1"/>
          <w:sz w:val="24"/>
          <w:szCs w:val="24"/>
        </w:rPr>
        <w:t>5.</w:t>
      </w:r>
      <w:r w:rsidRPr="00AE243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Даны две скрещивающиеся прямые a и b и точка A, принадлежащая прямой a. </w:t>
      </w:r>
    </w:p>
    <w:p w:rsidR="00582EBA" w:rsidRPr="00AE243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E243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Как расположена прямая a по отношению к проходящей через точку A и прямую </w:t>
      </w:r>
    </w:p>
    <w:p w:rsidR="00582EBA" w:rsidRPr="00AE243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E243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b плоскости?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rPr>
          <w:color w:val="000000"/>
        </w:rPr>
        <w:t>6.Упростите выражение: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7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-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sz w:val="28"/>
                            <w:szCs w:val="28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4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eastAsiaTheme="minorEastAsia" w:hAnsi="Cambria Math"/>
                                <w:sz w:val="28"/>
                                <w:szCs w:val="28"/>
                              </w:rPr>
                              <m:t>7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2</m:t>
                </m:r>
              </m:sup>
            </m:sSup>
          </m:den>
        </m:f>
      </m:oMath>
    </w:p>
    <w:p w:rsidR="00582EBA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rPr>
          <w:color w:val="000000"/>
        </w:rPr>
        <w:t>7. На рисунке изображен график производной функции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f</w:t>
      </w:r>
      <w:r w:rsidRPr="00AE243C">
        <w:rPr>
          <w:rStyle w:val="mo"/>
          <w:color w:val="000000"/>
          <w:bdr w:val="none" w:sz="0" w:space="0" w:color="auto" w:frame="1"/>
        </w:rPr>
        <w:t>(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x</w:t>
      </w:r>
      <w:r w:rsidRPr="00AE243C">
        <w:rPr>
          <w:rStyle w:val="mo"/>
          <w:color w:val="000000"/>
          <w:bdr w:val="none" w:sz="0" w:space="0" w:color="auto" w:frame="1"/>
        </w:rPr>
        <w:t>)</w:t>
      </w:r>
      <w:r w:rsidRPr="00AE243C">
        <w:rPr>
          <w:color w:val="000000"/>
        </w:rPr>
        <w:t>, определенной на интервале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o"/>
          <w:color w:val="000000"/>
          <w:bdr w:val="none" w:sz="0" w:space="0" w:color="auto" w:frame="1"/>
        </w:rPr>
        <w:t>(−</w:t>
      </w:r>
      <w:r w:rsidRPr="00AE243C">
        <w:rPr>
          <w:rStyle w:val="mn"/>
          <w:color w:val="000000"/>
          <w:bdr w:val="none" w:sz="0" w:space="0" w:color="auto" w:frame="1"/>
        </w:rPr>
        <w:t>6</w:t>
      </w:r>
      <w:r w:rsidRPr="00AE243C">
        <w:rPr>
          <w:rStyle w:val="mo"/>
          <w:color w:val="000000"/>
          <w:bdr w:val="none" w:sz="0" w:space="0" w:color="auto" w:frame="1"/>
        </w:rPr>
        <w:t>;</w:t>
      </w:r>
      <w:r w:rsidRPr="00AE243C">
        <w:rPr>
          <w:rStyle w:val="mn"/>
          <w:color w:val="000000"/>
          <w:bdr w:val="none" w:sz="0" w:space="0" w:color="auto" w:frame="1"/>
        </w:rPr>
        <w:t>8</w:t>
      </w:r>
      <w:r w:rsidRPr="00AE243C">
        <w:rPr>
          <w:rStyle w:val="mo"/>
          <w:color w:val="000000"/>
          <w:bdr w:val="none" w:sz="0" w:space="0" w:color="auto" w:frame="1"/>
        </w:rPr>
        <w:t>)</w:t>
      </w:r>
      <w:r w:rsidRPr="00AE243C">
        <w:rPr>
          <w:color w:val="000000"/>
        </w:rPr>
        <w:t>.</w:t>
      </w:r>
      <w:r w:rsidRPr="00AE243C">
        <w:rPr>
          <w:color w:val="000000"/>
        </w:rPr>
        <w:br/>
      </w:r>
      <w:r w:rsidRPr="00AE243C">
        <w:rPr>
          <w:color w:val="000000"/>
        </w:rPr>
        <w:br/>
      </w:r>
      <w:r w:rsidRPr="00AE243C">
        <w:rPr>
          <w:noProof/>
          <w:color w:val="000000"/>
        </w:rPr>
        <w:drawing>
          <wp:inline distT="0" distB="0" distL="0" distR="0" wp14:anchorId="76CB4DFD" wp14:editId="707BD074">
            <wp:extent cx="1475117" cy="1019834"/>
            <wp:effectExtent l="0" t="0" r="0" b="8890"/>
            <wp:docPr id="410" name="Рисунок 410" descr="http://ege.yandex.ru/media/math_14_8_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.yandex.ru/media/math_14_8_1.png"/>
                    <pic:cNvPicPr>
                      <a:picLocks noChangeAspect="1" noChangeArrowheads="1"/>
                    </pic:cNvPicPr>
                  </pic:nvPicPr>
                  <pic:blipFill>
                    <a:blip r:embed="rId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637" cy="102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rPr>
          <w:color w:val="000000"/>
        </w:rPr>
        <w:t>Найдите количество точек, в которых касательная к графику функции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f</w:t>
      </w:r>
      <w:r w:rsidRPr="00AE243C">
        <w:rPr>
          <w:rStyle w:val="mo"/>
          <w:color w:val="000000"/>
          <w:bdr w:val="none" w:sz="0" w:space="0" w:color="auto" w:frame="1"/>
        </w:rPr>
        <w:t>(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x</w:t>
      </w:r>
      <w:r w:rsidRPr="00AE243C">
        <w:rPr>
          <w:rStyle w:val="mo"/>
          <w:color w:val="000000"/>
          <w:bdr w:val="none" w:sz="0" w:space="0" w:color="auto" w:frame="1"/>
        </w:rPr>
        <w:t>)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параллельна прямой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y</w:t>
      </w:r>
      <w:r w:rsidRPr="00AE243C">
        <w:rPr>
          <w:rStyle w:val="mo"/>
          <w:color w:val="000000"/>
          <w:bdr w:val="none" w:sz="0" w:space="0" w:color="auto" w:frame="1"/>
        </w:rPr>
        <w:t>=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x</w:t>
      </w:r>
      <w:r w:rsidRPr="00AE243C">
        <w:rPr>
          <w:rStyle w:val="mo"/>
          <w:color w:val="000000"/>
          <w:bdr w:val="none" w:sz="0" w:space="0" w:color="auto" w:frame="1"/>
        </w:rPr>
        <w:t>+</w:t>
      </w:r>
      <w:r w:rsidRPr="00AE243C">
        <w:rPr>
          <w:rStyle w:val="mn"/>
          <w:color w:val="000000"/>
          <w:bdr w:val="none" w:sz="0" w:space="0" w:color="auto" w:frame="1"/>
        </w:rPr>
        <w:t>7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или совпадает с ней.</w:t>
      </w:r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AE243C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AE243C">
        <w:t>8.</w:t>
      </w:r>
      <w:r w:rsidRPr="00AE243C">
        <w:rPr>
          <w:color w:val="000000"/>
        </w:rPr>
        <w:t xml:space="preserve"> В ходе распада радиоактивного изотопа его масса уменьшается по закону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m</w:t>
      </w:r>
      <w:r w:rsidRPr="00AE243C">
        <w:rPr>
          <w:rStyle w:val="mo"/>
          <w:color w:val="000000"/>
          <w:bdr w:val="none" w:sz="0" w:space="0" w:color="auto" w:frame="1"/>
        </w:rPr>
        <w:t>(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mo"/>
          <w:color w:val="000000"/>
          <w:bdr w:val="none" w:sz="0" w:space="0" w:color="auto" w:frame="1"/>
        </w:rPr>
        <w:t>)=</w:t>
      </w:r>
      <m:oMath>
        <m:sSup>
          <m:sSup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m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0</m:t>
                </m:r>
              </m:sub>
            </m:s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</w:rPr>
              <m:t xml:space="preserve">2  </m:t>
            </m:r>
          </m:e>
          <m:sup>
            <m:f>
              <m:f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fPr>
              <m:num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-</m:t>
                </m:r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  <w:lang w:val="en-US"/>
                  </w:rPr>
                  <m:t>t</m:t>
                </m:r>
              </m:num>
              <m:den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den>
            </m:f>
          </m:sup>
        </m:sSup>
      </m:oMath>
      <w:r w:rsidRPr="00AE243C">
        <w:rPr>
          <w:color w:val="000000"/>
        </w:rPr>
        <w:t>, где</w:t>
      </w:r>
      <w:r w:rsidRPr="00AE243C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(мг) — начальная масса изотопа,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(мин.) — время, прошедшее от начального момента,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(мин.) — период полураспада. В начальный момент времени масса изотопа</w:t>
      </w:r>
      <w:r w:rsidRPr="00AE243C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AE243C">
        <w:rPr>
          <w:rStyle w:val="mo"/>
          <w:color w:val="000000"/>
          <w:bdr w:val="none" w:sz="0" w:space="0" w:color="auto" w:frame="1"/>
        </w:rPr>
        <w:t>=</w:t>
      </w:r>
      <w:r w:rsidRPr="00AE243C">
        <w:rPr>
          <w:rStyle w:val="mn"/>
          <w:color w:val="000000"/>
          <w:bdr w:val="none" w:sz="0" w:space="0" w:color="auto" w:frame="1"/>
        </w:rPr>
        <w:t>50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мг. Период его полураспада</w:t>
      </w:r>
      <w:r w:rsidRPr="00AE243C">
        <w:rPr>
          <w:rStyle w:val="apple-converted-space"/>
          <w:color w:val="000000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</w:rPr>
        <w:t>T</w:t>
      </w:r>
      <w:r w:rsidRPr="00AE243C">
        <w:rPr>
          <w:rStyle w:val="mo"/>
          <w:color w:val="000000"/>
          <w:bdr w:val="none" w:sz="0" w:space="0" w:color="auto" w:frame="1"/>
        </w:rPr>
        <w:t>=</w:t>
      </w:r>
      <w:r w:rsidRPr="00AE243C">
        <w:rPr>
          <w:rStyle w:val="mn"/>
          <w:color w:val="000000"/>
          <w:bdr w:val="none" w:sz="0" w:space="0" w:color="auto" w:frame="1"/>
        </w:rPr>
        <w:t>5</w:t>
      </w:r>
      <w:r w:rsidRPr="00AE243C">
        <w:rPr>
          <w:rStyle w:val="apple-converted-space"/>
          <w:color w:val="000000"/>
        </w:rPr>
        <w:t> </w:t>
      </w:r>
      <w:r w:rsidRPr="00AE243C">
        <w:rPr>
          <w:color w:val="000000"/>
        </w:rPr>
        <w:t>мин.</w:t>
      </w:r>
    </w:p>
    <w:p w:rsidR="00582EBA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AE243C">
        <w:rPr>
          <w:noProof/>
        </w:rPr>
        <w:drawing>
          <wp:anchor distT="0" distB="0" distL="114300" distR="114300" simplePos="0" relativeHeight="251832320" behindDoc="1" locked="0" layoutInCell="1" allowOverlap="1" wp14:anchorId="58F8E18F" wp14:editId="5EF208AF">
            <wp:simplePos x="0" y="0"/>
            <wp:positionH relativeFrom="column">
              <wp:posOffset>4396740</wp:posOffset>
            </wp:positionH>
            <wp:positionV relativeFrom="paragraph">
              <wp:posOffset>229235</wp:posOffset>
            </wp:positionV>
            <wp:extent cx="1190625" cy="1238250"/>
            <wp:effectExtent l="0" t="0" r="9525" b="0"/>
            <wp:wrapThrough wrapText="bothSides">
              <wp:wrapPolygon edited="0">
                <wp:start x="0" y="0"/>
                <wp:lineTo x="0" y="21268"/>
                <wp:lineTo x="21427" y="21268"/>
                <wp:lineTo x="21427" y="0"/>
                <wp:lineTo x="0" y="0"/>
              </wp:wrapPolygon>
            </wp:wrapThrough>
            <wp:docPr id="411" name="Рисунок 411" descr="http://ege.yandex.ru/media/11_math_VII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ege.yandex.ru/media/11_math_VII_3.png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color w:val="000000"/>
        </w:rPr>
        <w:t>Через сколько минут масса изотопа будет равна 12,5 мг?</w:t>
      </w:r>
    </w:p>
    <w:p w:rsidR="00582EBA" w:rsidRPr="00AE243C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AE243C">
        <w:rPr>
          <w:color w:val="000000"/>
          <w:shd w:val="clear" w:color="auto" w:fill="FFFFFF"/>
        </w:rPr>
        <w:t>9. Найдите площадь</w:t>
      </w:r>
      <w:r w:rsidRPr="00AE243C">
        <w:rPr>
          <w:rStyle w:val="apple-converted-space"/>
          <w:color w:val="000000"/>
          <w:shd w:val="clear" w:color="auto" w:fill="FFFFFF"/>
        </w:rPr>
        <w:t> </w:t>
      </w:r>
      <w:r w:rsidRPr="00AE243C">
        <w:rPr>
          <w:rStyle w:val="mi"/>
          <w:i/>
          <w:iCs/>
          <w:color w:val="000000"/>
          <w:bdr w:val="none" w:sz="0" w:space="0" w:color="auto" w:frame="1"/>
          <w:shd w:val="clear" w:color="auto" w:fill="FFFFFF"/>
        </w:rPr>
        <w:t>S</w:t>
      </w:r>
      <w:r w:rsidRPr="00AE243C">
        <w:rPr>
          <w:rStyle w:val="apple-converted-space"/>
          <w:color w:val="000000"/>
          <w:shd w:val="clear" w:color="auto" w:fill="FFFFFF"/>
        </w:rPr>
        <w:t> </w:t>
      </w:r>
      <w:r w:rsidRPr="00AE243C">
        <w:rPr>
          <w:color w:val="000000"/>
          <w:shd w:val="clear" w:color="auto" w:fill="FFFFFF"/>
        </w:rPr>
        <w:t>закрашенной фигуры. В ответе укажите</w:t>
      </w:r>
      <w:r w:rsidRPr="00AE243C">
        <w:rPr>
          <w:rStyle w:val="apple-converted-space"/>
          <w:color w:val="000000"/>
          <w:shd w:val="clear" w:color="auto" w:fill="FFFFFF"/>
        </w:rPr>
        <w:t> </w:t>
      </w:r>
      <m:oMath>
        <m:f>
          <m:fPr>
            <m:ctrlPr>
              <w:rPr>
                <w:rStyle w:val="apple-converted-space"/>
                <w:rFonts w:ascii="Cambria Math" w:hAnsi="Cambria Math"/>
                <w:i/>
                <w:color w:val="000000"/>
                <w:shd w:val="clear" w:color="auto" w:fill="FFFFFF"/>
              </w:rPr>
            </m:ctrlPr>
          </m:fPr>
          <m:num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  <w:lang w:val="en-US"/>
              </w:rPr>
              <m:t>S</m:t>
            </m:r>
          </m:num>
          <m:den>
            <m:r>
              <w:rPr>
                <w:rStyle w:val="apple-converted-space"/>
                <w:rFonts w:ascii="Cambria Math" w:hAnsi="Cambria Math"/>
                <w:color w:val="000000"/>
                <w:shd w:val="clear" w:color="auto" w:fill="FFFFFF"/>
              </w:rPr>
              <m:t>π</m:t>
            </m:r>
          </m:den>
        </m:f>
      </m:oMath>
      <w:r w:rsidRPr="00AE243C">
        <w:rPr>
          <w:color w:val="000000"/>
        </w:rPr>
        <w:t xml:space="preserve"> </w:t>
      </w:r>
      <w:r w:rsidRPr="00AE243C">
        <w:rPr>
          <w:color w:val="000000"/>
        </w:rPr>
        <w:br/>
      </w:r>
      <w:r w:rsidRPr="00AE243C">
        <w:rPr>
          <w:color w:val="000000"/>
        </w:rPr>
        <w:br/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AE243C" w:rsidRDefault="00582EBA" w:rsidP="00582EBA">
      <w:pPr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Найдите наибольшее значение функции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</w:p>
    <w:p w:rsidR="00582EBA" w:rsidRPr="00AE243C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30272" behindDoc="1" locked="0" layoutInCell="1" allowOverlap="1" wp14:anchorId="06440455" wp14:editId="7A66F3C9">
            <wp:simplePos x="0" y="0"/>
            <wp:positionH relativeFrom="column">
              <wp:posOffset>1405890</wp:posOffset>
            </wp:positionH>
            <wp:positionV relativeFrom="paragraph">
              <wp:posOffset>274955</wp:posOffset>
            </wp:positionV>
            <wp:extent cx="1016000" cy="561975"/>
            <wp:effectExtent l="0" t="0" r="0" b="9525"/>
            <wp:wrapThrough wrapText="bothSides">
              <wp:wrapPolygon edited="0">
                <wp:start x="0" y="0"/>
                <wp:lineTo x="0" y="21234"/>
                <wp:lineTo x="21060" y="21234"/>
                <wp:lineTo x="21060" y="0"/>
                <wp:lineTo x="0" y="0"/>
              </wp:wrapPolygon>
            </wp:wrapThrough>
            <wp:docPr id="412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180" t="57582" r="28846" b="33581"/>
                    <a:stretch/>
                  </pic:blipFill>
                  <pic:spPr bwMode="auto">
                    <a:xfrm>
                      <a:off x="0" y="0"/>
                      <a:ext cx="1016000" cy="5619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4</w:t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²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AE243C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−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AE243C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;2</w:t>
      </w:r>
      <w:r w:rsidRPr="00AE243C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AE243C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sz w:val="24"/>
          <w:szCs w:val="24"/>
        </w:rPr>
        <w:t>11.Вычислите: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31296" behindDoc="1" locked="0" layoutInCell="1" allowOverlap="1" wp14:anchorId="5AA36E17" wp14:editId="4AC33CCD">
            <wp:simplePos x="0" y="0"/>
            <wp:positionH relativeFrom="column">
              <wp:posOffset>1405255</wp:posOffset>
            </wp:positionH>
            <wp:positionV relativeFrom="paragraph">
              <wp:posOffset>280035</wp:posOffset>
            </wp:positionV>
            <wp:extent cx="2726055" cy="257175"/>
            <wp:effectExtent l="0" t="0" r="0" b="9525"/>
            <wp:wrapThrough wrapText="bothSides">
              <wp:wrapPolygon edited="0">
                <wp:start x="0" y="0"/>
                <wp:lineTo x="0" y="20800"/>
                <wp:lineTo x="21434" y="20800"/>
                <wp:lineTo x="21434" y="0"/>
                <wp:lineTo x="0" y="0"/>
              </wp:wrapPolygon>
            </wp:wrapThrough>
            <wp:docPr id="413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013" t="28221" r="33013" b="66078"/>
                    <a:stretch/>
                  </pic:blipFill>
                  <pic:spPr bwMode="auto">
                    <a:xfrm>
                      <a:off x="0" y="0"/>
                      <a:ext cx="2726055" cy="2571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243C">
        <w:rPr>
          <w:rFonts w:ascii="Times New Roman" w:hAnsi="Times New Roman" w:cs="Times New Roman"/>
          <w:sz w:val="24"/>
          <w:szCs w:val="24"/>
        </w:rPr>
        <w:t>12.Решите уравнение:</w:t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3A5CAE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3</w:t>
      </w:r>
      <w:r w:rsidRPr="003A5CA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  <w:r w:rsidRPr="003A5C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е уравнение</w:t>
      </w:r>
    </w:p>
    <w:p w:rsidR="00582EBA" w:rsidRPr="003A5CAE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3A5CAE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ParaPr>
          <m:jc m:val="center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9</m:t>
              </m:r>
            </m:e>
            <m:sup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x</m:t>
                  </m:r>
                </m:e>
              </m:func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+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9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-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ru-RU"/>
                    </w:rPr>
                    <m:t>x</m:t>
                  </m:r>
                </m:e>
              </m:func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eastAsia="ru-RU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10</m:t>
              </m:r>
            </m:num>
            <m:den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ru-RU"/>
                </w:rPr>
                <m:t>3</m:t>
              </m:r>
            </m:den>
          </m:f>
        </m:oMath>
      </m:oMathPara>
    </w:p>
    <w:p w:rsidR="00582EBA" w:rsidRPr="003A5CAE" w:rsidRDefault="00582EBA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4</w:t>
      </w:r>
      <w:r w:rsidRPr="003A5CA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Pr="003A5CAE">
        <w:rPr>
          <w:rFonts w:ascii="Times New Roman" w:hAnsi="Times New Roman" w:cs="Times New Roman"/>
          <w:sz w:val="24"/>
          <w:szCs w:val="24"/>
        </w:rPr>
        <w:t xml:space="preserve"> Два ребра прямоугольн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го па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рал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а, вы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х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я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щие из одной вер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ш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ны, равны 1, 2. Пл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щадь п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верх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н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сти па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рал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л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пе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а равна 16. Най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ди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те его диа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го</w:t>
      </w:r>
      <w:r w:rsidRPr="003A5CAE">
        <w:rPr>
          <w:rFonts w:ascii="Times New Roman" w:hAnsi="Times New Roman" w:cs="Times New Roman"/>
          <w:sz w:val="24"/>
          <w:szCs w:val="24"/>
        </w:rPr>
        <w:softHyphen/>
        <w:t>наль.</w:t>
      </w:r>
    </w:p>
    <w:p w:rsidR="00582EBA" w:rsidRPr="003A5CAE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3A5CAE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28224" behindDoc="1" locked="0" layoutInCell="1" allowOverlap="1" wp14:anchorId="3F005326" wp14:editId="0A82A802">
            <wp:simplePos x="0" y="0"/>
            <wp:positionH relativeFrom="column">
              <wp:posOffset>5076190</wp:posOffset>
            </wp:positionH>
            <wp:positionV relativeFrom="paragraph">
              <wp:posOffset>164465</wp:posOffset>
            </wp:positionV>
            <wp:extent cx="750866" cy="646981"/>
            <wp:effectExtent l="0" t="0" r="0" b="1270"/>
            <wp:wrapNone/>
            <wp:docPr id="414" name="Рисунок 414" descr="http://reshuege.ru/get_file?id=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reshuege.ru/get_file?id=764"/>
                    <pic:cNvPicPr>
                      <a:picLocks noChangeAspect="1" noChangeArrowheads="1"/>
                    </pic:cNvPicPr>
                  </pic:nvPicPr>
                  <pic:blipFill>
                    <a:blip r:embed="rId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866" cy="646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82EBA" w:rsidRPr="003A5CAE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.Найти предел функции: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17407FA" wp14:editId="6B62E4F3">
            <wp:extent cx="2162175" cy="314325"/>
            <wp:effectExtent l="0" t="0" r="9525" b="9525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39">
                      <a:extLst>
                        <a:ext uri="{BEBA8EAE-BF5A-486C-A8C5-ECC9F3942E4B}">
                          <a14:imgProps xmlns:a14="http://schemas.microsoft.com/office/drawing/2010/main">
                            <a14:imgLayer r:embed="rId440">
                              <a14:imgEffect>
                                <a14:saturation sat="30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22881" t="63566" r="53950" b="30443"/>
                    <a:stretch/>
                  </pic:blipFill>
                  <pic:spPr bwMode="auto">
                    <a:xfrm>
                      <a:off x="0" y="0"/>
                      <a:ext cx="2162747" cy="3144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AE243C" w:rsidRDefault="00582EBA" w:rsidP="00582E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6.</w:t>
      </w:r>
      <w:r w:rsidRPr="00AE243C">
        <w:rPr>
          <w:rFonts w:ascii="Times New Roman" w:hAnsi="Times New Roman" w:cs="Times New Roman"/>
          <w:color w:val="000000"/>
          <w:sz w:val="24"/>
          <w:szCs w:val="24"/>
        </w:rPr>
        <w:t>Найти производную функции</w:t>
      </w:r>
      <w:r w:rsidRPr="00AE243C">
        <w:rPr>
          <w:rStyle w:val="apple-converted-space"/>
          <w:rFonts w:ascii="Times New Roman" w:hAnsi="Times New Roman" w:cs="Times New Roman"/>
          <w:color w:val="000000"/>
          <w:sz w:val="24"/>
          <w:szCs w:val="24"/>
        </w:rPr>
        <w:t> </w:t>
      </w:r>
      <w:r w:rsidRPr="00AE243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BF62408" wp14:editId="3CD11428">
            <wp:extent cx="1345565" cy="267335"/>
            <wp:effectExtent l="0" t="0" r="6985" b="0"/>
            <wp:docPr id="416" name="Рисунок 416" descr="http://www.mathprofi.ru/f/proizvodnaya_slozhnoi_funkcii_clip_image16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mathprofi.ru/f/proizvodnaya_slozhnoi_funkcii_clip_image167.gif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46"/>
        <w:gridCol w:w="956"/>
        <w:gridCol w:w="946"/>
        <w:gridCol w:w="1048"/>
        <w:gridCol w:w="943"/>
        <w:gridCol w:w="950"/>
        <w:gridCol w:w="943"/>
        <w:gridCol w:w="943"/>
        <w:gridCol w:w="949"/>
        <w:gridCol w:w="947"/>
      </w:tblGrid>
      <w:tr w:rsidR="00582EBA" w:rsidRPr="00AE243C" w:rsidTr="00582EBA">
        <w:tc>
          <w:tcPr>
            <w:tcW w:w="94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0</w:t>
            </w:r>
          </w:p>
        </w:tc>
      </w:tr>
      <w:tr w:rsidR="00582EBA" w:rsidRPr="00AE243C" w:rsidTr="00582EBA">
        <w:tc>
          <w:tcPr>
            <w:tcW w:w="94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;2</w:t>
            </w:r>
          </w:p>
        </w:tc>
        <w:tc>
          <w:tcPr>
            <w:tcW w:w="956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248</w:t>
            </w:r>
          </w:p>
        </w:tc>
        <w:tc>
          <w:tcPr>
            <w:tcW w:w="946" w:type="dxa"/>
          </w:tcPr>
          <w:p w:rsidR="00582EBA" w:rsidRPr="00AE243C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4</m:t>
                    </m:r>
                  </m:den>
                </m:f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+πn</m:t>
                </m:r>
              </m:oMath>
            </m:oMathPara>
          </w:p>
        </w:tc>
        <w:tc>
          <w:tcPr>
            <w:tcW w:w="1048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0.2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proofErr w:type="spellStart"/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пред</w:t>
            </w:r>
            <w:proofErr w:type="spellEnd"/>
          </w:p>
          <w:p w:rsidR="00582EBA" w:rsidRPr="00AE243C" w:rsidRDefault="00582EBA" w:rsidP="00582EBA">
            <w:pP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нельзя</w:t>
            </w:r>
          </w:p>
        </w:tc>
        <w:tc>
          <w:tcPr>
            <w:tcW w:w="950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Theme="minorEastAsia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12.5</w:t>
            </w:r>
          </w:p>
        </w:tc>
        <w:tc>
          <w:tcPr>
            <w:tcW w:w="949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33</w:t>
            </w:r>
          </w:p>
        </w:tc>
        <w:tc>
          <w:tcPr>
            <w:tcW w:w="947" w:type="dxa"/>
          </w:tcPr>
          <w:p w:rsidR="00582EBA" w:rsidRPr="00AE243C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AE243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6</w:t>
            </w:r>
          </w:p>
        </w:tc>
      </w:tr>
    </w:tbl>
    <w:p w:rsidR="00582EBA" w:rsidRPr="00AE243C" w:rsidRDefault="00582EBA" w:rsidP="00582EBA">
      <w:pPr>
        <w:rPr>
          <w:rFonts w:ascii="Times New Roman" w:hAnsi="Times New Roman" w:cs="Times New Roman"/>
          <w:sz w:val="20"/>
          <w:szCs w:val="20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323"/>
        <w:gridCol w:w="1219"/>
        <w:gridCol w:w="1365"/>
        <w:gridCol w:w="1164"/>
        <w:gridCol w:w="1164"/>
        <w:gridCol w:w="3336"/>
      </w:tblGrid>
      <w:tr w:rsidR="00582EBA" w:rsidRPr="00AE243C" w:rsidTr="00582EBA"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596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</w:tr>
      <w:tr w:rsidR="00582EBA" w:rsidRPr="00AE243C" w:rsidTr="00582EBA"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Корней нет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24.5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1=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2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πn</m:t>
              </m:r>
            </m:oMath>
          </w:p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2=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</w:rPr>
                <m:t>-5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2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πn</m:t>
              </m:r>
            </m:oMath>
          </w:p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3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2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πn</m:t>
              </m:r>
            </m:oMath>
          </w:p>
          <w:p w:rsidR="00582EBA" w:rsidRPr="00AE243C" w:rsidRDefault="00582EBA" w:rsidP="00582EBA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AE243C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X</w:t>
            </w:r>
            <w:r w:rsidRPr="00AE243C">
              <w:rPr>
                <w:rFonts w:ascii="Times New Roman" w:hAnsi="Times New Roman" w:cs="Times New Roman"/>
                <w:sz w:val="16"/>
                <w:szCs w:val="16"/>
              </w:rPr>
              <w:t>4=</w:t>
            </w:r>
            <m:oMath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5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16"/>
                      <w:szCs w:val="16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16"/>
                      <w:szCs w:val="16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16"/>
                  <w:szCs w:val="16"/>
                </w:rPr>
                <m:t>+</m:t>
              </m:r>
              <m:r>
                <w:rPr>
                  <w:rFonts w:ascii="Cambria Math" w:hAnsi="Cambria Math" w:cs="Times New Roman"/>
                  <w:sz w:val="16"/>
                  <w:szCs w:val="16"/>
                  <w:lang w:val="en-US"/>
                </w:rPr>
                <m:t>2πn</m:t>
              </m:r>
            </m:oMath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0 π</w:t>
            </w:r>
          </w:p>
        </w:tc>
        <w:tc>
          <w:tcPr>
            <w:tcW w:w="1595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596" w:type="dxa"/>
          </w:tcPr>
          <w:p w:rsidR="00582EBA" w:rsidRPr="00AE243C" w:rsidRDefault="00582EBA" w:rsidP="00582EB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E243C">
              <w:rPr>
                <w:rFonts w:ascii="Times New Roman" w:hAnsi="Times New Roman"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 wp14:anchorId="7FEE4A07" wp14:editId="739AFB55">
                  <wp:extent cx="1975485" cy="483235"/>
                  <wp:effectExtent l="0" t="0" r="5715" b="0"/>
                  <wp:docPr id="417" name="Рисунок 417" descr="http://www.mathprofi.ru/f/proizvodnaya_slozhnoi_funkcii_clip_image18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www.mathprofi.ru/f/proizvodnaya_slozhnoi_funkcii_clip_image18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5485" cy="483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Default="00582EBA" w:rsidP="00582EBA"/>
    <w:tbl>
      <w:tblPr>
        <w:tblW w:w="9630" w:type="dxa"/>
        <w:jc w:val="center"/>
        <w:tblInd w:w="-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3"/>
        <w:gridCol w:w="4247"/>
      </w:tblGrid>
      <w:tr w:rsidR="00A444EE" w:rsidRPr="008838BA" w:rsidTr="009B220B">
        <w:trPr>
          <w:cantSplit/>
          <w:trHeight w:val="2180"/>
          <w:jc w:val="center"/>
        </w:trPr>
        <w:tc>
          <w:tcPr>
            <w:tcW w:w="538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</w:p>
          <w:p w:rsidR="00A444EE" w:rsidRPr="00994791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ЭКЗАМЕНАЦИОННАЯ РАБОТ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1646B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по учебной дисциплине ОУД.04</w:t>
            </w:r>
            <w:r w:rsidRPr="008838B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Математика</w:t>
            </w:r>
          </w:p>
          <w:p w:rsidR="00A444EE" w:rsidRPr="008838BA" w:rsidRDefault="00A444EE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</w:pPr>
            <w:r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ja-JP"/>
              </w:rPr>
              <w:t>Вариант №25</w:t>
            </w:r>
          </w:p>
          <w:p w:rsidR="00A444EE" w:rsidRPr="00994791" w:rsidRDefault="00AA55BD" w:rsidP="009B220B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15.02.10 </w:t>
            </w:r>
            <w:proofErr w:type="spellStart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Мехатроника</w:t>
            </w:r>
            <w:proofErr w:type="spellEnd"/>
            <w:r w:rsidRPr="00AA55BD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 xml:space="preserve"> и мобильная робототехника (по отраслям)</w:t>
            </w:r>
          </w:p>
        </w:tc>
        <w:tc>
          <w:tcPr>
            <w:tcW w:w="4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Рассмотрено на заседании методического объединения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«____» _______201_г.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Председатель МО </w:t>
            </w:r>
          </w:p>
          <w:p w:rsidR="00A444EE" w:rsidRPr="008838BA" w:rsidRDefault="00A444EE" w:rsidP="009B220B">
            <w:pPr>
              <w:suppressAutoHyphens/>
              <w:snapToGrid w:val="0"/>
              <w:spacing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</w:pPr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 xml:space="preserve">_________________И.И. </w:t>
            </w:r>
            <w:proofErr w:type="spellStart"/>
            <w:r w:rsidRPr="008838BA">
              <w:rPr>
                <w:rFonts w:ascii="Times New Roman" w:eastAsia="Calibri" w:hAnsi="Times New Roman" w:cs="Times New Roman"/>
                <w:sz w:val="24"/>
                <w:szCs w:val="24"/>
                <w:lang w:eastAsia="ar-SA"/>
              </w:rPr>
              <w:t>Овчинникова</w:t>
            </w:r>
            <w:proofErr w:type="spellEnd"/>
          </w:p>
        </w:tc>
      </w:tr>
    </w:tbl>
    <w:p w:rsidR="00A444EE" w:rsidRDefault="00A444EE" w:rsidP="00582EBA">
      <w:pP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drawing>
          <wp:anchor distT="0" distB="0" distL="114300" distR="114300" simplePos="0" relativeHeight="251834368" behindDoc="1" locked="0" layoutInCell="1" allowOverlap="1" wp14:anchorId="1BA8D169" wp14:editId="3676616B">
            <wp:simplePos x="0" y="0"/>
            <wp:positionH relativeFrom="column">
              <wp:posOffset>4909820</wp:posOffset>
            </wp:positionH>
            <wp:positionV relativeFrom="paragraph">
              <wp:posOffset>235585</wp:posOffset>
            </wp:positionV>
            <wp:extent cx="914400" cy="914400"/>
            <wp:effectExtent l="0" t="0" r="0" b="0"/>
            <wp:wrapThrough wrapText="bothSides">
              <wp:wrapPolygon edited="0">
                <wp:start x="0" y="0"/>
                <wp:lineTo x="0" y="21150"/>
                <wp:lineTo x="21150" y="21150"/>
                <wp:lineTo x="21150" y="0"/>
                <wp:lineTo x="0" y="0"/>
              </wp:wrapPolygon>
            </wp:wrapThrough>
            <wp:docPr id="418" name="Рисунок 418" descr="http://reshuege.ru/get_file?id=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reshuege.ru/get_file?id=762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Най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ди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е пл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щадь б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к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ой п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ерх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 пра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иль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ше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ти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уголь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й приз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мы, ст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а ос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ва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ния к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рой равна 5, а вы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со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oftHyphen/>
        <w:t>та – 10.</w:t>
      </w:r>
    </w:p>
    <w:p w:rsidR="00582EBA" w:rsidRPr="00BB09E5" w:rsidRDefault="00582EBA" w:rsidP="00582EB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B09E5">
        <w:rPr>
          <w:rFonts w:ascii="Times New Roman" w:hAnsi="Times New Roman" w:cs="Times New Roman"/>
          <w:sz w:val="24"/>
          <w:szCs w:val="24"/>
        </w:rPr>
        <w:t>2.</w:t>
      </w:r>
      <w:r w:rsidRPr="00BB09E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ая m перпендикулярна к прямым a и b, лежащим в плоскости α, но m не перпендикулярна к плоскости α. Тогда прямые a и b…</w:t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</w:pPr>
      <w:r w:rsidRPr="00BB09E5">
        <w:t>3.Решите уравнение:</w:t>
      </w:r>
      <m:oMath>
        <m:r>
          <w:rPr>
            <w:rFonts w:ascii="Cambria Math" w:eastAsiaTheme="minorEastAsia" w:hAnsi="Cambria Math"/>
          </w:rPr>
          <m:t xml:space="preserve"> 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5-х</m:t>
            </m:r>
          </m:e>
        </m:rad>
        <m:r>
          <w:rPr>
            <w:rFonts w:ascii="Cambria Math" w:eastAsiaTheme="minorEastAsia" w:hAnsi="Cambria Math"/>
          </w:rPr>
          <m:t>=х+1</m:t>
        </m:r>
      </m:oMath>
    </w:p>
    <w:p w:rsidR="00582EBA" w:rsidRDefault="00582EBA" w:rsidP="00582EBA">
      <w:pPr>
        <w:pStyle w:val="aa"/>
        <w:spacing w:before="0" w:beforeAutospacing="0" w:after="0" w:afterAutospacing="0" w:line="336" w:lineRule="atLeast"/>
      </w:pP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B09E5">
        <w:t>4.</w:t>
      </w:r>
      <w:r w:rsidRPr="00BB09E5">
        <w:rPr>
          <w:color w:val="000000"/>
        </w:rPr>
        <w:t xml:space="preserve"> В ходе распада радиоактивного изотопа его масса уменьшается по закону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m</w:t>
      </w:r>
      <w:r w:rsidRPr="00BB09E5">
        <w:rPr>
          <w:rStyle w:val="mo"/>
          <w:color w:val="000000"/>
          <w:bdr w:val="none" w:sz="0" w:space="0" w:color="auto" w:frame="1"/>
        </w:rPr>
        <w:t>(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mo"/>
          <w:color w:val="000000"/>
          <w:bdr w:val="none" w:sz="0" w:space="0" w:color="auto" w:frame="1"/>
        </w:rPr>
        <w:t>)=</w:t>
      </w:r>
      <m:oMath>
        <m:sSup>
          <m:sSupPr>
            <m:ctrlPr>
              <w:rPr>
                <w:rStyle w:val="mo"/>
                <w:rFonts w:ascii="Cambria Math" w:hAnsi="Cambria Math"/>
                <w:i/>
                <w:color w:val="000000"/>
                <w:bdr w:val="none" w:sz="0" w:space="0" w:color="auto" w:frame="1"/>
              </w:rPr>
            </m:ctrlPr>
          </m:sSupPr>
          <m:e>
            <m:sSub>
              <m:sSub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sSubPr>
              <m:e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m</m:t>
                </m:r>
              </m:e>
              <m:sub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0</m:t>
                </m:r>
              </m:sub>
            </m:sSub>
            <m:r>
              <w:rPr>
                <w:rStyle w:val="mo"/>
                <w:rFonts w:ascii="Cambria Math" w:hAnsi="Cambria Math"/>
                <w:color w:val="000000"/>
                <w:bdr w:val="none" w:sz="0" w:space="0" w:color="auto" w:frame="1"/>
              </w:rPr>
              <m:t xml:space="preserve">2  </m:t>
            </m:r>
          </m:e>
          <m:sup>
            <m:f>
              <m:fPr>
                <m:ctrlPr>
                  <w:rPr>
                    <w:rStyle w:val="mo"/>
                    <w:rFonts w:ascii="Cambria Math" w:hAnsi="Cambria Math"/>
                    <w:i/>
                    <w:color w:val="000000"/>
                    <w:bdr w:val="none" w:sz="0" w:space="0" w:color="auto" w:frame="1"/>
                  </w:rPr>
                </m:ctrlPr>
              </m:fPr>
              <m:num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-</m:t>
                </m:r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  <w:lang w:val="en-US"/>
                  </w:rPr>
                  <m:t>t</m:t>
                </m:r>
              </m:num>
              <m:den>
                <m:r>
                  <w:rPr>
                    <w:rStyle w:val="mo"/>
                    <w:rFonts w:ascii="Cambria Math" w:hAnsi="Cambria Math"/>
                    <w:color w:val="000000"/>
                    <w:bdr w:val="none" w:sz="0" w:space="0" w:color="auto" w:frame="1"/>
                  </w:rPr>
                  <m:t>T</m:t>
                </m:r>
              </m:den>
            </m:f>
          </m:sup>
        </m:sSup>
      </m:oMath>
      <w:r w:rsidRPr="00BB09E5">
        <w:rPr>
          <w:color w:val="000000"/>
        </w:rPr>
        <w:t>, где</w:t>
      </w:r>
      <w:r w:rsidRPr="00BB09E5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(мг) — начальная масса изотопа,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(мин.) — время, прошедшее от начального момента,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(мин.) — период полураспада. В начальный момент времени масса изотопа</w:t>
      </w:r>
      <w:r w:rsidRPr="00BB09E5">
        <w:rPr>
          <w:rStyle w:val="apple-converted-space"/>
          <w:color w:val="000000"/>
        </w:rPr>
        <w:t> </w:t>
      </w:r>
      <m:oMath>
        <m:sSub>
          <m:sSubPr>
            <m:ctrlPr>
              <w:rPr>
                <w:rStyle w:val="apple-converted-space"/>
                <w:rFonts w:ascii="Cambria Math" w:hAnsi="Cambria Math"/>
                <w:i/>
                <w:color w:val="000000"/>
              </w:rPr>
            </m:ctrlPr>
          </m:sSubPr>
          <m:e>
            <m:r>
              <w:rPr>
                <w:rStyle w:val="apple-converted-space"/>
                <w:rFonts w:ascii="Cambria Math" w:hAnsi="Cambria Math"/>
                <w:color w:val="000000"/>
              </w:rPr>
              <m:t>m</m:t>
            </m:r>
          </m:e>
          <m:sub>
            <m:r>
              <w:rPr>
                <w:rStyle w:val="apple-converted-space"/>
                <w:rFonts w:ascii="Cambria Math" w:hAnsi="Cambria Math"/>
                <w:color w:val="000000"/>
              </w:rPr>
              <m:t>0</m:t>
            </m:r>
          </m:sub>
        </m:sSub>
      </m:oMath>
      <w:r w:rsidRPr="00BB09E5">
        <w:rPr>
          <w:rStyle w:val="mo"/>
          <w:color w:val="000000"/>
          <w:bdr w:val="none" w:sz="0" w:space="0" w:color="auto" w:frame="1"/>
        </w:rPr>
        <w:t>=</w:t>
      </w:r>
      <w:r w:rsidRPr="00BB09E5">
        <w:rPr>
          <w:rStyle w:val="mn"/>
          <w:color w:val="000000"/>
          <w:bdr w:val="none" w:sz="0" w:space="0" w:color="auto" w:frame="1"/>
        </w:rPr>
        <w:t>50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мг. Период его полураспада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T</w:t>
      </w:r>
      <w:r w:rsidRPr="00BB09E5">
        <w:rPr>
          <w:rStyle w:val="mo"/>
          <w:color w:val="000000"/>
          <w:bdr w:val="none" w:sz="0" w:space="0" w:color="auto" w:frame="1"/>
        </w:rPr>
        <w:t>=</w:t>
      </w:r>
      <w:r w:rsidRPr="00BB09E5">
        <w:rPr>
          <w:rStyle w:val="mn"/>
          <w:color w:val="000000"/>
          <w:bdr w:val="none" w:sz="0" w:space="0" w:color="auto" w:frame="1"/>
        </w:rPr>
        <w:t>5</w:t>
      </w:r>
      <w:r w:rsidRPr="00BB09E5">
        <w:rPr>
          <w:rStyle w:val="apple-converted-space"/>
          <w:color w:val="000000"/>
        </w:rPr>
        <w:t> </w:t>
      </w:r>
      <w:r w:rsidRPr="00BB09E5">
        <w:rPr>
          <w:color w:val="000000"/>
        </w:rPr>
        <w:t>мин.</w:t>
      </w:r>
    </w:p>
    <w:p w:rsidR="00582EBA" w:rsidRPr="00BB09E5" w:rsidRDefault="00582EBA" w:rsidP="00582EBA">
      <w:pPr>
        <w:pStyle w:val="aa"/>
        <w:spacing w:before="0" w:beforeAutospacing="0" w:after="150" w:afterAutospacing="0" w:line="336" w:lineRule="atLeast"/>
        <w:rPr>
          <w:color w:val="000000"/>
        </w:rPr>
      </w:pPr>
      <w:r w:rsidRPr="00BB09E5">
        <w:rPr>
          <w:color w:val="000000"/>
        </w:rPr>
        <w:t>Через сколько минут масса изотопа будет равна 12,5 мг?</w:t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  <w:shd w:val="clear" w:color="auto" w:fill="FFFFFF"/>
        </w:rPr>
      </w:pPr>
      <w:r w:rsidRPr="00BB09E5">
        <w:t>5.</w:t>
      </w:r>
      <w:r w:rsidRPr="00BB09E5">
        <w:rPr>
          <w:color w:val="000000"/>
          <w:shd w:val="clear" w:color="auto" w:fill="FFFFFF"/>
        </w:rPr>
        <w:t xml:space="preserve"> Петя бросает игральный кубик. С какой вероятностью на верхней грани выпадет четное число?</w:t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B09E5">
        <w:rPr>
          <w:color w:val="000000"/>
        </w:rPr>
        <w:t>6. На рисунке изображен график производной функции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y</w:t>
      </w:r>
      <w:r w:rsidRPr="00BB09E5">
        <w:rPr>
          <w:rStyle w:val="mo"/>
          <w:color w:val="000000"/>
          <w:bdr w:val="none" w:sz="0" w:space="0" w:color="auto" w:frame="1"/>
        </w:rPr>
        <w:t>=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f</w:t>
      </w:r>
      <w:r w:rsidRPr="00BB09E5">
        <w:rPr>
          <w:rStyle w:val="mo"/>
          <w:color w:val="000000"/>
          <w:bdr w:val="none" w:sz="0" w:space="0" w:color="auto" w:frame="1"/>
        </w:rPr>
        <w:t>(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x</w:t>
      </w:r>
      <w:r w:rsidRPr="00BB09E5">
        <w:rPr>
          <w:rStyle w:val="mo"/>
          <w:color w:val="000000"/>
          <w:bdr w:val="none" w:sz="0" w:space="0" w:color="auto" w:frame="1"/>
        </w:rPr>
        <w:t>)</w:t>
      </w:r>
      <w:r w:rsidRPr="00BB09E5">
        <w:rPr>
          <w:color w:val="000000"/>
        </w:rPr>
        <w:t>, определенной на интервале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o"/>
          <w:color w:val="000000"/>
          <w:bdr w:val="none" w:sz="0" w:space="0" w:color="auto" w:frame="1"/>
        </w:rPr>
        <w:t>(−</w:t>
      </w:r>
      <w:r w:rsidRPr="00BB09E5">
        <w:rPr>
          <w:rStyle w:val="mn"/>
          <w:color w:val="000000"/>
          <w:bdr w:val="none" w:sz="0" w:space="0" w:color="auto" w:frame="1"/>
        </w:rPr>
        <w:t>8</w:t>
      </w:r>
      <w:r w:rsidRPr="00BB09E5">
        <w:rPr>
          <w:rStyle w:val="mo"/>
          <w:color w:val="000000"/>
          <w:bdr w:val="none" w:sz="0" w:space="0" w:color="auto" w:frame="1"/>
        </w:rPr>
        <w:t>;</w:t>
      </w:r>
      <w:r w:rsidRPr="00BB09E5">
        <w:rPr>
          <w:rStyle w:val="mn"/>
          <w:color w:val="000000"/>
          <w:bdr w:val="none" w:sz="0" w:space="0" w:color="auto" w:frame="1"/>
        </w:rPr>
        <w:t>3</w:t>
      </w:r>
      <w:r w:rsidRPr="00BB09E5">
        <w:rPr>
          <w:rStyle w:val="mo"/>
          <w:color w:val="000000"/>
          <w:bdr w:val="none" w:sz="0" w:space="0" w:color="auto" w:frame="1"/>
        </w:rPr>
        <w:t>)</w:t>
      </w:r>
      <w:r w:rsidRPr="00BB09E5">
        <w:rPr>
          <w:color w:val="000000"/>
        </w:rPr>
        <w:t>.</w:t>
      </w:r>
      <w:r w:rsidRPr="00BB09E5">
        <w:rPr>
          <w:color w:val="000000"/>
        </w:rPr>
        <w:br/>
      </w:r>
      <w:r w:rsidRPr="00BB09E5">
        <w:rPr>
          <w:color w:val="000000"/>
        </w:rPr>
        <w:br/>
      </w:r>
      <w:r w:rsidRPr="00BB09E5">
        <w:rPr>
          <w:noProof/>
          <w:color w:val="000000"/>
        </w:rPr>
        <w:drawing>
          <wp:inline distT="0" distB="0" distL="0" distR="0" wp14:anchorId="76840927" wp14:editId="426021B7">
            <wp:extent cx="1570007" cy="994855"/>
            <wp:effectExtent l="0" t="0" r="0" b="0"/>
            <wp:docPr id="419" name="Рисунок 419" descr="http://ege.yandex.ru/media/math_IX_8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.yandex.ru/media/math_IX_8_2.png"/>
                    <pic:cNvPicPr>
                      <a:picLocks noChangeAspect="1" noChangeArrowheads="1"/>
                    </pic:cNvPicPr>
                  </pic:nvPicPr>
                  <pic:blipFill>
                    <a:blip r:embed="rId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463" cy="995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pStyle w:val="aa"/>
        <w:spacing w:before="0" w:beforeAutospacing="0" w:after="0" w:afterAutospacing="0" w:line="336" w:lineRule="atLeast"/>
        <w:rPr>
          <w:color w:val="000000"/>
        </w:rPr>
      </w:pPr>
      <w:r w:rsidRPr="00BB09E5">
        <w:rPr>
          <w:color w:val="000000"/>
        </w:rPr>
        <w:t>Найдите количество точек, в которых касательная к графику функции параллельна прямой</w:t>
      </w:r>
      <w:r w:rsidRPr="00BB09E5">
        <w:rPr>
          <w:rStyle w:val="apple-converted-space"/>
          <w:color w:val="000000"/>
        </w:rPr>
        <w:t> </w:t>
      </w:r>
      <w:r w:rsidRPr="00BB09E5">
        <w:rPr>
          <w:rStyle w:val="mi"/>
          <w:i/>
          <w:iCs/>
          <w:color w:val="000000"/>
          <w:bdr w:val="none" w:sz="0" w:space="0" w:color="auto" w:frame="1"/>
        </w:rPr>
        <w:t>y</w:t>
      </w:r>
      <w:r w:rsidRPr="00BB09E5">
        <w:rPr>
          <w:rStyle w:val="mo"/>
          <w:color w:val="000000"/>
          <w:bdr w:val="none" w:sz="0" w:space="0" w:color="auto" w:frame="1"/>
        </w:rPr>
        <w:t>=−</w:t>
      </w:r>
      <w:r w:rsidRPr="00BB09E5">
        <w:rPr>
          <w:rStyle w:val="mn"/>
          <w:color w:val="000000"/>
          <w:bdr w:val="none" w:sz="0" w:space="0" w:color="auto" w:frame="1"/>
        </w:rPr>
        <w:t>20</w:t>
      </w:r>
      <w:r w:rsidRPr="00BB09E5">
        <w:rPr>
          <w:color w:val="000000"/>
        </w:rPr>
        <w:t>.</w:t>
      </w:r>
    </w:p>
    <w:p w:rsidR="00582EBA" w:rsidRPr="00BB09E5" w:rsidRDefault="00582EBA" w:rsidP="00582EBA">
      <w:pPr>
        <w:rPr>
          <w:rFonts w:ascii="Times New Roman" w:eastAsiaTheme="minorEastAsia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7.</w:t>
      </w:r>
      <w:r w:rsidRPr="00BB09E5">
        <w:rPr>
          <w:rFonts w:ascii="Times New Roman" w:eastAsiaTheme="minorEastAsia" w:hAnsi="Times New Roman" w:cs="Times New Roman"/>
          <w:sz w:val="24"/>
          <w:szCs w:val="24"/>
        </w:rPr>
        <w:t xml:space="preserve"> Вычислите: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7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3</m:t>
                    </m:r>
                  </m:e>
                </m:rad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3</m:t>
                    </m:r>
                  </m:e>
                </m:rad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4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13-3</m:t>
                    </m:r>
                  </m:e>
                </m:rad>
              </m:sup>
            </m:sSup>
          </m:den>
        </m:f>
      </m:oMath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8.Упростите выражение: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CFA4FC1" wp14:editId="29D29CFF">
            <wp:extent cx="1905000" cy="617945"/>
            <wp:effectExtent l="0" t="0" r="0" b="0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5"/>
                    <a:srcRect l="34615" t="72219" r="47276" b="17333"/>
                    <a:stretch/>
                  </pic:blipFill>
                  <pic:spPr bwMode="auto">
                    <a:xfrm>
                      <a:off x="0" y="0"/>
                      <a:ext cx="1907012" cy="6185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9.Найдите наименьшее значение функции</w:t>
      </w:r>
    </w:p>
    <w:p w:rsidR="00582EBA" w:rsidRPr="00BB09E5" w:rsidRDefault="00582EBA" w:rsidP="00582EBA">
      <w:pPr>
        <w:pStyle w:val="a4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BB09E5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B09E5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y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=</w:t>
      </w:r>
      <w:r w:rsidRPr="00BB09E5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³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 —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12</w:t>
      </w:r>
      <w:r w:rsidRPr="00BB09E5">
        <w:rPr>
          <w:rStyle w:val="mi"/>
          <w:rFonts w:ascii="Times New Roman" w:hAnsi="Times New Roman" w:cs="Times New Roman"/>
          <w:iCs/>
          <w:color w:val="000000"/>
          <w:sz w:val="24"/>
          <w:szCs w:val="24"/>
          <w:bdr w:val="none" w:sz="0" w:space="0" w:color="auto" w:frame="1"/>
          <w:shd w:val="clear" w:color="auto" w:fill="FFFFFF"/>
        </w:rPr>
        <w:t>x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+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7</w:t>
      </w:r>
      <w:r w:rsidRPr="00BB09E5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на отрезке</w:t>
      </w:r>
      <w:r w:rsidRPr="00BB09E5">
        <w:rPr>
          <w:rStyle w:val="apple-converted-space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[−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;</w:t>
      </w:r>
      <w:r w:rsidRPr="00BB09E5">
        <w:rPr>
          <w:rStyle w:val="mn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3</w:t>
      </w:r>
      <w:r w:rsidRPr="00BB09E5">
        <w:rPr>
          <w:rStyle w:val="mo"/>
          <w:rFonts w:ascii="Times New Roman" w:hAnsi="Times New Roman" w:cs="Times New Roman"/>
          <w:color w:val="000000"/>
          <w:sz w:val="24"/>
          <w:szCs w:val="24"/>
          <w:bdr w:val="none" w:sz="0" w:space="0" w:color="auto" w:frame="1"/>
          <w:shd w:val="clear" w:color="auto" w:fill="FFFFFF"/>
        </w:rPr>
        <w:t>]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</w:t>
      </w:r>
    </w:p>
    <w:p w:rsidR="00582EBA" w:rsidRDefault="00582EBA" w:rsidP="00582EBA">
      <w:pP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 Площадь сектора круга радиуса 17 равна 85. Найдите длину его дуги.</w:t>
      </w:r>
      <w:r w:rsidRPr="00BB09E5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B09E5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DD9C1C" wp14:editId="43BA9DDC">
            <wp:extent cx="990600" cy="566057"/>
            <wp:effectExtent l="0" t="0" r="0" b="5715"/>
            <wp:docPr id="421" name="Рисунок 421" descr="http://ege.yandex.ru/media/math_24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.yandex.ru/media/math_24_3.png"/>
                    <pic:cNvPicPr>
                      <a:picLocks noChangeAspect="1" noChangeArrowheads="1"/>
                    </pic:cNvPicPr>
                  </pic:nvPicPr>
                  <pic:blipFill>
                    <a:blip r:embed="rId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396" cy="56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sz w:val="24"/>
          <w:szCs w:val="24"/>
        </w:rPr>
        <w:t>11.</w:t>
      </w:r>
      <w:r>
        <w:rPr>
          <w:rFonts w:ascii="Times New Roman" w:hAnsi="Times New Roman" w:cs="Times New Roman"/>
          <w:sz w:val="24"/>
          <w:szCs w:val="24"/>
        </w:rPr>
        <w:t xml:space="preserve">Прологарифмируйте по основанию 5: </w:t>
      </w:r>
      <w:r w:rsidRPr="00DA753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25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÷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sup>
        </m:sSup>
      </m:oMath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582EBA" w:rsidRPr="00BB09E5" w:rsidRDefault="00582EBA" w:rsidP="00582EBA">
      <w:pPr>
        <w:rPr>
          <w:rFonts w:ascii="Times New Roman" w:hAnsi="Times New Roman" w:cs="Times New Roman"/>
          <w:noProof/>
          <w:sz w:val="24"/>
          <w:szCs w:val="24"/>
          <w:lang w:eastAsia="ru-RU"/>
        </w:rPr>
      </w:pPr>
      <w:r w:rsidRPr="00BB09E5">
        <w:rPr>
          <w:rFonts w:ascii="Times New Roman" w:hAnsi="Times New Roman" w:cs="Times New Roman"/>
          <w:sz w:val="24"/>
          <w:szCs w:val="24"/>
        </w:rPr>
        <w:t>12.Решите уравнение: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946E9E5" wp14:editId="6087E263">
            <wp:extent cx="1847850" cy="278443"/>
            <wp:effectExtent l="0" t="0" r="0" b="762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7"/>
                    <a:srcRect l="31410" t="40194" r="45192" b="53535"/>
                    <a:stretch/>
                  </pic:blipFill>
                  <pic:spPr bwMode="auto">
                    <a:xfrm>
                      <a:off x="0" y="0"/>
                      <a:ext cx="1898161" cy="2860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DA753B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B09E5">
        <w:rPr>
          <w:rFonts w:ascii="Times New Roman" w:hAnsi="Times New Roman" w:cs="Times New Roman"/>
          <w:sz w:val="24"/>
          <w:szCs w:val="24"/>
        </w:rPr>
        <w:t>13.</w:t>
      </w:r>
      <w:r w:rsidRPr="00BB09E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ите уравнение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582EBA" w:rsidRPr="00BB09E5" w:rsidRDefault="006B6B50" w:rsidP="00582EBA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</w:pPr>
      <m:oMathPara>
        <m:oMath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4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x-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ru-RU"/>
                    </w:rPr>
                    <m:t>2</m:t>
                  </m:r>
                </m:den>
              </m:f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-5∙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  <w:lang w:val="en-US"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2</m:t>
              </m:r>
            </m:e>
            <m: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ru-RU"/>
                </w:rPr>
                <m:t>x-1</m:t>
              </m:r>
            </m:sup>
          </m:sSup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  <w:lang w:val="en-US" w:eastAsia="ru-RU"/>
            </w:rPr>
            <m:t>+3=0</m:t>
          </m:r>
        </m:oMath>
      </m:oMathPara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833344" behindDoc="1" locked="0" layoutInCell="1" allowOverlap="1" wp14:anchorId="5804D4E4" wp14:editId="4C68225E">
            <wp:simplePos x="0" y="0"/>
            <wp:positionH relativeFrom="column">
              <wp:posOffset>2008123</wp:posOffset>
            </wp:positionH>
            <wp:positionV relativeFrom="paragraph">
              <wp:posOffset>470751</wp:posOffset>
            </wp:positionV>
            <wp:extent cx="836762" cy="913557"/>
            <wp:effectExtent l="0" t="0" r="1905" b="1270"/>
            <wp:wrapNone/>
            <wp:docPr id="423" name="Рисунок 423" descr="http://reshuege.ru/get_file?id=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reshuege.ru/get_file?id=839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855" cy="913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B09E5">
        <w:rPr>
          <w:rFonts w:ascii="Times New Roman" w:hAnsi="Times New Roman" w:cs="Times New Roman"/>
          <w:sz w:val="24"/>
          <w:szCs w:val="24"/>
        </w:rPr>
        <w:t>14.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Конус оп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сан около пра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виль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й че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ы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ех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уголь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й п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а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м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ы со сто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ро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й ос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но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ва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 xml:space="preserve">ния 4 и боковым ребром </w:t>
      </w:r>
      <m:oMath>
        <m:r>
          <w:rPr>
            <w:rFonts w:ascii="Cambria Math" w:hAnsi="Cambria Math" w:cs="Times New Roman"/>
            <w:color w:val="000000"/>
            <w:sz w:val="24"/>
            <w:szCs w:val="24"/>
            <w:shd w:val="clear" w:color="auto" w:fill="FFFFFF"/>
          </w:rPr>
          <m:t>2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/>
                <w:sz w:val="24"/>
                <w:szCs w:val="24"/>
                <w:shd w:val="clear" w:color="auto" w:fill="FFFFFF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/>
                <w:sz w:val="24"/>
                <w:szCs w:val="24"/>
                <w:shd w:val="clear" w:color="auto" w:fill="FFFFFF"/>
              </w:rPr>
              <m:t>11</m:t>
            </m:r>
          </m:e>
        </m:rad>
      </m:oMath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. Най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ди</w:t>
      </w:r>
      <w:r w:rsidRPr="00BB09E5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softHyphen/>
        <w:t>те его объем.</w:t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sz w:val="24"/>
          <w:szCs w:val="24"/>
        </w:rPr>
        <w:t>15.Найти предел функции:</w:t>
      </w:r>
    </w:p>
    <w:p w:rsidR="00582EBA" w:rsidRPr="00BB09E5" w:rsidRDefault="00582EBA" w:rsidP="00582EBA">
      <w:pPr>
        <w:jc w:val="center"/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1FB4D6F" wp14:editId="30D67AA2">
            <wp:extent cx="3339547" cy="342900"/>
            <wp:effectExtent l="0" t="0" r="0" b="0"/>
            <wp:docPr id="424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49"/>
                    <a:srcRect l="27165" t="31783" r="40295" b="62274"/>
                    <a:stretch/>
                  </pic:blipFill>
                  <pic:spPr bwMode="auto">
                    <a:xfrm>
                      <a:off x="0" y="0"/>
                      <a:ext cx="3341568" cy="3431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  <w:r w:rsidRPr="00BB09E5">
        <w:rPr>
          <w:rFonts w:ascii="Times New Roman" w:hAnsi="Times New Roman" w:cs="Times New Roman"/>
          <w:sz w:val="24"/>
          <w:szCs w:val="24"/>
        </w:rPr>
        <w:t>16.Найти производную функции: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Pr="00BB09E5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2B747D" wp14:editId="3120BEDF">
            <wp:extent cx="1233805" cy="353695"/>
            <wp:effectExtent l="0" t="0" r="4445" b="8255"/>
            <wp:docPr id="425" name="Рисунок 3" descr="http://function-x.ru/deriv_compl/form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unction-x.ru/deriv_compl/form01.gif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35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46"/>
        <w:gridCol w:w="956"/>
        <w:gridCol w:w="946"/>
        <w:gridCol w:w="1048"/>
        <w:gridCol w:w="943"/>
        <w:gridCol w:w="950"/>
        <w:gridCol w:w="943"/>
        <w:gridCol w:w="943"/>
        <w:gridCol w:w="949"/>
        <w:gridCol w:w="947"/>
      </w:tblGrid>
      <w:tr w:rsidR="00582EBA" w:rsidRPr="00BB09E5" w:rsidTr="00582EBA"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5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8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50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949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947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582EBA" w:rsidRPr="00BB09E5" w:rsidTr="00582EBA"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95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крещ</w:t>
            </w:r>
            <w:proofErr w:type="spellEnd"/>
          </w:p>
        </w:tc>
        <w:tc>
          <w:tcPr>
            <w:tcW w:w="946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8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550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BB09E5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0</w:t>
            </w:r>
            <w:r w:rsidRPr="00BB09E5">
              <w:rPr>
                <w:rStyle w:val="mo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,</w:t>
            </w:r>
            <w:r w:rsidRPr="00BB09E5">
              <w:rPr>
                <w:rStyle w:val="mn"/>
                <w:rFonts w:ascii="Times New Roman" w:hAnsi="Times New Roman" w:cs="Times New Roman"/>
                <w:color w:val="000000"/>
                <w:sz w:val="24"/>
                <w:szCs w:val="24"/>
                <w:bdr w:val="none" w:sz="0" w:space="0" w:color="auto" w:frame="1"/>
                <w:shd w:val="clear" w:color="auto" w:fill="FFFFFF"/>
              </w:rPr>
              <w:t>5</w:t>
            </w:r>
            <w:r w:rsidRPr="00BB09E5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</w:t>
            </w:r>
            <w:r w:rsidRPr="00BB09E5">
              <w:rPr>
                <w:rStyle w:val="apple-converted-space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</w:t>
            </w:r>
          </w:p>
        </w:tc>
        <w:tc>
          <w:tcPr>
            <w:tcW w:w="950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43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744</w:t>
            </w:r>
          </w:p>
        </w:tc>
        <w:tc>
          <w:tcPr>
            <w:tcW w:w="943" w:type="dxa"/>
          </w:tcPr>
          <w:p w:rsidR="00582EBA" w:rsidRPr="00BB09E5" w:rsidRDefault="006B6B50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с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7</m:t>
                      </m:r>
                    </m:den>
                  </m:f>
                </m:sup>
              </m:sSup>
            </m:oMath>
            <w:r w:rsidR="00582EBA" w:rsidRPr="00BB09E5">
              <w:rPr>
                <w:rFonts w:ascii="Times New Roman" w:eastAsiaTheme="minorEastAsia" w:hAnsi="Times New Roman" w:cs="Times New Roman"/>
                <w:sz w:val="24"/>
                <w:szCs w:val="24"/>
              </w:rPr>
              <w:t>у</w:t>
            </w:r>
          </w:p>
        </w:tc>
        <w:tc>
          <w:tcPr>
            <w:tcW w:w="949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-9</w:t>
            </w:r>
          </w:p>
        </w:tc>
        <w:tc>
          <w:tcPr>
            <w:tcW w:w="947" w:type="dxa"/>
          </w:tcPr>
          <w:p w:rsidR="00582EBA" w:rsidRPr="00BB09E5" w:rsidRDefault="00582EBA" w:rsidP="00582EBA">
            <w:pPr>
              <w:spacing w:after="150" w:line="336" w:lineRule="atLeas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BB09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</w:tbl>
    <w:p w:rsidR="00582EBA" w:rsidRPr="00BB09E5" w:rsidRDefault="00582EBA" w:rsidP="00582EBA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051"/>
        <w:gridCol w:w="1170"/>
        <w:gridCol w:w="1420"/>
        <w:gridCol w:w="1052"/>
        <w:gridCol w:w="1377"/>
        <w:gridCol w:w="3501"/>
      </w:tblGrid>
      <w:tr w:rsidR="00582EBA" w:rsidRPr="00BB09E5" w:rsidTr="00582EBA"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96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582EBA" w:rsidRPr="00BB09E5" w:rsidTr="00582EBA"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¼</w:t>
            </w: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1=1</w:t>
            </w:r>
          </w:p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2=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3</m:t>
              </m:r>
            </m:oMath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 π</w:t>
            </w:r>
          </w:p>
        </w:tc>
        <w:tc>
          <w:tcPr>
            <w:tcW w:w="1595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Pr="00BB09E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/21</w:t>
            </w:r>
            <w:r w:rsidRPr="00BB09E5">
              <w:rPr>
                <w:rFonts w:ascii="Times New Roman" w:hAnsi="Times New Roman" w:cs="Times New Roman"/>
                <w:sz w:val="24"/>
                <w:szCs w:val="24"/>
              </w:rPr>
              <w:t>;2;1</w:t>
            </w:r>
          </w:p>
        </w:tc>
        <w:tc>
          <w:tcPr>
            <w:tcW w:w="1596" w:type="dxa"/>
          </w:tcPr>
          <w:p w:rsidR="00582EBA" w:rsidRPr="00BB09E5" w:rsidRDefault="00582EBA" w:rsidP="00582EB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09E5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4922B16" wp14:editId="368BB88B">
                  <wp:extent cx="2085975" cy="424522"/>
                  <wp:effectExtent l="0" t="0" r="0" b="0"/>
                  <wp:docPr id="426" name="Рисунок 5" descr="http://function-x.ru/deriv_compl/form0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function-x.ru/deriv_compl/form0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7053" cy="4247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2EBA" w:rsidRDefault="00582EBA" w:rsidP="00582EB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Default="00A444EE" w:rsidP="00A444E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F00EC0">
        <w:rPr>
          <w:rFonts w:ascii="Times New Roman" w:eastAsia="Times New Roman" w:hAnsi="Times New Roman" w:cs="Times New Roman"/>
          <w:b/>
          <w:sz w:val="28"/>
          <w:szCs w:val="20"/>
          <w:lang w:val="en-US" w:eastAsia="ru-RU"/>
        </w:rPr>
        <w:t>IV</w:t>
      </w:r>
      <w:r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.</w:t>
      </w:r>
      <w:r w:rsidRPr="003D710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</w:t>
      </w:r>
      <w:r w:rsidRPr="00F00EC0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Информационное обеспечение обучения</w:t>
      </w:r>
      <w:r w:rsidRPr="00F00EC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A444EE" w:rsidRDefault="00A444EE" w:rsidP="00A444E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A444EE" w:rsidRPr="00F00EC0" w:rsidRDefault="00A444EE" w:rsidP="00A444E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F00EC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сновные источники:</w:t>
      </w: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A444EE" w:rsidRPr="003C5B8C" w:rsidRDefault="00A444EE" w:rsidP="00A444EE">
      <w:pPr>
        <w:pStyle w:val="a4"/>
        <w:numPr>
          <w:ilvl w:val="0"/>
          <w:numId w:val="35"/>
        </w:numPr>
        <w:tabs>
          <w:tab w:val="left" w:pos="567"/>
        </w:tabs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Мордкович А.Г.,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Денищева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Л.О.,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Звавич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Л.И. и др. Математика: алгебра и начала математического анализа, геометрия. Алгебра и начала математического анализа. Учебник для учащихся общеобразовательных организаций  </w:t>
      </w:r>
      <w:r w:rsidRPr="003C5B8C">
        <w:rPr>
          <w:rFonts w:ascii="Times New Roman" w:hAnsi="Times New Roman" w:cs="Times New Roman"/>
          <w:sz w:val="28"/>
          <w:szCs w:val="28"/>
        </w:rPr>
        <w:t xml:space="preserve">(базовый и углубленный уровни). </w:t>
      </w: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10 класс. В 2 ч.Ч.1. </w:t>
      </w:r>
      <w:r w:rsidRPr="003C5B8C">
        <w:rPr>
          <w:rFonts w:ascii="Times New Roman" w:hAnsi="Times New Roman" w:cs="Times New Roman"/>
          <w:sz w:val="28"/>
          <w:szCs w:val="28"/>
        </w:rPr>
        <w:t xml:space="preserve"> </w:t>
      </w: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М., «Мнемозина», 2015.</w:t>
      </w:r>
    </w:p>
    <w:p w:rsidR="00A444EE" w:rsidRPr="003C5B8C" w:rsidRDefault="00A444EE" w:rsidP="00A444EE">
      <w:pPr>
        <w:pStyle w:val="a4"/>
        <w:numPr>
          <w:ilvl w:val="0"/>
          <w:numId w:val="35"/>
        </w:numPr>
        <w:tabs>
          <w:tab w:val="left" w:pos="567"/>
        </w:tabs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Мордкович А.Г.,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Денищева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Л.О.,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Звавич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Л.И. и др. Математика: алгебра и начала математического анализа, геометрия. Алгебра и начала математического анализа. Учебник для учащихся общеобразовательных организаций  </w:t>
      </w:r>
      <w:r w:rsidRPr="003C5B8C">
        <w:rPr>
          <w:rFonts w:ascii="Times New Roman" w:hAnsi="Times New Roman" w:cs="Times New Roman"/>
          <w:sz w:val="28"/>
          <w:szCs w:val="28"/>
        </w:rPr>
        <w:t xml:space="preserve">(базовый и углубленный уровни). </w:t>
      </w: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11 класс. В 2 ч. Ч.1.</w:t>
      </w:r>
      <w:r w:rsidRPr="003C5B8C">
        <w:rPr>
          <w:rFonts w:ascii="Times New Roman" w:hAnsi="Times New Roman" w:cs="Times New Roman"/>
          <w:sz w:val="28"/>
          <w:szCs w:val="28"/>
        </w:rPr>
        <w:t xml:space="preserve"> </w:t>
      </w: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М., «Мнемозина», 2014.</w:t>
      </w:r>
    </w:p>
    <w:p w:rsidR="00A444EE" w:rsidRPr="003C5B8C" w:rsidRDefault="00A444EE" w:rsidP="00A444EE">
      <w:pPr>
        <w:pStyle w:val="a4"/>
        <w:numPr>
          <w:ilvl w:val="0"/>
          <w:numId w:val="35"/>
        </w:numPr>
        <w:tabs>
          <w:tab w:val="left" w:pos="567"/>
        </w:tabs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Мордкович А.Г.,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Денищева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Л.О.,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Звавич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Л.И. и др. Математика: алгебра и начала математического анализа, геометрия. Алгебра и начала математического анализа. Задачник для учащихся общеобразовательных организаций  </w:t>
      </w:r>
      <w:r w:rsidRPr="003C5B8C">
        <w:rPr>
          <w:rFonts w:ascii="Times New Roman" w:hAnsi="Times New Roman" w:cs="Times New Roman"/>
          <w:sz w:val="28"/>
          <w:szCs w:val="28"/>
        </w:rPr>
        <w:t xml:space="preserve">(базовый и углубленный уровни). </w:t>
      </w: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10 класс. В 2 ч. Ч.2.</w:t>
      </w:r>
      <w:r w:rsidRPr="003C5B8C">
        <w:rPr>
          <w:rFonts w:ascii="Times New Roman" w:hAnsi="Times New Roman" w:cs="Times New Roman"/>
          <w:sz w:val="28"/>
          <w:szCs w:val="28"/>
        </w:rPr>
        <w:t xml:space="preserve"> </w:t>
      </w: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М., «Мнемозина», 2015.</w:t>
      </w:r>
    </w:p>
    <w:p w:rsidR="00A444EE" w:rsidRPr="003C5B8C" w:rsidRDefault="00A444EE" w:rsidP="00A444EE">
      <w:pPr>
        <w:pStyle w:val="a4"/>
        <w:numPr>
          <w:ilvl w:val="0"/>
          <w:numId w:val="35"/>
        </w:numPr>
        <w:tabs>
          <w:tab w:val="left" w:pos="567"/>
        </w:tabs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Мордкович А.Г.,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Денищева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Л.О.,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Звавич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Л.И. и др. Математика: алгебра и начала математического анализа, геометрия. Алгебра и начала математического анализа. Задачник для учащихся общеобразовательных организаций  </w:t>
      </w:r>
      <w:r w:rsidRPr="003C5B8C">
        <w:rPr>
          <w:rFonts w:ascii="Times New Roman" w:hAnsi="Times New Roman" w:cs="Times New Roman"/>
          <w:sz w:val="28"/>
          <w:szCs w:val="28"/>
        </w:rPr>
        <w:t xml:space="preserve">(базовый и углубленный уровни). </w:t>
      </w: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11 класс. В 2 ч. Ч.2.</w:t>
      </w:r>
      <w:r w:rsidRPr="003C5B8C">
        <w:rPr>
          <w:rFonts w:ascii="Times New Roman" w:hAnsi="Times New Roman" w:cs="Times New Roman"/>
          <w:sz w:val="28"/>
          <w:szCs w:val="28"/>
        </w:rPr>
        <w:t xml:space="preserve"> </w:t>
      </w: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М., «Мнемозина», 2014.</w:t>
      </w:r>
    </w:p>
    <w:p w:rsidR="00A444EE" w:rsidRPr="003C5B8C" w:rsidRDefault="00A444EE" w:rsidP="00A444EE">
      <w:pPr>
        <w:pStyle w:val="a4"/>
        <w:numPr>
          <w:ilvl w:val="0"/>
          <w:numId w:val="35"/>
        </w:numPr>
        <w:tabs>
          <w:tab w:val="left" w:pos="567"/>
        </w:tabs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Смирнова И.М., Смирнов В.А.: Математика: алгебра и начала математического анализа, геометрия. Геометрия. Учебник для учащихся общеобразовательных организаций  </w:t>
      </w:r>
      <w:r w:rsidRPr="003C5B8C">
        <w:rPr>
          <w:rFonts w:ascii="Times New Roman" w:hAnsi="Times New Roman" w:cs="Times New Roman"/>
          <w:sz w:val="28"/>
          <w:szCs w:val="28"/>
        </w:rPr>
        <w:t xml:space="preserve">(базовый и углубленный уровни). </w:t>
      </w: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10 класс. М.: «Мнемозина», 2014.</w:t>
      </w:r>
    </w:p>
    <w:p w:rsidR="00A444EE" w:rsidRPr="003C5B8C" w:rsidRDefault="00A444EE" w:rsidP="00A444EE">
      <w:pPr>
        <w:pStyle w:val="a4"/>
        <w:numPr>
          <w:ilvl w:val="0"/>
          <w:numId w:val="35"/>
        </w:numPr>
        <w:tabs>
          <w:tab w:val="left" w:pos="567"/>
        </w:tabs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Смирнова И.М., Смирнов В.А. Математика: алгебра и начала математического анализа, геометрия. Геометрия. Учебник для учащихся общеобразовательных организаций  </w:t>
      </w:r>
      <w:r w:rsidRPr="003C5B8C">
        <w:rPr>
          <w:rFonts w:ascii="Times New Roman" w:hAnsi="Times New Roman" w:cs="Times New Roman"/>
          <w:sz w:val="28"/>
          <w:szCs w:val="28"/>
        </w:rPr>
        <w:t xml:space="preserve">(базовый и углубленный уровни). </w:t>
      </w: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11 класс. М.: «Мнемозина», 2014.</w:t>
      </w:r>
    </w:p>
    <w:p w:rsidR="00A444EE" w:rsidRPr="003C5B8C" w:rsidRDefault="00A444EE" w:rsidP="00A444EE">
      <w:pPr>
        <w:spacing w:after="0" w:line="360" w:lineRule="auto"/>
        <w:ind w:left="357"/>
        <w:jc w:val="both"/>
        <w:rPr>
          <w:rFonts w:ascii="Times New Roman" w:hAnsi="Times New Roman"/>
          <w:b/>
          <w:i/>
          <w:iCs/>
          <w:sz w:val="28"/>
          <w:szCs w:val="28"/>
        </w:rPr>
      </w:pPr>
      <w:r w:rsidRPr="003C5B8C">
        <w:rPr>
          <w:rFonts w:ascii="Times New Roman" w:hAnsi="Times New Roman"/>
          <w:b/>
          <w:i/>
          <w:iCs/>
          <w:sz w:val="28"/>
          <w:szCs w:val="28"/>
        </w:rPr>
        <w:t>Дополнительная литература</w:t>
      </w:r>
    </w:p>
    <w:p w:rsidR="00A444EE" w:rsidRPr="003C5B8C" w:rsidRDefault="00A444EE" w:rsidP="00A444EE">
      <w:pPr>
        <w:pStyle w:val="a4"/>
        <w:numPr>
          <w:ilvl w:val="0"/>
          <w:numId w:val="36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C5B8C">
        <w:rPr>
          <w:rFonts w:ascii="Times New Roman" w:hAnsi="Times New Roman" w:cs="Times New Roman"/>
          <w:sz w:val="28"/>
          <w:szCs w:val="28"/>
        </w:rPr>
        <w:t>Алимов Ш. А. и др. Математика: алгебра и начала математического анализа, геометрия. Алгебра и начала математического анализа (базовый и углубленный уровни).10—11 классы. — М., 2014.</w:t>
      </w:r>
    </w:p>
    <w:p w:rsidR="00A444EE" w:rsidRPr="003C5B8C" w:rsidRDefault="00A444EE" w:rsidP="00A444EE">
      <w:pPr>
        <w:pStyle w:val="a4"/>
        <w:numPr>
          <w:ilvl w:val="0"/>
          <w:numId w:val="36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C5B8C">
        <w:rPr>
          <w:rFonts w:ascii="Times New Roman" w:hAnsi="Times New Roman" w:cs="Times New Roman"/>
          <w:sz w:val="28"/>
          <w:szCs w:val="28"/>
        </w:rPr>
        <w:t>Атанасян</w:t>
      </w:r>
      <w:proofErr w:type="spellEnd"/>
      <w:r w:rsidRPr="003C5B8C">
        <w:rPr>
          <w:rFonts w:ascii="Times New Roman" w:hAnsi="Times New Roman" w:cs="Times New Roman"/>
          <w:sz w:val="28"/>
          <w:szCs w:val="28"/>
        </w:rPr>
        <w:t xml:space="preserve"> Л. С., Бутузов В. Ф., Кадомцев С. Б. и др. Математика: алгебра и начала математического анализа. Геометрия. Геометрия (базовый и углубленный уровни). 10—11 классы. — М., 2014.</w:t>
      </w:r>
    </w:p>
    <w:p w:rsidR="00A444EE" w:rsidRPr="003C5B8C" w:rsidRDefault="00A444EE" w:rsidP="00A444EE">
      <w:pPr>
        <w:pStyle w:val="a4"/>
        <w:numPr>
          <w:ilvl w:val="0"/>
          <w:numId w:val="36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5B8C">
        <w:rPr>
          <w:rFonts w:ascii="Times New Roman" w:hAnsi="Times New Roman" w:cs="Times New Roman"/>
          <w:color w:val="000000" w:themeColor="text1"/>
          <w:sz w:val="28"/>
          <w:szCs w:val="28"/>
        </w:rPr>
        <w:t>Башмаков М. И. Математика: алгебра и начала математического анализа, геометрия: учебник для студентов профессиональных образовательных организаций, осваивающих профессии и специальности СПО. — М., 2017</w:t>
      </w:r>
    </w:p>
    <w:p w:rsidR="00A444EE" w:rsidRPr="003C5B8C" w:rsidRDefault="00A444EE" w:rsidP="00A444EE">
      <w:pPr>
        <w:pStyle w:val="a4"/>
        <w:numPr>
          <w:ilvl w:val="0"/>
          <w:numId w:val="36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5B8C">
        <w:rPr>
          <w:rFonts w:ascii="Times New Roman" w:hAnsi="Times New Roman" w:cs="Times New Roman"/>
          <w:color w:val="000000" w:themeColor="text1"/>
          <w:sz w:val="28"/>
          <w:szCs w:val="28"/>
        </w:rPr>
        <w:t>Башмаков М. И. Математика: алгебра и начала математического анализа, геометрия: Сборник задач профильной направленности: учеб. пособие для студентов профессиональных образовательных организаций, осваивающих профессии и специальности СПО. — М., 2017</w:t>
      </w:r>
    </w:p>
    <w:p w:rsidR="00A444EE" w:rsidRPr="003C5B8C" w:rsidRDefault="00A444EE" w:rsidP="00A444EE">
      <w:pPr>
        <w:pStyle w:val="a4"/>
        <w:numPr>
          <w:ilvl w:val="0"/>
          <w:numId w:val="36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5B8C">
        <w:rPr>
          <w:rFonts w:ascii="Times New Roman" w:hAnsi="Times New Roman" w:cs="Times New Roman"/>
          <w:color w:val="000000" w:themeColor="text1"/>
          <w:sz w:val="28"/>
          <w:szCs w:val="28"/>
        </w:rPr>
        <w:t>Башмаков М. И. Математика: алгебра и начала математического анализа, геометрия: Задачник: учеб. пособие для студентов профессиональных образовательных организаций, осваивающих профессии и специальности СПО. — М., 2017</w:t>
      </w:r>
    </w:p>
    <w:p w:rsidR="00A444EE" w:rsidRPr="003C5B8C" w:rsidRDefault="00A444EE" w:rsidP="00A444EE">
      <w:pPr>
        <w:pStyle w:val="a4"/>
        <w:numPr>
          <w:ilvl w:val="0"/>
          <w:numId w:val="36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5B8C">
        <w:rPr>
          <w:rFonts w:ascii="Times New Roman" w:hAnsi="Times New Roman" w:cs="Times New Roman"/>
          <w:color w:val="000000" w:themeColor="text1"/>
          <w:sz w:val="28"/>
          <w:szCs w:val="28"/>
        </w:rPr>
        <w:t>Башмаков М. И. Математика: алгебра и начала математического анализа, геометрия: Электронный учеб.- метод. комплекс для студентов профессиональных образовательных организаций, осваивающих профессии и специальности СПО. — М., 2017</w:t>
      </w:r>
    </w:p>
    <w:p w:rsidR="00A444EE" w:rsidRPr="003C5B8C" w:rsidRDefault="00A444EE" w:rsidP="00A444EE">
      <w:pPr>
        <w:pStyle w:val="a4"/>
        <w:numPr>
          <w:ilvl w:val="0"/>
          <w:numId w:val="36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C5B8C">
        <w:rPr>
          <w:rFonts w:ascii="Times New Roman" w:hAnsi="Times New Roman" w:cs="Times New Roman"/>
          <w:color w:val="000000" w:themeColor="text1"/>
          <w:sz w:val="28"/>
          <w:szCs w:val="28"/>
        </w:rPr>
        <w:t>Гусев В. А., Григорьев С.Г., Иволгина С.В. Математика: алгебра и начала математического анализа, геометрия: учебник для студентов профессиональных образовательных организаций, осваивающих профессии и специальности СПО. — М., 2017</w:t>
      </w:r>
    </w:p>
    <w:p w:rsidR="00A444EE" w:rsidRPr="003C5B8C" w:rsidRDefault="00A444EE" w:rsidP="00A444EE">
      <w:pPr>
        <w:pStyle w:val="a4"/>
        <w:numPr>
          <w:ilvl w:val="0"/>
          <w:numId w:val="36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C5B8C">
        <w:rPr>
          <w:rFonts w:ascii="Times New Roman" w:hAnsi="Times New Roman" w:cs="Times New Roman"/>
          <w:sz w:val="28"/>
          <w:szCs w:val="28"/>
        </w:rPr>
        <w:t xml:space="preserve">Колягин Ю.М., Ткачева М. В, </w:t>
      </w:r>
      <w:proofErr w:type="spellStart"/>
      <w:r w:rsidRPr="003C5B8C">
        <w:rPr>
          <w:rFonts w:ascii="Times New Roman" w:hAnsi="Times New Roman" w:cs="Times New Roman"/>
          <w:sz w:val="28"/>
          <w:szCs w:val="28"/>
        </w:rPr>
        <w:t>Федерова</w:t>
      </w:r>
      <w:proofErr w:type="spellEnd"/>
      <w:r w:rsidRPr="003C5B8C">
        <w:rPr>
          <w:rFonts w:ascii="Times New Roman" w:hAnsi="Times New Roman" w:cs="Times New Roman"/>
          <w:sz w:val="28"/>
          <w:szCs w:val="28"/>
        </w:rPr>
        <w:t xml:space="preserve"> Н. Е. и др. Математика: алгебра и начала математического анализа. Алгебра и начала математического анализа (базовый и </w:t>
      </w:r>
      <w:proofErr w:type="spellStart"/>
      <w:r w:rsidRPr="003C5B8C">
        <w:rPr>
          <w:rFonts w:ascii="Times New Roman" w:hAnsi="Times New Roman" w:cs="Times New Roman"/>
          <w:sz w:val="28"/>
          <w:szCs w:val="28"/>
        </w:rPr>
        <w:t>углубленныйуровни</w:t>
      </w:r>
      <w:proofErr w:type="spellEnd"/>
      <w:r w:rsidRPr="003C5B8C">
        <w:rPr>
          <w:rFonts w:ascii="Times New Roman" w:hAnsi="Times New Roman" w:cs="Times New Roman"/>
          <w:sz w:val="28"/>
          <w:szCs w:val="28"/>
        </w:rPr>
        <w:t xml:space="preserve">). 10 </w:t>
      </w:r>
      <w:proofErr w:type="spellStart"/>
      <w:r w:rsidRPr="003C5B8C">
        <w:rPr>
          <w:rFonts w:ascii="Times New Roman" w:hAnsi="Times New Roman" w:cs="Times New Roman"/>
          <w:sz w:val="28"/>
          <w:szCs w:val="28"/>
        </w:rPr>
        <w:t>класc</w:t>
      </w:r>
      <w:proofErr w:type="spellEnd"/>
      <w:r w:rsidRPr="003C5B8C">
        <w:rPr>
          <w:rFonts w:ascii="Times New Roman" w:hAnsi="Times New Roman" w:cs="Times New Roman"/>
          <w:sz w:val="28"/>
          <w:szCs w:val="28"/>
        </w:rPr>
        <w:t xml:space="preserve"> / под ред. А. Б. </w:t>
      </w:r>
      <w:proofErr w:type="spellStart"/>
      <w:r w:rsidRPr="003C5B8C">
        <w:rPr>
          <w:rFonts w:ascii="Times New Roman" w:hAnsi="Times New Roman" w:cs="Times New Roman"/>
          <w:sz w:val="28"/>
          <w:szCs w:val="28"/>
        </w:rPr>
        <w:t>Жижченко</w:t>
      </w:r>
      <w:proofErr w:type="spellEnd"/>
      <w:r w:rsidRPr="003C5B8C">
        <w:rPr>
          <w:rFonts w:ascii="Times New Roman" w:hAnsi="Times New Roman" w:cs="Times New Roman"/>
          <w:sz w:val="28"/>
          <w:szCs w:val="28"/>
        </w:rPr>
        <w:t>. — М., 2014.</w:t>
      </w:r>
    </w:p>
    <w:p w:rsidR="00A444EE" w:rsidRPr="003C5B8C" w:rsidRDefault="00A444EE" w:rsidP="00A444EE">
      <w:pPr>
        <w:pStyle w:val="a4"/>
        <w:numPr>
          <w:ilvl w:val="0"/>
          <w:numId w:val="36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sz w:val="28"/>
          <w:szCs w:val="28"/>
        </w:rPr>
      </w:pPr>
      <w:r w:rsidRPr="003C5B8C">
        <w:rPr>
          <w:rFonts w:ascii="Times New Roman" w:hAnsi="Times New Roman" w:cs="Times New Roman"/>
          <w:sz w:val="28"/>
          <w:szCs w:val="28"/>
        </w:rPr>
        <w:t xml:space="preserve">Колягин Ю.М., Ткачева М. В., </w:t>
      </w:r>
      <w:proofErr w:type="spellStart"/>
      <w:r w:rsidRPr="003C5B8C">
        <w:rPr>
          <w:rFonts w:ascii="Times New Roman" w:hAnsi="Times New Roman" w:cs="Times New Roman"/>
          <w:sz w:val="28"/>
          <w:szCs w:val="28"/>
        </w:rPr>
        <w:t>Федерова</w:t>
      </w:r>
      <w:proofErr w:type="spellEnd"/>
      <w:r w:rsidRPr="003C5B8C">
        <w:rPr>
          <w:rFonts w:ascii="Times New Roman" w:hAnsi="Times New Roman" w:cs="Times New Roman"/>
          <w:sz w:val="28"/>
          <w:szCs w:val="28"/>
        </w:rPr>
        <w:t xml:space="preserve"> Н. Е. и др. Математика: алгебра и начала математического анализа. Алгебра и начала математического анализа (базовый и углубленный уровни). 11 класс / под ред. А. Б. </w:t>
      </w:r>
      <w:proofErr w:type="spellStart"/>
      <w:r w:rsidRPr="003C5B8C">
        <w:rPr>
          <w:rFonts w:ascii="Times New Roman" w:hAnsi="Times New Roman" w:cs="Times New Roman"/>
          <w:sz w:val="28"/>
          <w:szCs w:val="28"/>
        </w:rPr>
        <w:t>Жижченко</w:t>
      </w:r>
      <w:proofErr w:type="spellEnd"/>
      <w:r w:rsidRPr="003C5B8C">
        <w:rPr>
          <w:rFonts w:ascii="Times New Roman" w:hAnsi="Times New Roman" w:cs="Times New Roman"/>
          <w:sz w:val="28"/>
          <w:szCs w:val="28"/>
        </w:rPr>
        <w:t>. — М., 2014.</w:t>
      </w:r>
    </w:p>
    <w:p w:rsidR="00A444EE" w:rsidRPr="003C5B8C" w:rsidRDefault="00A444EE" w:rsidP="00A444EE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C5B8C">
        <w:rPr>
          <w:rFonts w:ascii="Times New Roman" w:hAnsi="Times New Roman" w:cs="Times New Roman"/>
          <w:b/>
          <w:bCs/>
          <w:sz w:val="28"/>
          <w:szCs w:val="28"/>
        </w:rPr>
        <w:t>Интернет-ресурсы</w:t>
      </w:r>
    </w:p>
    <w:p w:rsidR="00A444EE" w:rsidRPr="003C5B8C" w:rsidRDefault="00A444EE" w:rsidP="00A444EE">
      <w:pPr>
        <w:pStyle w:val="a4"/>
        <w:numPr>
          <w:ilvl w:val="0"/>
          <w:numId w:val="38"/>
        </w:numPr>
        <w:autoSpaceDE w:val="0"/>
        <w:autoSpaceDN w:val="0"/>
        <w:adjustRightInd w:val="0"/>
        <w:spacing w:after="0" w:line="360" w:lineRule="auto"/>
        <w:ind w:left="714" w:hanging="357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3C5B8C">
        <w:rPr>
          <w:rFonts w:ascii="Times New Roman" w:hAnsi="Times New Roman" w:cs="Times New Roman"/>
          <w:bCs/>
          <w:sz w:val="28"/>
          <w:szCs w:val="28"/>
        </w:rPr>
        <w:t>www</w:t>
      </w:r>
      <w:proofErr w:type="spellEnd"/>
      <w:r w:rsidRPr="003C5B8C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3C5B8C">
        <w:rPr>
          <w:rFonts w:ascii="Times New Roman" w:hAnsi="Times New Roman" w:cs="Times New Roman"/>
          <w:bCs/>
          <w:sz w:val="28"/>
          <w:szCs w:val="28"/>
        </w:rPr>
        <w:t>fcior</w:t>
      </w:r>
      <w:proofErr w:type="spellEnd"/>
      <w:r w:rsidRPr="003C5B8C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3C5B8C">
        <w:rPr>
          <w:rFonts w:ascii="Times New Roman" w:hAnsi="Times New Roman" w:cs="Times New Roman"/>
          <w:bCs/>
          <w:sz w:val="28"/>
          <w:szCs w:val="28"/>
        </w:rPr>
        <w:t>edu</w:t>
      </w:r>
      <w:proofErr w:type="spellEnd"/>
      <w:r w:rsidRPr="003C5B8C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3C5B8C">
        <w:rPr>
          <w:rFonts w:ascii="Times New Roman" w:hAnsi="Times New Roman" w:cs="Times New Roman"/>
          <w:bCs/>
          <w:sz w:val="28"/>
          <w:szCs w:val="28"/>
        </w:rPr>
        <w:t>ru</w:t>
      </w:r>
      <w:proofErr w:type="spellEnd"/>
      <w:r w:rsidRPr="003C5B8C">
        <w:rPr>
          <w:rFonts w:ascii="Times New Roman" w:hAnsi="Times New Roman" w:cs="Times New Roman"/>
          <w:bCs/>
          <w:sz w:val="28"/>
          <w:szCs w:val="28"/>
        </w:rPr>
        <w:t xml:space="preserve"> (Информационные, тренировочные и контрольные материалы).</w:t>
      </w:r>
    </w:p>
    <w:p w:rsidR="00A444EE" w:rsidRPr="003C5B8C" w:rsidRDefault="00A444EE" w:rsidP="00A444EE">
      <w:pPr>
        <w:pStyle w:val="a4"/>
        <w:numPr>
          <w:ilvl w:val="0"/>
          <w:numId w:val="38"/>
        </w:numPr>
        <w:autoSpaceDE w:val="0"/>
        <w:autoSpaceDN w:val="0"/>
        <w:adjustRightInd w:val="0"/>
        <w:spacing w:after="0" w:line="360" w:lineRule="auto"/>
        <w:ind w:left="714" w:hanging="357"/>
        <w:jc w:val="both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3C5B8C">
        <w:rPr>
          <w:rFonts w:ascii="Times New Roman" w:hAnsi="Times New Roman" w:cs="Times New Roman"/>
          <w:bCs/>
          <w:sz w:val="28"/>
          <w:szCs w:val="28"/>
        </w:rPr>
        <w:t>www</w:t>
      </w:r>
      <w:proofErr w:type="spellEnd"/>
      <w:r w:rsidRPr="003C5B8C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3C5B8C">
        <w:rPr>
          <w:rFonts w:ascii="Times New Roman" w:hAnsi="Times New Roman" w:cs="Times New Roman"/>
          <w:bCs/>
          <w:sz w:val="28"/>
          <w:szCs w:val="28"/>
        </w:rPr>
        <w:t>school-collection</w:t>
      </w:r>
      <w:proofErr w:type="spellEnd"/>
      <w:r w:rsidRPr="003C5B8C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3C5B8C">
        <w:rPr>
          <w:rFonts w:ascii="Times New Roman" w:hAnsi="Times New Roman" w:cs="Times New Roman"/>
          <w:bCs/>
          <w:sz w:val="28"/>
          <w:szCs w:val="28"/>
        </w:rPr>
        <w:t>edu</w:t>
      </w:r>
      <w:proofErr w:type="spellEnd"/>
      <w:r w:rsidRPr="003C5B8C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3C5B8C">
        <w:rPr>
          <w:rFonts w:ascii="Times New Roman" w:hAnsi="Times New Roman" w:cs="Times New Roman"/>
          <w:bCs/>
          <w:sz w:val="28"/>
          <w:szCs w:val="28"/>
        </w:rPr>
        <w:t>ru</w:t>
      </w:r>
      <w:proofErr w:type="spellEnd"/>
      <w:r w:rsidRPr="003C5B8C">
        <w:rPr>
          <w:rFonts w:ascii="Times New Roman" w:hAnsi="Times New Roman" w:cs="Times New Roman"/>
          <w:bCs/>
          <w:sz w:val="28"/>
          <w:szCs w:val="28"/>
        </w:rPr>
        <w:t xml:space="preserve"> (Единая коллекции цифровых образовательных ресурсов).</w:t>
      </w:r>
    </w:p>
    <w:p w:rsidR="00A444EE" w:rsidRPr="003C5B8C" w:rsidRDefault="00A444EE" w:rsidP="00A444EE">
      <w:pPr>
        <w:pStyle w:val="ae"/>
        <w:numPr>
          <w:ilvl w:val="0"/>
          <w:numId w:val="38"/>
        </w:numPr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  <w:lang w:eastAsia="ar-SA"/>
        </w:rPr>
        <w:t xml:space="preserve">ЕГЭ </w:t>
      </w:r>
      <w:hyperlink r:id="rId502" w:history="1">
        <w:r w:rsidRPr="003C5B8C">
          <w:rPr>
            <w:rFonts w:ascii="Times New Roman" w:eastAsia="Times New Roman" w:hAnsi="Times New Roman" w:cs="Times New Roman"/>
            <w:bCs/>
            <w:color w:val="000000" w:themeColor="text1"/>
            <w:sz w:val="28"/>
            <w:szCs w:val="28"/>
            <w:lang w:eastAsia="ar-SA"/>
          </w:rPr>
          <w:t>http://reshuege.ru/</w:t>
        </w:r>
      </w:hyperlink>
    </w:p>
    <w:p w:rsidR="00A444EE" w:rsidRPr="003C5B8C" w:rsidRDefault="00A444EE" w:rsidP="00A444EE">
      <w:pPr>
        <w:pStyle w:val="ae"/>
        <w:numPr>
          <w:ilvl w:val="0"/>
          <w:numId w:val="38"/>
        </w:numPr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ЕГЭ  </w:t>
      </w:r>
      <w:hyperlink r:id="rId503" w:history="1">
        <w:r w:rsidRPr="003C5B8C">
          <w:rPr>
            <w:rStyle w:val="af0"/>
            <w:rFonts w:ascii="Times New Roman" w:eastAsia="Times New Roman" w:hAnsi="Times New Roman" w:cs="Times New Roman"/>
            <w:bCs/>
            <w:sz w:val="28"/>
            <w:szCs w:val="28"/>
            <w:lang w:eastAsia="ar-SA"/>
          </w:rPr>
          <w:t>http://ege.yandex.ru/</w:t>
        </w:r>
      </w:hyperlink>
    </w:p>
    <w:p w:rsidR="00A444EE" w:rsidRPr="003C5B8C" w:rsidRDefault="00A444EE" w:rsidP="00A444EE">
      <w:pPr>
        <w:pStyle w:val="a4"/>
        <w:numPr>
          <w:ilvl w:val="0"/>
          <w:numId w:val="38"/>
        </w:numPr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www.ziimag.narod.ru - персональный сайт автора Мордковича А. Г. "Практика развивающего обучения". </w:t>
      </w:r>
    </w:p>
    <w:p w:rsidR="00A444EE" w:rsidRPr="003C5B8C" w:rsidRDefault="00A444EE" w:rsidP="00A444EE">
      <w:pPr>
        <w:pStyle w:val="a4"/>
        <w:numPr>
          <w:ilvl w:val="0"/>
          <w:numId w:val="38"/>
        </w:numPr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www.math.ru -Интернет - поддержка учителей математики. </w:t>
      </w:r>
    </w:p>
    <w:p w:rsidR="00A444EE" w:rsidRPr="003C5B8C" w:rsidRDefault="00A444EE" w:rsidP="00A444EE">
      <w:pPr>
        <w:pStyle w:val="a4"/>
        <w:numPr>
          <w:ilvl w:val="0"/>
          <w:numId w:val="38"/>
        </w:numPr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www.it-n.ru-Сеть творческих учителей. Материалы и ресурсы, касающиеся использования ИКТ в учебном процессе:</w:t>
      </w:r>
    </w:p>
    <w:p w:rsidR="00A444EE" w:rsidRPr="003C5B8C" w:rsidRDefault="00A444EE" w:rsidP="00A444EE">
      <w:pPr>
        <w:pStyle w:val="a4"/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– библиотека готовых учебных проектов с применением ИКТ, а также различные проектные идеи, на основе которых можно разработать свой собственный проект;</w:t>
      </w:r>
    </w:p>
    <w:p w:rsidR="00A444EE" w:rsidRPr="003C5B8C" w:rsidRDefault="00A444EE" w:rsidP="00A444EE">
      <w:pPr>
        <w:pStyle w:val="a4"/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– библиотека методик проведения уроков использованием разнообразных электронных ресурсов;</w:t>
      </w:r>
    </w:p>
    <w:p w:rsidR="00A444EE" w:rsidRPr="003C5B8C" w:rsidRDefault="00A444EE" w:rsidP="00A444EE">
      <w:pPr>
        <w:pStyle w:val="a4"/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– руководства и полезные советы по использованию программного обеспечения в учебном процессе;</w:t>
      </w:r>
    </w:p>
    <w:p w:rsidR="00A444EE" w:rsidRPr="003C5B8C" w:rsidRDefault="00A444EE" w:rsidP="00A444EE">
      <w:pPr>
        <w:pStyle w:val="a4"/>
        <w:spacing w:after="0" w:line="36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– подборка ссылок на интересные аналитические и тематические статьи для педагогов.</w:t>
      </w:r>
    </w:p>
    <w:p w:rsidR="00A444EE" w:rsidRPr="003C5B8C" w:rsidRDefault="00A444EE" w:rsidP="00A444EE">
      <w:pPr>
        <w:pStyle w:val="a4"/>
        <w:numPr>
          <w:ilvl w:val="0"/>
          <w:numId w:val="38"/>
        </w:numPr>
        <w:spacing w:after="0" w:line="360" w:lineRule="auto"/>
        <w:ind w:left="714" w:hanging="35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www.exponenta.ru -Образовательный математический сайт. Содержит материалы по работе с математическими пакетами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Mathcad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, MATLAB,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Mathematica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, </w:t>
      </w:r>
      <w:proofErr w:type="spellStart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>Maple</w:t>
      </w:r>
      <w:proofErr w:type="spellEnd"/>
      <w:r w:rsidRPr="003C5B8C">
        <w:rPr>
          <w:rFonts w:ascii="Times New Roman" w:eastAsia="Times New Roman" w:hAnsi="Times New Roman" w:cs="Times New Roman"/>
          <w:bCs/>
          <w:sz w:val="28"/>
          <w:szCs w:val="28"/>
          <w:lang w:eastAsia="ar-SA"/>
        </w:rPr>
        <w:t xml:space="preserve"> и др. Методические разработки, примеры решения задач, выполненные с использованием математических пакетов. Форум и консультации для студентов и школьника.</w:t>
      </w:r>
    </w:p>
    <w:p w:rsidR="00A444EE" w:rsidRPr="003C5B8C" w:rsidRDefault="00A444EE" w:rsidP="00A444EE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582EBA" w:rsidRPr="003C5B8C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82EBA" w:rsidRDefault="00582EBA" w:rsidP="00582EB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5F09" w:rsidRDefault="009D5F09" w:rsidP="00E047B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sectPr w:rsidR="009D5F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35D7" w:rsidRDefault="007335D7">
      <w:pPr>
        <w:spacing w:after="0" w:line="240" w:lineRule="auto"/>
      </w:pPr>
      <w:r>
        <w:separator/>
      </w:r>
    </w:p>
  </w:endnote>
  <w:endnote w:type="continuationSeparator" w:id="0">
    <w:p w:rsidR="007335D7" w:rsidRDefault="007335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848641268"/>
      <w:docPartObj>
        <w:docPartGallery w:val="Page Numbers (Bottom of Page)"/>
        <w:docPartUnique/>
      </w:docPartObj>
    </w:sdtPr>
    <w:sdtEndPr/>
    <w:sdtContent>
      <w:p w:rsidR="00DB3CC1" w:rsidRDefault="00DB3CC1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B6B50">
          <w:rPr>
            <w:noProof/>
          </w:rPr>
          <w:t>95</w:t>
        </w:r>
        <w:r>
          <w:fldChar w:fldCharType="end"/>
        </w:r>
      </w:p>
    </w:sdtContent>
  </w:sdt>
  <w:p w:rsidR="00DB3CC1" w:rsidRDefault="00DB3CC1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35D7" w:rsidRDefault="007335D7">
      <w:pPr>
        <w:spacing w:after="0" w:line="240" w:lineRule="auto"/>
      </w:pPr>
      <w:r>
        <w:separator/>
      </w:r>
    </w:p>
  </w:footnote>
  <w:footnote w:type="continuationSeparator" w:id="0">
    <w:p w:rsidR="007335D7" w:rsidRDefault="007335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6pt;height:27pt" o:bullet="t">
        <v:imagedata r:id="rId1" o:title=""/>
      </v:shape>
    </w:pict>
  </w:numPicBullet>
  <w:abstractNum w:abstractNumId="0">
    <w:nsid w:val="01001145"/>
    <w:multiLevelType w:val="hybridMultilevel"/>
    <w:tmpl w:val="745EB2F0"/>
    <w:lvl w:ilvl="0" w:tplc="4CB29656">
      <w:start w:val="1"/>
      <w:numFmt w:val="decimal"/>
      <w:lvlText w:val="%1."/>
      <w:lvlJc w:val="left"/>
      <w:pPr>
        <w:ind w:left="1429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8C92A72"/>
    <w:multiLevelType w:val="hybridMultilevel"/>
    <w:tmpl w:val="25C07F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9F95115"/>
    <w:multiLevelType w:val="hybridMultilevel"/>
    <w:tmpl w:val="C532BACA"/>
    <w:lvl w:ilvl="0" w:tplc="79B0E3B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9426E7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98E078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62780EB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26CFA2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630410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412EE5F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86AEF4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1B4474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0A4C3FB4"/>
    <w:multiLevelType w:val="hybridMultilevel"/>
    <w:tmpl w:val="47EA387C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4BF1756"/>
    <w:multiLevelType w:val="hybridMultilevel"/>
    <w:tmpl w:val="3B7AFF92"/>
    <w:lvl w:ilvl="0" w:tplc="41140994">
      <w:start w:val="1"/>
      <w:numFmt w:val="decimal"/>
      <w:lvlText w:val="%1."/>
      <w:lvlJc w:val="left"/>
      <w:pPr>
        <w:tabs>
          <w:tab w:val="num" w:pos="1729"/>
        </w:tabs>
        <w:ind w:left="1729" w:hanging="1020"/>
      </w:pPr>
    </w:lvl>
    <w:lvl w:ilvl="1" w:tplc="04190001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</w:rPr>
    </w:lvl>
    <w:lvl w:ilvl="2" w:tplc="31062C72">
      <w:start w:val="1"/>
      <w:numFmt w:val="decimal"/>
      <w:lvlText w:val="%3."/>
      <w:lvlJc w:val="left"/>
      <w:pPr>
        <w:tabs>
          <w:tab w:val="num" w:pos="3109"/>
        </w:tabs>
        <w:ind w:left="3109" w:hanging="780"/>
      </w:p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5">
    <w:nsid w:val="1578461E"/>
    <w:multiLevelType w:val="hybridMultilevel"/>
    <w:tmpl w:val="56E87A1A"/>
    <w:lvl w:ilvl="0" w:tplc="C018FA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635C23"/>
    <w:multiLevelType w:val="hybridMultilevel"/>
    <w:tmpl w:val="EC7C07FA"/>
    <w:lvl w:ilvl="0" w:tplc="93246AA8">
      <w:start w:val="1"/>
      <w:numFmt w:val="bullet"/>
      <w:lvlText w:val=""/>
      <w:lvlJc w:val="left"/>
      <w:pPr>
        <w:ind w:left="78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9" w:hanging="360"/>
      </w:pPr>
      <w:rPr>
        <w:rFonts w:ascii="Wingdings" w:hAnsi="Wingdings" w:hint="default"/>
      </w:rPr>
    </w:lvl>
  </w:abstractNum>
  <w:abstractNum w:abstractNumId="7">
    <w:nsid w:val="1C4542AF"/>
    <w:multiLevelType w:val="hybridMultilevel"/>
    <w:tmpl w:val="2B5853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F9C4F79"/>
    <w:multiLevelType w:val="hybridMultilevel"/>
    <w:tmpl w:val="63705F60"/>
    <w:lvl w:ilvl="0" w:tplc="96C46BD0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6925DE"/>
    <w:multiLevelType w:val="hybridMultilevel"/>
    <w:tmpl w:val="7792A782"/>
    <w:lvl w:ilvl="0" w:tplc="C018FA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1193656"/>
    <w:multiLevelType w:val="hybridMultilevel"/>
    <w:tmpl w:val="A7A8685A"/>
    <w:lvl w:ilvl="0" w:tplc="AF000424">
      <w:start w:val="1"/>
      <w:numFmt w:val="decimal"/>
      <w:lvlText w:val="%1."/>
      <w:lvlJc w:val="left"/>
      <w:pPr>
        <w:ind w:left="1429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371A0CF8"/>
    <w:multiLevelType w:val="hybridMultilevel"/>
    <w:tmpl w:val="F2206D1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9D151DA"/>
    <w:multiLevelType w:val="hybridMultilevel"/>
    <w:tmpl w:val="E0549BBC"/>
    <w:lvl w:ilvl="0" w:tplc="623CF36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003300"/>
      </w:rPr>
    </w:lvl>
    <w:lvl w:ilvl="1" w:tplc="04190003" w:tentative="1">
      <w:start w:val="1"/>
      <w:numFmt w:val="bullet"/>
      <w:lvlText w:val="o"/>
      <w:lvlJc w:val="left"/>
      <w:pPr>
        <w:tabs>
          <w:tab w:val="num" w:pos="420"/>
        </w:tabs>
        <w:ind w:left="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140"/>
        </w:tabs>
        <w:ind w:left="1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60"/>
        </w:tabs>
        <w:ind w:left="1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80"/>
        </w:tabs>
        <w:ind w:left="2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300"/>
        </w:tabs>
        <w:ind w:left="3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020"/>
        </w:tabs>
        <w:ind w:left="4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740"/>
        </w:tabs>
        <w:ind w:left="4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60"/>
        </w:tabs>
        <w:ind w:left="5460" w:hanging="360"/>
      </w:pPr>
      <w:rPr>
        <w:rFonts w:ascii="Wingdings" w:hAnsi="Wingdings" w:hint="default"/>
      </w:rPr>
    </w:lvl>
  </w:abstractNum>
  <w:abstractNum w:abstractNumId="13">
    <w:nsid w:val="3BEC1A15"/>
    <w:multiLevelType w:val="multilevel"/>
    <w:tmpl w:val="91CE2760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abstractNum w:abstractNumId="14">
    <w:nsid w:val="3D680CB8"/>
    <w:multiLevelType w:val="hybridMultilevel"/>
    <w:tmpl w:val="2F2E63F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3F1B28AE"/>
    <w:multiLevelType w:val="hybridMultilevel"/>
    <w:tmpl w:val="E6866250"/>
    <w:lvl w:ilvl="0" w:tplc="A9C215B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0374325"/>
    <w:multiLevelType w:val="hybridMultilevel"/>
    <w:tmpl w:val="6B540BDA"/>
    <w:lvl w:ilvl="0" w:tplc="BA443304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7">
    <w:nsid w:val="441A6439"/>
    <w:multiLevelType w:val="hybridMultilevel"/>
    <w:tmpl w:val="0AD83CC6"/>
    <w:lvl w:ilvl="0" w:tplc="F0B4B9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83B4A5E"/>
    <w:multiLevelType w:val="hybridMultilevel"/>
    <w:tmpl w:val="7826C4C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86623D5"/>
    <w:multiLevelType w:val="hybridMultilevel"/>
    <w:tmpl w:val="32204C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8C0229D"/>
    <w:multiLevelType w:val="hybridMultilevel"/>
    <w:tmpl w:val="4E765B2A"/>
    <w:lvl w:ilvl="0" w:tplc="4CB29656">
      <w:start w:val="1"/>
      <w:numFmt w:val="decimal"/>
      <w:lvlText w:val="%1."/>
      <w:lvlJc w:val="left"/>
      <w:pPr>
        <w:ind w:left="1429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>
    <w:nsid w:val="4C923345"/>
    <w:multiLevelType w:val="hybridMultilevel"/>
    <w:tmpl w:val="78340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FD51AA"/>
    <w:multiLevelType w:val="hybridMultilevel"/>
    <w:tmpl w:val="74A09158"/>
    <w:lvl w:ilvl="0" w:tplc="C018FA9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3">
    <w:nsid w:val="59BF4429"/>
    <w:multiLevelType w:val="multilevel"/>
    <w:tmpl w:val="7084F8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AC91D70"/>
    <w:multiLevelType w:val="hybridMultilevel"/>
    <w:tmpl w:val="8DA2042E"/>
    <w:lvl w:ilvl="0" w:tplc="9478666C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  <w:b w:val="0"/>
        <w:color w:val="auto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5">
    <w:nsid w:val="5DEA2DDF"/>
    <w:multiLevelType w:val="multilevel"/>
    <w:tmpl w:val="EE8E85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6">
    <w:nsid w:val="637A19C5"/>
    <w:multiLevelType w:val="hybridMultilevel"/>
    <w:tmpl w:val="A9E41C36"/>
    <w:lvl w:ilvl="0" w:tplc="8D9E6AF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E44B05"/>
    <w:multiLevelType w:val="hybridMultilevel"/>
    <w:tmpl w:val="7A824FC8"/>
    <w:lvl w:ilvl="0" w:tplc="C018FA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616326A"/>
    <w:multiLevelType w:val="multilevel"/>
    <w:tmpl w:val="AF48F9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6510578"/>
    <w:multiLevelType w:val="hybridMultilevel"/>
    <w:tmpl w:val="F91072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8B12274"/>
    <w:multiLevelType w:val="hybridMultilevel"/>
    <w:tmpl w:val="06EE5776"/>
    <w:lvl w:ilvl="0" w:tplc="0419000F">
      <w:start w:val="1"/>
      <w:numFmt w:val="decimal"/>
      <w:lvlText w:val="%1."/>
      <w:lvlJc w:val="left"/>
      <w:pPr>
        <w:ind w:left="1070" w:hanging="360"/>
      </w:pPr>
      <w:rPr>
        <w:rFonts w:ascii="Times New Roman" w:hAnsi="Times New Roman" w:cs="Times New Roman"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D4843ED"/>
    <w:multiLevelType w:val="hybridMultilevel"/>
    <w:tmpl w:val="5AE8EA8E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70BD418A"/>
    <w:multiLevelType w:val="hybridMultilevel"/>
    <w:tmpl w:val="09E05B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72921575"/>
    <w:multiLevelType w:val="hybridMultilevel"/>
    <w:tmpl w:val="98FA25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75D6C01"/>
    <w:multiLevelType w:val="hybridMultilevel"/>
    <w:tmpl w:val="399A42CA"/>
    <w:lvl w:ilvl="0" w:tplc="623CF36C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003300"/>
      </w:rPr>
    </w:lvl>
    <w:lvl w:ilvl="1" w:tplc="04190003" w:tentative="1">
      <w:start w:val="1"/>
      <w:numFmt w:val="bullet"/>
      <w:lvlText w:val="o"/>
      <w:lvlJc w:val="left"/>
      <w:pPr>
        <w:tabs>
          <w:tab w:val="num" w:pos="420"/>
        </w:tabs>
        <w:ind w:left="4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140"/>
        </w:tabs>
        <w:ind w:left="11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60"/>
        </w:tabs>
        <w:ind w:left="18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80"/>
        </w:tabs>
        <w:ind w:left="25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300"/>
        </w:tabs>
        <w:ind w:left="33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020"/>
        </w:tabs>
        <w:ind w:left="40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740"/>
        </w:tabs>
        <w:ind w:left="47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60"/>
        </w:tabs>
        <w:ind w:left="5460" w:hanging="360"/>
      </w:pPr>
      <w:rPr>
        <w:rFonts w:ascii="Wingdings" w:hAnsi="Wingdings" w:hint="default"/>
      </w:rPr>
    </w:lvl>
  </w:abstractNum>
  <w:abstractNum w:abstractNumId="35">
    <w:nsid w:val="77E01361"/>
    <w:multiLevelType w:val="hybridMultilevel"/>
    <w:tmpl w:val="5F3606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3"/>
  </w:num>
  <w:num w:numId="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5"/>
  </w:num>
  <w:num w:numId="12">
    <w:abstractNumId w:val="2"/>
  </w:num>
  <w:num w:numId="13">
    <w:abstractNumId w:val="5"/>
  </w:num>
  <w:num w:numId="14">
    <w:abstractNumId w:val="17"/>
  </w:num>
  <w:num w:numId="15">
    <w:abstractNumId w:val="23"/>
  </w:num>
  <w:num w:numId="16">
    <w:abstractNumId w:val="22"/>
  </w:num>
  <w:num w:numId="17">
    <w:abstractNumId w:val="27"/>
  </w:num>
  <w:num w:numId="18">
    <w:abstractNumId w:val="9"/>
  </w:num>
  <w:num w:numId="19">
    <w:abstractNumId w:val="30"/>
  </w:num>
  <w:num w:numId="20">
    <w:abstractNumId w:val="16"/>
  </w:num>
  <w:num w:numId="21">
    <w:abstractNumId w:val="1"/>
  </w:num>
  <w:num w:numId="22">
    <w:abstractNumId w:val="24"/>
  </w:num>
  <w:num w:numId="23">
    <w:abstractNumId w:val="4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4"/>
  </w:num>
  <w:num w:numId="25">
    <w:abstractNumId w:val="12"/>
  </w:num>
  <w:num w:numId="26">
    <w:abstractNumId w:val="8"/>
  </w:num>
  <w:num w:numId="27">
    <w:abstractNumId w:val="6"/>
  </w:num>
  <w:num w:numId="28">
    <w:abstractNumId w:val="28"/>
  </w:num>
  <w:num w:numId="29">
    <w:abstractNumId w:val="25"/>
  </w:num>
  <w:num w:numId="30">
    <w:abstractNumId w:val="14"/>
  </w:num>
  <w:num w:numId="31">
    <w:abstractNumId w:val="7"/>
  </w:num>
  <w:num w:numId="32">
    <w:abstractNumId w:val="35"/>
  </w:num>
  <w:num w:numId="33">
    <w:abstractNumId w:val="4"/>
  </w:num>
  <w:num w:numId="34">
    <w:abstractNumId w:val="18"/>
  </w:num>
  <w:num w:numId="35">
    <w:abstractNumId w:val="20"/>
  </w:num>
  <w:num w:numId="36">
    <w:abstractNumId w:val="0"/>
  </w:num>
  <w:num w:numId="37">
    <w:abstractNumId w:val="10"/>
  </w:num>
  <w:num w:numId="38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270D"/>
    <w:rsid w:val="000578B9"/>
    <w:rsid w:val="00086688"/>
    <w:rsid w:val="000A605E"/>
    <w:rsid w:val="00110CE5"/>
    <w:rsid w:val="00162577"/>
    <w:rsid w:val="001646BB"/>
    <w:rsid w:val="001656D1"/>
    <w:rsid w:val="00190D7A"/>
    <w:rsid w:val="001B02BE"/>
    <w:rsid w:val="001B4CAB"/>
    <w:rsid w:val="001F7BC0"/>
    <w:rsid w:val="00204AA8"/>
    <w:rsid w:val="00231C0E"/>
    <w:rsid w:val="00252567"/>
    <w:rsid w:val="00253C0A"/>
    <w:rsid w:val="00297139"/>
    <w:rsid w:val="002B046C"/>
    <w:rsid w:val="002B7107"/>
    <w:rsid w:val="003458F0"/>
    <w:rsid w:val="003516F4"/>
    <w:rsid w:val="003C5B8C"/>
    <w:rsid w:val="00436C61"/>
    <w:rsid w:val="004829B6"/>
    <w:rsid w:val="00484D7B"/>
    <w:rsid w:val="004A01B0"/>
    <w:rsid w:val="004B07DD"/>
    <w:rsid w:val="004D32AC"/>
    <w:rsid w:val="004F7829"/>
    <w:rsid w:val="005408BA"/>
    <w:rsid w:val="0054727A"/>
    <w:rsid w:val="00566077"/>
    <w:rsid w:val="00582EBA"/>
    <w:rsid w:val="005A2114"/>
    <w:rsid w:val="005F18FA"/>
    <w:rsid w:val="005F69F7"/>
    <w:rsid w:val="00642C3A"/>
    <w:rsid w:val="0069046A"/>
    <w:rsid w:val="006A4927"/>
    <w:rsid w:val="006B6B50"/>
    <w:rsid w:val="006C5FDD"/>
    <w:rsid w:val="006E2A99"/>
    <w:rsid w:val="006F2D7B"/>
    <w:rsid w:val="00724D94"/>
    <w:rsid w:val="007335D7"/>
    <w:rsid w:val="00775488"/>
    <w:rsid w:val="007A7AAD"/>
    <w:rsid w:val="007A7CEB"/>
    <w:rsid w:val="007F538B"/>
    <w:rsid w:val="007F728B"/>
    <w:rsid w:val="008262DC"/>
    <w:rsid w:val="00834197"/>
    <w:rsid w:val="00864880"/>
    <w:rsid w:val="008838BA"/>
    <w:rsid w:val="008E0DCD"/>
    <w:rsid w:val="00921227"/>
    <w:rsid w:val="00960079"/>
    <w:rsid w:val="00994791"/>
    <w:rsid w:val="009B220B"/>
    <w:rsid w:val="009C01D8"/>
    <w:rsid w:val="009D5F09"/>
    <w:rsid w:val="009F2F81"/>
    <w:rsid w:val="00A277DB"/>
    <w:rsid w:val="00A31ECB"/>
    <w:rsid w:val="00A444EE"/>
    <w:rsid w:val="00A777CC"/>
    <w:rsid w:val="00A9436F"/>
    <w:rsid w:val="00AA55BD"/>
    <w:rsid w:val="00AC7188"/>
    <w:rsid w:val="00AD33CF"/>
    <w:rsid w:val="00B008F6"/>
    <w:rsid w:val="00B23CB9"/>
    <w:rsid w:val="00B431CF"/>
    <w:rsid w:val="00B52FC1"/>
    <w:rsid w:val="00B864D9"/>
    <w:rsid w:val="00B900AB"/>
    <w:rsid w:val="00C52B45"/>
    <w:rsid w:val="00C77873"/>
    <w:rsid w:val="00CE29A2"/>
    <w:rsid w:val="00D046EE"/>
    <w:rsid w:val="00D53FAE"/>
    <w:rsid w:val="00DB3CC1"/>
    <w:rsid w:val="00DB491E"/>
    <w:rsid w:val="00DE400D"/>
    <w:rsid w:val="00DE4C80"/>
    <w:rsid w:val="00E01430"/>
    <w:rsid w:val="00E01D7E"/>
    <w:rsid w:val="00E047B1"/>
    <w:rsid w:val="00E838F9"/>
    <w:rsid w:val="00EB55B9"/>
    <w:rsid w:val="00F16343"/>
    <w:rsid w:val="00F23ABD"/>
    <w:rsid w:val="00FF2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7CE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F27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F270D"/>
    <w:pPr>
      <w:ind w:left="720"/>
      <w:contextualSpacing/>
    </w:pPr>
  </w:style>
  <w:style w:type="paragraph" w:customStyle="1" w:styleId="Textbody">
    <w:name w:val="Text body"/>
    <w:basedOn w:val="a"/>
    <w:rsid w:val="00FF270D"/>
    <w:pPr>
      <w:widowControl w:val="0"/>
      <w:suppressAutoHyphens/>
      <w:autoSpaceDN w:val="0"/>
      <w:spacing w:after="12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styleId="a5">
    <w:name w:val="footer"/>
    <w:basedOn w:val="a"/>
    <w:link w:val="a6"/>
    <w:uiPriority w:val="99"/>
    <w:unhideWhenUsed/>
    <w:rsid w:val="00FF27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FF270D"/>
  </w:style>
  <w:style w:type="paragraph" w:styleId="a7">
    <w:name w:val="Balloon Text"/>
    <w:basedOn w:val="a"/>
    <w:link w:val="a8"/>
    <w:uiPriority w:val="99"/>
    <w:semiHidden/>
    <w:unhideWhenUsed/>
    <w:rsid w:val="002B04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B046C"/>
    <w:rPr>
      <w:rFonts w:ascii="Tahoma" w:hAnsi="Tahoma" w:cs="Tahoma"/>
      <w:sz w:val="16"/>
      <w:szCs w:val="16"/>
    </w:rPr>
  </w:style>
  <w:style w:type="numbering" w:customStyle="1" w:styleId="1">
    <w:name w:val="Нет списка1"/>
    <w:next w:val="a2"/>
    <w:semiHidden/>
    <w:rsid w:val="00E047B1"/>
  </w:style>
  <w:style w:type="table" w:customStyle="1" w:styleId="10">
    <w:name w:val="Сетка таблицы1"/>
    <w:basedOn w:val="a1"/>
    <w:next w:val="a3"/>
    <w:uiPriority w:val="59"/>
    <w:rsid w:val="00E047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C52B45"/>
    <w:rPr>
      <w:color w:val="808080"/>
    </w:rPr>
  </w:style>
  <w:style w:type="paragraph" w:styleId="aa">
    <w:name w:val="Normal (Web)"/>
    <w:basedOn w:val="a"/>
    <w:uiPriority w:val="99"/>
    <w:unhideWhenUsed/>
    <w:rsid w:val="00582E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582EBA"/>
  </w:style>
  <w:style w:type="character" w:customStyle="1" w:styleId="mn">
    <w:name w:val="mn"/>
    <w:basedOn w:val="a0"/>
    <w:rsid w:val="00582EBA"/>
  </w:style>
  <w:style w:type="character" w:customStyle="1" w:styleId="mo">
    <w:name w:val="mo"/>
    <w:basedOn w:val="a0"/>
    <w:rsid w:val="00582EBA"/>
  </w:style>
  <w:style w:type="character" w:customStyle="1" w:styleId="mi">
    <w:name w:val="mi"/>
    <w:basedOn w:val="a0"/>
    <w:rsid w:val="00582EBA"/>
  </w:style>
  <w:style w:type="character" w:styleId="ab">
    <w:name w:val="Emphasis"/>
    <w:basedOn w:val="a0"/>
    <w:uiPriority w:val="20"/>
    <w:qFormat/>
    <w:rsid w:val="00582EBA"/>
    <w:rPr>
      <w:i/>
      <w:iCs/>
    </w:rPr>
  </w:style>
  <w:style w:type="paragraph" w:styleId="ac">
    <w:name w:val="header"/>
    <w:basedOn w:val="a"/>
    <w:link w:val="ad"/>
    <w:uiPriority w:val="99"/>
    <w:unhideWhenUsed/>
    <w:rsid w:val="00582E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582EBA"/>
  </w:style>
  <w:style w:type="paragraph" w:styleId="ae">
    <w:name w:val="Body Text"/>
    <w:basedOn w:val="a"/>
    <w:link w:val="af"/>
    <w:unhideWhenUsed/>
    <w:rsid w:val="00A444EE"/>
    <w:pPr>
      <w:spacing w:after="120"/>
    </w:pPr>
  </w:style>
  <w:style w:type="character" w:customStyle="1" w:styleId="af">
    <w:name w:val="Основной текст Знак"/>
    <w:basedOn w:val="a0"/>
    <w:link w:val="ae"/>
    <w:rsid w:val="00A444EE"/>
  </w:style>
  <w:style w:type="character" w:styleId="af0">
    <w:name w:val="Hyperlink"/>
    <w:basedOn w:val="a0"/>
    <w:uiPriority w:val="99"/>
    <w:unhideWhenUsed/>
    <w:rsid w:val="00A444E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A7CE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F27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F270D"/>
    <w:pPr>
      <w:ind w:left="720"/>
      <w:contextualSpacing/>
    </w:pPr>
  </w:style>
  <w:style w:type="paragraph" w:customStyle="1" w:styleId="Textbody">
    <w:name w:val="Text body"/>
    <w:basedOn w:val="a"/>
    <w:rsid w:val="00FF270D"/>
    <w:pPr>
      <w:widowControl w:val="0"/>
      <w:suppressAutoHyphens/>
      <w:autoSpaceDN w:val="0"/>
      <w:spacing w:after="120" w:line="240" w:lineRule="auto"/>
      <w:textAlignment w:val="baseline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paragraph" w:styleId="a5">
    <w:name w:val="footer"/>
    <w:basedOn w:val="a"/>
    <w:link w:val="a6"/>
    <w:uiPriority w:val="99"/>
    <w:unhideWhenUsed/>
    <w:rsid w:val="00FF270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FF270D"/>
  </w:style>
  <w:style w:type="paragraph" w:styleId="a7">
    <w:name w:val="Balloon Text"/>
    <w:basedOn w:val="a"/>
    <w:link w:val="a8"/>
    <w:uiPriority w:val="99"/>
    <w:semiHidden/>
    <w:unhideWhenUsed/>
    <w:rsid w:val="002B046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2B046C"/>
    <w:rPr>
      <w:rFonts w:ascii="Tahoma" w:hAnsi="Tahoma" w:cs="Tahoma"/>
      <w:sz w:val="16"/>
      <w:szCs w:val="16"/>
    </w:rPr>
  </w:style>
  <w:style w:type="numbering" w:customStyle="1" w:styleId="1">
    <w:name w:val="Нет списка1"/>
    <w:next w:val="a2"/>
    <w:semiHidden/>
    <w:rsid w:val="00E047B1"/>
  </w:style>
  <w:style w:type="table" w:customStyle="1" w:styleId="10">
    <w:name w:val="Сетка таблицы1"/>
    <w:basedOn w:val="a1"/>
    <w:next w:val="a3"/>
    <w:uiPriority w:val="59"/>
    <w:rsid w:val="00E047B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Placeholder Text"/>
    <w:basedOn w:val="a0"/>
    <w:uiPriority w:val="99"/>
    <w:semiHidden/>
    <w:rsid w:val="00C52B45"/>
    <w:rPr>
      <w:color w:val="808080"/>
    </w:rPr>
  </w:style>
  <w:style w:type="paragraph" w:styleId="aa">
    <w:name w:val="Normal (Web)"/>
    <w:basedOn w:val="a"/>
    <w:uiPriority w:val="99"/>
    <w:unhideWhenUsed/>
    <w:rsid w:val="00582E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582EBA"/>
  </w:style>
  <w:style w:type="character" w:customStyle="1" w:styleId="mn">
    <w:name w:val="mn"/>
    <w:basedOn w:val="a0"/>
    <w:rsid w:val="00582EBA"/>
  </w:style>
  <w:style w:type="character" w:customStyle="1" w:styleId="mo">
    <w:name w:val="mo"/>
    <w:basedOn w:val="a0"/>
    <w:rsid w:val="00582EBA"/>
  </w:style>
  <w:style w:type="character" w:customStyle="1" w:styleId="mi">
    <w:name w:val="mi"/>
    <w:basedOn w:val="a0"/>
    <w:rsid w:val="00582EBA"/>
  </w:style>
  <w:style w:type="character" w:styleId="ab">
    <w:name w:val="Emphasis"/>
    <w:basedOn w:val="a0"/>
    <w:uiPriority w:val="20"/>
    <w:qFormat/>
    <w:rsid w:val="00582EBA"/>
    <w:rPr>
      <w:i/>
      <w:iCs/>
    </w:rPr>
  </w:style>
  <w:style w:type="paragraph" w:styleId="ac">
    <w:name w:val="header"/>
    <w:basedOn w:val="a"/>
    <w:link w:val="ad"/>
    <w:uiPriority w:val="99"/>
    <w:unhideWhenUsed/>
    <w:rsid w:val="00582EB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582EBA"/>
  </w:style>
  <w:style w:type="paragraph" w:styleId="ae">
    <w:name w:val="Body Text"/>
    <w:basedOn w:val="a"/>
    <w:link w:val="af"/>
    <w:unhideWhenUsed/>
    <w:rsid w:val="00A444EE"/>
    <w:pPr>
      <w:spacing w:after="120"/>
    </w:pPr>
  </w:style>
  <w:style w:type="character" w:customStyle="1" w:styleId="af">
    <w:name w:val="Основной текст Знак"/>
    <w:basedOn w:val="a0"/>
    <w:link w:val="ae"/>
    <w:rsid w:val="00A444EE"/>
  </w:style>
  <w:style w:type="character" w:styleId="af0">
    <w:name w:val="Hyperlink"/>
    <w:basedOn w:val="a0"/>
    <w:uiPriority w:val="99"/>
    <w:unhideWhenUsed/>
    <w:rsid w:val="00A444E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707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5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32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4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89.png"/><Relationship Id="rId299" Type="http://schemas.openxmlformats.org/officeDocument/2006/relationships/image" Target="media/image194.wmf"/><Relationship Id="rId21" Type="http://schemas.openxmlformats.org/officeDocument/2006/relationships/image" Target="media/image9.gif"/><Relationship Id="rId63" Type="http://schemas.openxmlformats.org/officeDocument/2006/relationships/image" Target="media/image41.wmf"/><Relationship Id="rId159" Type="http://schemas.openxmlformats.org/officeDocument/2006/relationships/image" Target="media/image112.wmf"/><Relationship Id="rId324" Type="http://schemas.openxmlformats.org/officeDocument/2006/relationships/image" Target="media/image203.wmf"/><Relationship Id="rId366" Type="http://schemas.openxmlformats.org/officeDocument/2006/relationships/oleObject" Target="embeddings/oleObject131.bin"/><Relationship Id="rId170" Type="http://schemas.openxmlformats.org/officeDocument/2006/relationships/oleObject" Target="embeddings/oleObject41.bin"/><Relationship Id="rId226" Type="http://schemas.openxmlformats.org/officeDocument/2006/relationships/oleObject" Target="embeddings/oleObject70.bin"/><Relationship Id="rId433" Type="http://schemas.openxmlformats.org/officeDocument/2006/relationships/image" Target="media/image267.png"/><Relationship Id="rId268" Type="http://schemas.openxmlformats.org/officeDocument/2006/relationships/image" Target="media/image176.wmf"/><Relationship Id="rId475" Type="http://schemas.openxmlformats.org/officeDocument/2006/relationships/image" Target="media/image306.png"/><Relationship Id="rId32" Type="http://schemas.openxmlformats.org/officeDocument/2006/relationships/oleObject" Target="embeddings/oleObject6.bin"/><Relationship Id="rId74" Type="http://schemas.openxmlformats.org/officeDocument/2006/relationships/image" Target="http://festival.1september.ru/articles/415163/image3526.gif" TargetMode="External"/><Relationship Id="rId128" Type="http://schemas.openxmlformats.org/officeDocument/2006/relationships/oleObject" Target="embeddings/oleObject20.bin"/><Relationship Id="rId335" Type="http://schemas.openxmlformats.org/officeDocument/2006/relationships/image" Target="media/image208.wmf"/><Relationship Id="rId377" Type="http://schemas.openxmlformats.org/officeDocument/2006/relationships/image" Target="media/image229.wmf"/><Relationship Id="rId500" Type="http://schemas.microsoft.com/office/2007/relationships/hdphoto" Target="media/hdphoto13.wdp"/><Relationship Id="rId5" Type="http://schemas.openxmlformats.org/officeDocument/2006/relationships/settings" Target="settings.xml"/><Relationship Id="rId181" Type="http://schemas.openxmlformats.org/officeDocument/2006/relationships/image" Target="media/image123.wmf"/><Relationship Id="rId237" Type="http://schemas.openxmlformats.org/officeDocument/2006/relationships/image" Target="media/image154.png"/><Relationship Id="rId402" Type="http://schemas.microsoft.com/office/2007/relationships/hdphoto" Target="media/hdphoto1.wdp"/><Relationship Id="rId279" Type="http://schemas.openxmlformats.org/officeDocument/2006/relationships/image" Target="media/image184.wmf"/><Relationship Id="rId444" Type="http://schemas.openxmlformats.org/officeDocument/2006/relationships/image" Target="media/image277.png"/><Relationship Id="rId486" Type="http://schemas.openxmlformats.org/officeDocument/2006/relationships/image" Target="media/image314.png"/><Relationship Id="rId43" Type="http://schemas.openxmlformats.org/officeDocument/2006/relationships/image" Target="media/image26.gif"/><Relationship Id="rId139" Type="http://schemas.openxmlformats.org/officeDocument/2006/relationships/image" Target="media/image102.wmf"/><Relationship Id="rId290" Type="http://schemas.openxmlformats.org/officeDocument/2006/relationships/oleObject" Target="embeddings/oleObject89.bin"/><Relationship Id="rId304" Type="http://schemas.openxmlformats.org/officeDocument/2006/relationships/image" Target="media/image196.wmf"/><Relationship Id="rId346" Type="http://schemas.openxmlformats.org/officeDocument/2006/relationships/oleObject" Target="embeddings/oleObject121.bin"/><Relationship Id="rId388" Type="http://schemas.openxmlformats.org/officeDocument/2006/relationships/oleObject" Target="embeddings/oleObject143.bin"/><Relationship Id="rId85" Type="http://schemas.openxmlformats.org/officeDocument/2006/relationships/image" Target="media/image58.wmf"/><Relationship Id="rId150" Type="http://schemas.openxmlformats.org/officeDocument/2006/relationships/oleObject" Target="embeddings/oleObject31.bin"/><Relationship Id="rId192" Type="http://schemas.openxmlformats.org/officeDocument/2006/relationships/oleObject" Target="embeddings/oleObject52.bin"/><Relationship Id="rId206" Type="http://schemas.openxmlformats.org/officeDocument/2006/relationships/oleObject" Target="embeddings/oleObject60.bin"/><Relationship Id="rId413" Type="http://schemas.openxmlformats.org/officeDocument/2006/relationships/image" Target="media/image250.png"/><Relationship Id="rId248" Type="http://schemas.openxmlformats.org/officeDocument/2006/relationships/image" Target="media/image165.wmf"/><Relationship Id="rId455" Type="http://schemas.openxmlformats.org/officeDocument/2006/relationships/image" Target="media/image288.png"/><Relationship Id="rId497" Type="http://schemas.openxmlformats.org/officeDocument/2006/relationships/image" Target="media/image324.png"/><Relationship Id="rId12" Type="http://schemas.openxmlformats.org/officeDocument/2006/relationships/image" Target="media/image3.wmf"/><Relationship Id="rId108" Type="http://schemas.openxmlformats.org/officeDocument/2006/relationships/image" Target="media/image81.jpeg"/><Relationship Id="rId315" Type="http://schemas.openxmlformats.org/officeDocument/2006/relationships/oleObject" Target="embeddings/oleObject103.bin"/><Relationship Id="rId357" Type="http://schemas.openxmlformats.org/officeDocument/2006/relationships/image" Target="media/image219.wmf"/><Relationship Id="rId54" Type="http://schemas.openxmlformats.org/officeDocument/2006/relationships/image" Target="media/image35.gif"/><Relationship Id="rId96" Type="http://schemas.openxmlformats.org/officeDocument/2006/relationships/image" Target="media/image69.gif"/><Relationship Id="rId161" Type="http://schemas.openxmlformats.org/officeDocument/2006/relationships/image" Target="media/image113.wmf"/><Relationship Id="rId217" Type="http://schemas.openxmlformats.org/officeDocument/2006/relationships/image" Target="media/image140.wmf"/><Relationship Id="rId399" Type="http://schemas.openxmlformats.org/officeDocument/2006/relationships/image" Target="media/image238.png"/><Relationship Id="rId259" Type="http://schemas.openxmlformats.org/officeDocument/2006/relationships/image" Target="media/image171.wmf"/><Relationship Id="rId424" Type="http://schemas.openxmlformats.org/officeDocument/2006/relationships/image" Target="media/image260.png"/><Relationship Id="rId466" Type="http://schemas.openxmlformats.org/officeDocument/2006/relationships/image" Target="media/image298.png"/><Relationship Id="rId23" Type="http://schemas.openxmlformats.org/officeDocument/2006/relationships/image" Target="media/image11.gif"/><Relationship Id="rId119" Type="http://schemas.openxmlformats.org/officeDocument/2006/relationships/image" Target="media/image91.png"/><Relationship Id="rId270" Type="http://schemas.openxmlformats.org/officeDocument/2006/relationships/image" Target="media/image178.wmf"/><Relationship Id="rId326" Type="http://schemas.openxmlformats.org/officeDocument/2006/relationships/image" Target="media/image204.wmf"/><Relationship Id="rId65" Type="http://schemas.openxmlformats.org/officeDocument/2006/relationships/image" Target="media/image42.gif"/><Relationship Id="rId130" Type="http://schemas.openxmlformats.org/officeDocument/2006/relationships/oleObject" Target="embeddings/oleObject21.bin"/><Relationship Id="rId368" Type="http://schemas.openxmlformats.org/officeDocument/2006/relationships/oleObject" Target="embeddings/oleObject132.bin"/><Relationship Id="rId172" Type="http://schemas.openxmlformats.org/officeDocument/2006/relationships/oleObject" Target="embeddings/oleObject42.bin"/><Relationship Id="rId228" Type="http://schemas.openxmlformats.org/officeDocument/2006/relationships/oleObject" Target="embeddings/oleObject71.bin"/><Relationship Id="rId435" Type="http://schemas.openxmlformats.org/officeDocument/2006/relationships/image" Target="media/image269.png"/><Relationship Id="rId477" Type="http://schemas.openxmlformats.org/officeDocument/2006/relationships/image" Target="media/image307.png"/><Relationship Id="rId281" Type="http://schemas.openxmlformats.org/officeDocument/2006/relationships/image" Target="media/image185.wmf"/><Relationship Id="rId337" Type="http://schemas.openxmlformats.org/officeDocument/2006/relationships/image" Target="media/image209.wmf"/><Relationship Id="rId502" Type="http://schemas.openxmlformats.org/officeDocument/2006/relationships/hyperlink" Target="http://reshuege.ru/" TargetMode="External"/><Relationship Id="rId34" Type="http://schemas.openxmlformats.org/officeDocument/2006/relationships/oleObject" Target="embeddings/oleObject7.bin"/><Relationship Id="rId76" Type="http://schemas.openxmlformats.org/officeDocument/2006/relationships/image" Target="media/image49.wmf"/><Relationship Id="rId141" Type="http://schemas.openxmlformats.org/officeDocument/2006/relationships/image" Target="media/image103.wmf"/><Relationship Id="rId379" Type="http://schemas.openxmlformats.org/officeDocument/2006/relationships/image" Target="media/image230.wmf"/><Relationship Id="rId7" Type="http://schemas.openxmlformats.org/officeDocument/2006/relationships/footnotes" Target="footnotes.xml"/><Relationship Id="rId183" Type="http://schemas.openxmlformats.org/officeDocument/2006/relationships/image" Target="media/image124.wmf"/><Relationship Id="rId239" Type="http://schemas.openxmlformats.org/officeDocument/2006/relationships/image" Target="media/image156.wmf"/><Relationship Id="rId390" Type="http://schemas.openxmlformats.org/officeDocument/2006/relationships/oleObject" Target="embeddings/oleObject144.bin"/><Relationship Id="rId404" Type="http://schemas.microsoft.com/office/2007/relationships/hdphoto" Target="media/hdphoto2.wdp"/><Relationship Id="rId446" Type="http://schemas.openxmlformats.org/officeDocument/2006/relationships/image" Target="media/image279.png"/><Relationship Id="rId250" Type="http://schemas.openxmlformats.org/officeDocument/2006/relationships/oleObject" Target="embeddings/oleObject72.bin"/><Relationship Id="rId292" Type="http://schemas.openxmlformats.org/officeDocument/2006/relationships/oleObject" Target="embeddings/oleObject90.bin"/><Relationship Id="rId306" Type="http://schemas.openxmlformats.org/officeDocument/2006/relationships/oleObject" Target="embeddings/oleObject98.bin"/><Relationship Id="rId488" Type="http://schemas.microsoft.com/office/2007/relationships/hdphoto" Target="media/hdphoto12.wdp"/><Relationship Id="rId45" Type="http://schemas.openxmlformats.org/officeDocument/2006/relationships/image" Target="media/image28.wmf"/><Relationship Id="rId87" Type="http://schemas.openxmlformats.org/officeDocument/2006/relationships/image" Target="media/image60.wmf"/><Relationship Id="rId110" Type="http://schemas.openxmlformats.org/officeDocument/2006/relationships/image" Target="media/image83.png"/><Relationship Id="rId348" Type="http://schemas.openxmlformats.org/officeDocument/2006/relationships/oleObject" Target="embeddings/oleObject122.bin"/><Relationship Id="rId152" Type="http://schemas.openxmlformats.org/officeDocument/2006/relationships/oleObject" Target="embeddings/oleObject32.bin"/><Relationship Id="rId173" Type="http://schemas.openxmlformats.org/officeDocument/2006/relationships/image" Target="media/image119.wmf"/><Relationship Id="rId194" Type="http://schemas.openxmlformats.org/officeDocument/2006/relationships/oleObject" Target="embeddings/oleObject53.bin"/><Relationship Id="rId208" Type="http://schemas.openxmlformats.org/officeDocument/2006/relationships/oleObject" Target="embeddings/oleObject61.bin"/><Relationship Id="rId229" Type="http://schemas.openxmlformats.org/officeDocument/2006/relationships/image" Target="media/image146.wmf"/><Relationship Id="rId380" Type="http://schemas.openxmlformats.org/officeDocument/2006/relationships/oleObject" Target="embeddings/oleObject138.bin"/><Relationship Id="rId415" Type="http://schemas.openxmlformats.org/officeDocument/2006/relationships/image" Target="media/image252.png"/><Relationship Id="rId436" Type="http://schemas.openxmlformats.org/officeDocument/2006/relationships/image" Target="media/image270.png"/><Relationship Id="rId457" Type="http://schemas.openxmlformats.org/officeDocument/2006/relationships/image" Target="media/image290.gif"/><Relationship Id="rId240" Type="http://schemas.openxmlformats.org/officeDocument/2006/relationships/image" Target="media/image157.wmf"/><Relationship Id="rId261" Type="http://schemas.openxmlformats.org/officeDocument/2006/relationships/image" Target="media/image172.wmf"/><Relationship Id="rId478" Type="http://schemas.openxmlformats.org/officeDocument/2006/relationships/image" Target="media/image308.png"/><Relationship Id="rId499" Type="http://schemas.openxmlformats.org/officeDocument/2006/relationships/image" Target="media/image326.png"/><Relationship Id="rId14" Type="http://schemas.openxmlformats.org/officeDocument/2006/relationships/image" Target="media/image4.wmf"/><Relationship Id="rId35" Type="http://schemas.openxmlformats.org/officeDocument/2006/relationships/image" Target="media/image20.wmf"/><Relationship Id="rId56" Type="http://schemas.openxmlformats.org/officeDocument/2006/relationships/image" Target="media/image36.wmf"/><Relationship Id="rId77" Type="http://schemas.openxmlformats.org/officeDocument/2006/relationships/image" Target="media/image50.wmf"/><Relationship Id="rId100" Type="http://schemas.openxmlformats.org/officeDocument/2006/relationships/image" Target="media/image73.wmf"/><Relationship Id="rId282" Type="http://schemas.openxmlformats.org/officeDocument/2006/relationships/oleObject" Target="embeddings/oleObject85.bin"/><Relationship Id="rId317" Type="http://schemas.openxmlformats.org/officeDocument/2006/relationships/oleObject" Target="embeddings/oleObject104.bin"/><Relationship Id="rId338" Type="http://schemas.openxmlformats.org/officeDocument/2006/relationships/oleObject" Target="embeddings/oleObject117.bin"/><Relationship Id="rId359" Type="http://schemas.openxmlformats.org/officeDocument/2006/relationships/image" Target="media/image220.wmf"/><Relationship Id="rId503" Type="http://schemas.openxmlformats.org/officeDocument/2006/relationships/hyperlink" Target="http://ege.yandex.ru/" TargetMode="External"/><Relationship Id="rId8" Type="http://schemas.openxmlformats.org/officeDocument/2006/relationships/endnotes" Target="endnotes.xml"/><Relationship Id="rId98" Type="http://schemas.openxmlformats.org/officeDocument/2006/relationships/image" Target="media/image71.wmf"/><Relationship Id="rId121" Type="http://schemas.openxmlformats.org/officeDocument/2006/relationships/image" Target="media/image93.wmf"/><Relationship Id="rId142" Type="http://schemas.openxmlformats.org/officeDocument/2006/relationships/oleObject" Target="embeddings/oleObject27.bin"/><Relationship Id="rId163" Type="http://schemas.openxmlformats.org/officeDocument/2006/relationships/image" Target="media/image114.wmf"/><Relationship Id="rId184" Type="http://schemas.openxmlformats.org/officeDocument/2006/relationships/oleObject" Target="embeddings/oleObject48.bin"/><Relationship Id="rId219" Type="http://schemas.openxmlformats.org/officeDocument/2006/relationships/image" Target="media/image141.wmf"/><Relationship Id="rId370" Type="http://schemas.openxmlformats.org/officeDocument/2006/relationships/oleObject" Target="embeddings/oleObject133.bin"/><Relationship Id="rId391" Type="http://schemas.openxmlformats.org/officeDocument/2006/relationships/image" Target="media/image235.wmf"/><Relationship Id="rId405" Type="http://schemas.openxmlformats.org/officeDocument/2006/relationships/image" Target="media/image242.png"/><Relationship Id="rId426" Type="http://schemas.openxmlformats.org/officeDocument/2006/relationships/image" Target="media/image261.png"/><Relationship Id="rId447" Type="http://schemas.openxmlformats.org/officeDocument/2006/relationships/image" Target="media/image280.png"/><Relationship Id="rId230" Type="http://schemas.openxmlformats.org/officeDocument/2006/relationships/image" Target="media/image147.wmf"/><Relationship Id="rId251" Type="http://schemas.openxmlformats.org/officeDocument/2006/relationships/image" Target="media/image167.wmf"/><Relationship Id="rId468" Type="http://schemas.openxmlformats.org/officeDocument/2006/relationships/image" Target="media/image300.png"/><Relationship Id="rId489" Type="http://schemas.openxmlformats.org/officeDocument/2006/relationships/image" Target="media/image316.png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0.bin"/><Relationship Id="rId67" Type="http://schemas.openxmlformats.org/officeDocument/2006/relationships/image" Target="media/image44.gif"/><Relationship Id="rId272" Type="http://schemas.openxmlformats.org/officeDocument/2006/relationships/image" Target="media/image180.wmf"/><Relationship Id="rId293" Type="http://schemas.openxmlformats.org/officeDocument/2006/relationships/image" Target="media/image191.wmf"/><Relationship Id="rId307" Type="http://schemas.openxmlformats.org/officeDocument/2006/relationships/oleObject" Target="embeddings/oleObject99.bin"/><Relationship Id="rId328" Type="http://schemas.openxmlformats.org/officeDocument/2006/relationships/image" Target="media/image205.wmf"/><Relationship Id="rId349" Type="http://schemas.openxmlformats.org/officeDocument/2006/relationships/image" Target="media/image215.wmf"/><Relationship Id="rId88" Type="http://schemas.openxmlformats.org/officeDocument/2006/relationships/image" Target="media/image61.gif"/><Relationship Id="rId111" Type="http://schemas.openxmlformats.org/officeDocument/2006/relationships/image" Target="media/image84.png"/><Relationship Id="rId132" Type="http://schemas.openxmlformats.org/officeDocument/2006/relationships/oleObject" Target="embeddings/oleObject22.bin"/><Relationship Id="rId153" Type="http://schemas.openxmlformats.org/officeDocument/2006/relationships/image" Target="media/image109.wmf"/><Relationship Id="rId174" Type="http://schemas.openxmlformats.org/officeDocument/2006/relationships/oleObject" Target="embeddings/oleObject43.bin"/><Relationship Id="rId195" Type="http://schemas.openxmlformats.org/officeDocument/2006/relationships/image" Target="media/image130.wmf"/><Relationship Id="rId209" Type="http://schemas.openxmlformats.org/officeDocument/2006/relationships/image" Target="media/image136.wmf"/><Relationship Id="rId360" Type="http://schemas.openxmlformats.org/officeDocument/2006/relationships/oleObject" Target="embeddings/oleObject128.bin"/><Relationship Id="rId381" Type="http://schemas.openxmlformats.org/officeDocument/2006/relationships/image" Target="media/image231.wmf"/><Relationship Id="rId416" Type="http://schemas.openxmlformats.org/officeDocument/2006/relationships/image" Target="media/image253.png"/><Relationship Id="rId220" Type="http://schemas.openxmlformats.org/officeDocument/2006/relationships/oleObject" Target="embeddings/oleObject67.bin"/><Relationship Id="rId241" Type="http://schemas.openxmlformats.org/officeDocument/2006/relationships/image" Target="media/image158.png"/><Relationship Id="rId437" Type="http://schemas.openxmlformats.org/officeDocument/2006/relationships/image" Target="media/image271.png"/><Relationship Id="rId458" Type="http://schemas.openxmlformats.org/officeDocument/2006/relationships/image" Target="media/image291.gif"/><Relationship Id="rId479" Type="http://schemas.openxmlformats.org/officeDocument/2006/relationships/image" Target="media/image309.png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8.bin"/><Relationship Id="rId57" Type="http://schemas.openxmlformats.org/officeDocument/2006/relationships/oleObject" Target="embeddings/oleObject11.bin"/><Relationship Id="rId262" Type="http://schemas.openxmlformats.org/officeDocument/2006/relationships/oleObject" Target="embeddings/oleObject78.bin"/><Relationship Id="rId283" Type="http://schemas.openxmlformats.org/officeDocument/2006/relationships/image" Target="media/image186.wmf"/><Relationship Id="rId318" Type="http://schemas.openxmlformats.org/officeDocument/2006/relationships/image" Target="media/image202.wmf"/><Relationship Id="rId339" Type="http://schemas.openxmlformats.org/officeDocument/2006/relationships/image" Target="media/image210.wmf"/><Relationship Id="rId490" Type="http://schemas.openxmlformats.org/officeDocument/2006/relationships/image" Target="media/image317.png"/><Relationship Id="rId504" Type="http://schemas.openxmlformats.org/officeDocument/2006/relationships/fontTable" Target="fontTable.xml"/><Relationship Id="rId78" Type="http://schemas.openxmlformats.org/officeDocument/2006/relationships/image" Target="media/image51.wmf"/><Relationship Id="rId99" Type="http://schemas.openxmlformats.org/officeDocument/2006/relationships/image" Target="media/image72.wmf"/><Relationship Id="rId101" Type="http://schemas.openxmlformats.org/officeDocument/2006/relationships/image" Target="media/image74.gif"/><Relationship Id="rId122" Type="http://schemas.openxmlformats.org/officeDocument/2006/relationships/oleObject" Target="embeddings/oleObject17.bin"/><Relationship Id="rId143" Type="http://schemas.openxmlformats.org/officeDocument/2006/relationships/image" Target="media/image104.wmf"/><Relationship Id="rId164" Type="http://schemas.openxmlformats.org/officeDocument/2006/relationships/oleObject" Target="embeddings/oleObject38.bin"/><Relationship Id="rId185" Type="http://schemas.openxmlformats.org/officeDocument/2006/relationships/image" Target="media/image125.wmf"/><Relationship Id="rId350" Type="http://schemas.openxmlformats.org/officeDocument/2006/relationships/oleObject" Target="embeddings/oleObject123.bin"/><Relationship Id="rId371" Type="http://schemas.openxmlformats.org/officeDocument/2006/relationships/image" Target="media/image226.wmf"/><Relationship Id="rId406" Type="http://schemas.openxmlformats.org/officeDocument/2006/relationships/image" Target="media/image243.gif"/><Relationship Id="rId9" Type="http://schemas.openxmlformats.org/officeDocument/2006/relationships/footer" Target="footer1.xml"/><Relationship Id="rId210" Type="http://schemas.openxmlformats.org/officeDocument/2006/relationships/oleObject" Target="embeddings/oleObject62.bin"/><Relationship Id="rId392" Type="http://schemas.openxmlformats.org/officeDocument/2006/relationships/oleObject" Target="embeddings/oleObject145.bin"/><Relationship Id="rId427" Type="http://schemas.openxmlformats.org/officeDocument/2006/relationships/image" Target="media/image262.png"/><Relationship Id="rId448" Type="http://schemas.openxmlformats.org/officeDocument/2006/relationships/image" Target="media/image281.png"/><Relationship Id="rId469" Type="http://schemas.openxmlformats.org/officeDocument/2006/relationships/image" Target="media/image301.png"/><Relationship Id="rId26" Type="http://schemas.openxmlformats.org/officeDocument/2006/relationships/image" Target="media/image13.wmf"/><Relationship Id="rId231" Type="http://schemas.openxmlformats.org/officeDocument/2006/relationships/image" Target="media/image148.wmf"/><Relationship Id="rId252" Type="http://schemas.openxmlformats.org/officeDocument/2006/relationships/oleObject" Target="embeddings/oleObject73.bin"/><Relationship Id="rId273" Type="http://schemas.openxmlformats.org/officeDocument/2006/relationships/image" Target="media/image181.wmf"/><Relationship Id="rId294" Type="http://schemas.openxmlformats.org/officeDocument/2006/relationships/oleObject" Target="embeddings/oleObject91.bin"/><Relationship Id="rId308" Type="http://schemas.openxmlformats.org/officeDocument/2006/relationships/image" Target="media/image197.wmf"/><Relationship Id="rId329" Type="http://schemas.openxmlformats.org/officeDocument/2006/relationships/oleObject" Target="embeddings/oleObject112.bin"/><Relationship Id="rId480" Type="http://schemas.openxmlformats.org/officeDocument/2006/relationships/image" Target="media/image310.png"/><Relationship Id="rId47" Type="http://schemas.openxmlformats.org/officeDocument/2006/relationships/image" Target="media/image29.wmf"/><Relationship Id="rId68" Type="http://schemas.openxmlformats.org/officeDocument/2006/relationships/image" Target="media/image45.wmf"/><Relationship Id="rId89" Type="http://schemas.openxmlformats.org/officeDocument/2006/relationships/image" Target="media/image62.gif"/><Relationship Id="rId112" Type="http://schemas.openxmlformats.org/officeDocument/2006/relationships/image" Target="media/image85.png"/><Relationship Id="rId133" Type="http://schemas.openxmlformats.org/officeDocument/2006/relationships/image" Target="media/image99.wmf"/><Relationship Id="rId154" Type="http://schemas.openxmlformats.org/officeDocument/2006/relationships/oleObject" Target="embeddings/oleObject33.bin"/><Relationship Id="rId175" Type="http://schemas.openxmlformats.org/officeDocument/2006/relationships/image" Target="media/image120.wmf"/><Relationship Id="rId340" Type="http://schemas.openxmlformats.org/officeDocument/2006/relationships/oleObject" Target="embeddings/oleObject118.bin"/><Relationship Id="rId361" Type="http://schemas.openxmlformats.org/officeDocument/2006/relationships/image" Target="media/image221.wmf"/><Relationship Id="rId196" Type="http://schemas.openxmlformats.org/officeDocument/2006/relationships/oleObject" Target="embeddings/oleObject54.bin"/><Relationship Id="rId200" Type="http://schemas.openxmlformats.org/officeDocument/2006/relationships/oleObject" Target="embeddings/oleObject56.bin"/><Relationship Id="rId382" Type="http://schemas.openxmlformats.org/officeDocument/2006/relationships/oleObject" Target="embeddings/oleObject139.bin"/><Relationship Id="rId417" Type="http://schemas.openxmlformats.org/officeDocument/2006/relationships/image" Target="media/image254.png"/><Relationship Id="rId438" Type="http://schemas.openxmlformats.org/officeDocument/2006/relationships/image" Target="media/image272.png"/><Relationship Id="rId459" Type="http://schemas.openxmlformats.org/officeDocument/2006/relationships/image" Target="media/image292.png"/><Relationship Id="rId16" Type="http://schemas.openxmlformats.org/officeDocument/2006/relationships/image" Target="media/image5.wmf"/><Relationship Id="rId221" Type="http://schemas.openxmlformats.org/officeDocument/2006/relationships/image" Target="media/image142.wmf"/><Relationship Id="rId242" Type="http://schemas.openxmlformats.org/officeDocument/2006/relationships/image" Target="media/image159.png"/><Relationship Id="rId263" Type="http://schemas.openxmlformats.org/officeDocument/2006/relationships/image" Target="media/image173.wmf"/><Relationship Id="rId284" Type="http://schemas.openxmlformats.org/officeDocument/2006/relationships/oleObject" Target="embeddings/oleObject86.bin"/><Relationship Id="rId319" Type="http://schemas.openxmlformats.org/officeDocument/2006/relationships/oleObject" Target="embeddings/oleObject105.bin"/><Relationship Id="rId470" Type="http://schemas.openxmlformats.org/officeDocument/2006/relationships/image" Target="media/image302.png"/><Relationship Id="rId491" Type="http://schemas.openxmlformats.org/officeDocument/2006/relationships/image" Target="media/image318.png"/><Relationship Id="rId505" Type="http://schemas.openxmlformats.org/officeDocument/2006/relationships/theme" Target="theme/theme1.xml"/><Relationship Id="rId37" Type="http://schemas.openxmlformats.org/officeDocument/2006/relationships/image" Target="media/image21.wmf"/><Relationship Id="rId58" Type="http://schemas.openxmlformats.org/officeDocument/2006/relationships/image" Target="media/image37.gif"/><Relationship Id="rId79" Type="http://schemas.openxmlformats.org/officeDocument/2006/relationships/image" Target="media/image52.gif"/><Relationship Id="rId102" Type="http://schemas.openxmlformats.org/officeDocument/2006/relationships/image" Target="media/image75.gif"/><Relationship Id="rId123" Type="http://schemas.openxmlformats.org/officeDocument/2006/relationships/image" Target="media/image94.wmf"/><Relationship Id="rId144" Type="http://schemas.openxmlformats.org/officeDocument/2006/relationships/oleObject" Target="embeddings/oleObject28.bin"/><Relationship Id="rId330" Type="http://schemas.openxmlformats.org/officeDocument/2006/relationships/oleObject" Target="embeddings/oleObject113.bin"/><Relationship Id="rId90" Type="http://schemas.openxmlformats.org/officeDocument/2006/relationships/image" Target="media/image63.gif"/><Relationship Id="rId165" Type="http://schemas.openxmlformats.org/officeDocument/2006/relationships/image" Target="media/image115.wmf"/><Relationship Id="rId186" Type="http://schemas.openxmlformats.org/officeDocument/2006/relationships/oleObject" Target="embeddings/oleObject49.bin"/><Relationship Id="rId351" Type="http://schemas.openxmlformats.org/officeDocument/2006/relationships/image" Target="media/image216.wmf"/><Relationship Id="rId372" Type="http://schemas.openxmlformats.org/officeDocument/2006/relationships/oleObject" Target="embeddings/oleObject134.bin"/><Relationship Id="rId393" Type="http://schemas.openxmlformats.org/officeDocument/2006/relationships/oleObject" Target="embeddings/oleObject146.bin"/><Relationship Id="rId407" Type="http://schemas.openxmlformats.org/officeDocument/2006/relationships/image" Target="media/image244.gif"/><Relationship Id="rId428" Type="http://schemas.openxmlformats.org/officeDocument/2006/relationships/image" Target="media/image263.png"/><Relationship Id="rId449" Type="http://schemas.openxmlformats.org/officeDocument/2006/relationships/image" Target="media/image282.png"/><Relationship Id="rId211" Type="http://schemas.openxmlformats.org/officeDocument/2006/relationships/image" Target="media/image137.wmf"/><Relationship Id="rId232" Type="http://schemas.openxmlformats.org/officeDocument/2006/relationships/image" Target="media/image149.wmf"/><Relationship Id="rId253" Type="http://schemas.openxmlformats.org/officeDocument/2006/relationships/image" Target="media/image168.wmf"/><Relationship Id="rId274" Type="http://schemas.openxmlformats.org/officeDocument/2006/relationships/oleObject" Target="embeddings/oleObject81.bin"/><Relationship Id="rId295" Type="http://schemas.openxmlformats.org/officeDocument/2006/relationships/image" Target="media/image192.wmf"/><Relationship Id="rId309" Type="http://schemas.openxmlformats.org/officeDocument/2006/relationships/oleObject" Target="embeddings/oleObject100.bin"/><Relationship Id="rId460" Type="http://schemas.microsoft.com/office/2007/relationships/hdphoto" Target="media/hdphoto7.wdp"/><Relationship Id="rId481" Type="http://schemas.openxmlformats.org/officeDocument/2006/relationships/image" Target="media/image311.png"/><Relationship Id="rId27" Type="http://schemas.openxmlformats.org/officeDocument/2006/relationships/image" Target="media/image14.wmf"/><Relationship Id="rId48" Type="http://schemas.openxmlformats.org/officeDocument/2006/relationships/image" Target="media/image30.wmf"/><Relationship Id="rId69" Type="http://schemas.openxmlformats.org/officeDocument/2006/relationships/oleObject" Target="embeddings/oleObject14.bin"/><Relationship Id="rId113" Type="http://schemas.openxmlformats.org/officeDocument/2006/relationships/image" Target="media/image86.wmf"/><Relationship Id="rId134" Type="http://schemas.openxmlformats.org/officeDocument/2006/relationships/oleObject" Target="embeddings/oleObject23.bin"/><Relationship Id="rId320" Type="http://schemas.openxmlformats.org/officeDocument/2006/relationships/oleObject" Target="embeddings/oleObject106.bin"/><Relationship Id="rId80" Type="http://schemas.openxmlformats.org/officeDocument/2006/relationships/image" Target="media/image53.gif"/><Relationship Id="rId155" Type="http://schemas.openxmlformats.org/officeDocument/2006/relationships/image" Target="media/image110.wmf"/><Relationship Id="rId176" Type="http://schemas.openxmlformats.org/officeDocument/2006/relationships/oleObject" Target="embeddings/oleObject44.bin"/><Relationship Id="rId197" Type="http://schemas.openxmlformats.org/officeDocument/2006/relationships/image" Target="media/image131.wmf"/><Relationship Id="rId341" Type="http://schemas.openxmlformats.org/officeDocument/2006/relationships/image" Target="media/image211.wmf"/><Relationship Id="rId362" Type="http://schemas.openxmlformats.org/officeDocument/2006/relationships/oleObject" Target="embeddings/oleObject129.bin"/><Relationship Id="rId383" Type="http://schemas.openxmlformats.org/officeDocument/2006/relationships/image" Target="media/image232.wmf"/><Relationship Id="rId418" Type="http://schemas.openxmlformats.org/officeDocument/2006/relationships/image" Target="media/image255.png"/><Relationship Id="rId439" Type="http://schemas.openxmlformats.org/officeDocument/2006/relationships/image" Target="media/image273.png"/><Relationship Id="rId201" Type="http://schemas.openxmlformats.org/officeDocument/2006/relationships/image" Target="media/image133.wmf"/><Relationship Id="rId222" Type="http://schemas.openxmlformats.org/officeDocument/2006/relationships/oleObject" Target="embeddings/oleObject68.bin"/><Relationship Id="rId243" Type="http://schemas.openxmlformats.org/officeDocument/2006/relationships/image" Target="media/image160.png"/><Relationship Id="rId264" Type="http://schemas.openxmlformats.org/officeDocument/2006/relationships/oleObject" Target="embeddings/oleObject79.bin"/><Relationship Id="rId285" Type="http://schemas.openxmlformats.org/officeDocument/2006/relationships/image" Target="media/image187.wmf"/><Relationship Id="rId450" Type="http://schemas.openxmlformats.org/officeDocument/2006/relationships/image" Target="media/image283.gif"/><Relationship Id="rId471" Type="http://schemas.openxmlformats.org/officeDocument/2006/relationships/image" Target="media/image303.png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9.bin"/><Relationship Id="rId59" Type="http://schemas.openxmlformats.org/officeDocument/2006/relationships/image" Target="media/image38.gif"/><Relationship Id="rId103" Type="http://schemas.openxmlformats.org/officeDocument/2006/relationships/image" Target="media/image76.gif"/><Relationship Id="rId124" Type="http://schemas.openxmlformats.org/officeDocument/2006/relationships/oleObject" Target="embeddings/oleObject18.bin"/><Relationship Id="rId310" Type="http://schemas.openxmlformats.org/officeDocument/2006/relationships/image" Target="media/image198.wmf"/><Relationship Id="rId492" Type="http://schemas.openxmlformats.org/officeDocument/2006/relationships/image" Target="media/image319.png"/><Relationship Id="rId70" Type="http://schemas.openxmlformats.org/officeDocument/2006/relationships/oleObject" Target="embeddings/oleObject15.bin"/><Relationship Id="rId91" Type="http://schemas.openxmlformats.org/officeDocument/2006/relationships/image" Target="media/image64.wmf"/><Relationship Id="rId145" Type="http://schemas.openxmlformats.org/officeDocument/2006/relationships/image" Target="media/image105.wmf"/><Relationship Id="rId166" Type="http://schemas.openxmlformats.org/officeDocument/2006/relationships/oleObject" Target="embeddings/oleObject39.bin"/><Relationship Id="rId187" Type="http://schemas.openxmlformats.org/officeDocument/2006/relationships/image" Target="media/image126.wmf"/><Relationship Id="rId331" Type="http://schemas.openxmlformats.org/officeDocument/2006/relationships/image" Target="media/image206.wmf"/><Relationship Id="rId352" Type="http://schemas.openxmlformats.org/officeDocument/2006/relationships/oleObject" Target="embeddings/oleObject124.bin"/><Relationship Id="rId373" Type="http://schemas.openxmlformats.org/officeDocument/2006/relationships/image" Target="media/image227.wmf"/><Relationship Id="rId394" Type="http://schemas.openxmlformats.org/officeDocument/2006/relationships/oleObject" Target="embeddings/oleObject147.bin"/><Relationship Id="rId408" Type="http://schemas.openxmlformats.org/officeDocument/2006/relationships/image" Target="media/image245.gif"/><Relationship Id="rId429" Type="http://schemas.microsoft.com/office/2007/relationships/hdphoto" Target="media/hdphoto5.wdp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63.bin"/><Relationship Id="rId233" Type="http://schemas.openxmlformats.org/officeDocument/2006/relationships/image" Target="media/image150.wmf"/><Relationship Id="rId254" Type="http://schemas.openxmlformats.org/officeDocument/2006/relationships/oleObject" Target="embeddings/oleObject74.bin"/><Relationship Id="rId440" Type="http://schemas.microsoft.com/office/2007/relationships/hdphoto" Target="media/hdphoto6.wdp"/><Relationship Id="rId28" Type="http://schemas.openxmlformats.org/officeDocument/2006/relationships/image" Target="media/image15.wmf"/><Relationship Id="rId49" Type="http://schemas.openxmlformats.org/officeDocument/2006/relationships/image" Target="media/image31.wmf"/><Relationship Id="rId114" Type="http://schemas.openxmlformats.org/officeDocument/2006/relationships/oleObject" Target="embeddings/oleObject16.bin"/><Relationship Id="rId275" Type="http://schemas.openxmlformats.org/officeDocument/2006/relationships/image" Target="media/image182.wmf"/><Relationship Id="rId296" Type="http://schemas.openxmlformats.org/officeDocument/2006/relationships/oleObject" Target="embeddings/oleObject92.bin"/><Relationship Id="rId300" Type="http://schemas.openxmlformats.org/officeDocument/2006/relationships/oleObject" Target="embeddings/oleObject94.bin"/><Relationship Id="rId461" Type="http://schemas.openxmlformats.org/officeDocument/2006/relationships/image" Target="media/image293.png"/><Relationship Id="rId482" Type="http://schemas.microsoft.com/office/2007/relationships/hdphoto" Target="media/hdphoto10.wdp"/><Relationship Id="rId60" Type="http://schemas.openxmlformats.org/officeDocument/2006/relationships/image" Target="media/image39.gif"/><Relationship Id="rId81" Type="http://schemas.openxmlformats.org/officeDocument/2006/relationships/image" Target="media/image54.gif"/><Relationship Id="rId135" Type="http://schemas.openxmlformats.org/officeDocument/2006/relationships/image" Target="media/image100.wmf"/><Relationship Id="rId156" Type="http://schemas.openxmlformats.org/officeDocument/2006/relationships/oleObject" Target="embeddings/oleObject34.bin"/><Relationship Id="rId177" Type="http://schemas.openxmlformats.org/officeDocument/2006/relationships/image" Target="media/image121.wmf"/><Relationship Id="rId198" Type="http://schemas.openxmlformats.org/officeDocument/2006/relationships/oleObject" Target="embeddings/oleObject55.bin"/><Relationship Id="rId321" Type="http://schemas.openxmlformats.org/officeDocument/2006/relationships/oleObject" Target="embeddings/oleObject107.bin"/><Relationship Id="rId342" Type="http://schemas.openxmlformats.org/officeDocument/2006/relationships/oleObject" Target="embeddings/oleObject119.bin"/><Relationship Id="rId363" Type="http://schemas.openxmlformats.org/officeDocument/2006/relationships/image" Target="media/image222.wmf"/><Relationship Id="rId384" Type="http://schemas.openxmlformats.org/officeDocument/2006/relationships/oleObject" Target="embeddings/oleObject140.bin"/><Relationship Id="rId419" Type="http://schemas.microsoft.com/office/2007/relationships/hdphoto" Target="media/hdphoto3.wdp"/><Relationship Id="rId202" Type="http://schemas.openxmlformats.org/officeDocument/2006/relationships/oleObject" Target="embeddings/oleObject57.bin"/><Relationship Id="rId223" Type="http://schemas.openxmlformats.org/officeDocument/2006/relationships/image" Target="media/image143.wmf"/><Relationship Id="rId244" Type="http://schemas.openxmlformats.org/officeDocument/2006/relationships/image" Target="media/image161.png"/><Relationship Id="rId430" Type="http://schemas.openxmlformats.org/officeDocument/2006/relationships/image" Target="media/image264.png"/><Relationship Id="rId18" Type="http://schemas.openxmlformats.org/officeDocument/2006/relationships/image" Target="media/image6.png"/><Relationship Id="rId39" Type="http://schemas.openxmlformats.org/officeDocument/2006/relationships/image" Target="media/image22.png"/><Relationship Id="rId265" Type="http://schemas.openxmlformats.org/officeDocument/2006/relationships/oleObject" Target="embeddings/oleObject80.bin"/><Relationship Id="rId286" Type="http://schemas.openxmlformats.org/officeDocument/2006/relationships/oleObject" Target="embeddings/oleObject87.bin"/><Relationship Id="rId451" Type="http://schemas.openxmlformats.org/officeDocument/2006/relationships/image" Target="media/image284.gif"/><Relationship Id="rId472" Type="http://schemas.openxmlformats.org/officeDocument/2006/relationships/image" Target="media/image304.png"/><Relationship Id="rId493" Type="http://schemas.openxmlformats.org/officeDocument/2006/relationships/image" Target="media/image320.png"/><Relationship Id="rId50" Type="http://schemas.openxmlformats.org/officeDocument/2006/relationships/image" Target="media/image32.wmf"/><Relationship Id="rId104" Type="http://schemas.openxmlformats.org/officeDocument/2006/relationships/image" Target="media/image77.gif"/><Relationship Id="rId125" Type="http://schemas.openxmlformats.org/officeDocument/2006/relationships/image" Target="media/image95.wmf"/><Relationship Id="rId146" Type="http://schemas.openxmlformats.org/officeDocument/2006/relationships/oleObject" Target="embeddings/oleObject29.bin"/><Relationship Id="rId167" Type="http://schemas.openxmlformats.org/officeDocument/2006/relationships/image" Target="media/image116.wmf"/><Relationship Id="rId188" Type="http://schemas.openxmlformats.org/officeDocument/2006/relationships/oleObject" Target="embeddings/oleObject50.bin"/><Relationship Id="rId311" Type="http://schemas.openxmlformats.org/officeDocument/2006/relationships/oleObject" Target="embeddings/oleObject101.bin"/><Relationship Id="rId332" Type="http://schemas.openxmlformats.org/officeDocument/2006/relationships/oleObject" Target="embeddings/oleObject114.bin"/><Relationship Id="rId353" Type="http://schemas.openxmlformats.org/officeDocument/2006/relationships/image" Target="media/image217.wmf"/><Relationship Id="rId374" Type="http://schemas.openxmlformats.org/officeDocument/2006/relationships/oleObject" Target="embeddings/oleObject135.bin"/><Relationship Id="rId395" Type="http://schemas.openxmlformats.org/officeDocument/2006/relationships/oleObject" Target="embeddings/oleObject148.bin"/><Relationship Id="rId409" Type="http://schemas.openxmlformats.org/officeDocument/2006/relationships/image" Target="media/image246.png"/><Relationship Id="rId71" Type="http://schemas.openxmlformats.org/officeDocument/2006/relationships/image" Target="media/image46.gif"/><Relationship Id="rId92" Type="http://schemas.openxmlformats.org/officeDocument/2006/relationships/image" Target="media/image65.wmf"/><Relationship Id="rId213" Type="http://schemas.openxmlformats.org/officeDocument/2006/relationships/image" Target="media/image138.wmf"/><Relationship Id="rId234" Type="http://schemas.openxmlformats.org/officeDocument/2006/relationships/image" Target="media/image151.png"/><Relationship Id="rId420" Type="http://schemas.openxmlformats.org/officeDocument/2006/relationships/image" Target="media/image256.png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55" Type="http://schemas.openxmlformats.org/officeDocument/2006/relationships/image" Target="media/image169.wmf"/><Relationship Id="rId276" Type="http://schemas.openxmlformats.org/officeDocument/2006/relationships/oleObject" Target="embeddings/oleObject82.bin"/><Relationship Id="rId297" Type="http://schemas.openxmlformats.org/officeDocument/2006/relationships/image" Target="media/image193.wmf"/><Relationship Id="rId441" Type="http://schemas.openxmlformats.org/officeDocument/2006/relationships/image" Target="media/image274.gif"/><Relationship Id="rId462" Type="http://schemas.openxmlformats.org/officeDocument/2006/relationships/image" Target="media/image294.png"/><Relationship Id="rId483" Type="http://schemas.openxmlformats.org/officeDocument/2006/relationships/image" Target="media/image312.png"/><Relationship Id="rId40" Type="http://schemas.openxmlformats.org/officeDocument/2006/relationships/image" Target="media/image23.png"/><Relationship Id="rId115" Type="http://schemas.openxmlformats.org/officeDocument/2006/relationships/image" Target="media/image87.gif"/><Relationship Id="rId136" Type="http://schemas.openxmlformats.org/officeDocument/2006/relationships/oleObject" Target="embeddings/oleObject24.bin"/><Relationship Id="rId157" Type="http://schemas.openxmlformats.org/officeDocument/2006/relationships/image" Target="media/image111.wmf"/><Relationship Id="rId178" Type="http://schemas.openxmlformats.org/officeDocument/2006/relationships/oleObject" Target="embeddings/oleObject45.bin"/><Relationship Id="rId301" Type="http://schemas.openxmlformats.org/officeDocument/2006/relationships/oleObject" Target="embeddings/oleObject95.bin"/><Relationship Id="rId322" Type="http://schemas.openxmlformats.org/officeDocument/2006/relationships/oleObject" Target="embeddings/oleObject108.bin"/><Relationship Id="rId343" Type="http://schemas.openxmlformats.org/officeDocument/2006/relationships/image" Target="media/image212.wmf"/><Relationship Id="rId364" Type="http://schemas.openxmlformats.org/officeDocument/2006/relationships/oleObject" Target="embeddings/oleObject130.bin"/><Relationship Id="rId61" Type="http://schemas.openxmlformats.org/officeDocument/2006/relationships/image" Target="media/image40.wmf"/><Relationship Id="rId82" Type="http://schemas.openxmlformats.org/officeDocument/2006/relationships/image" Target="media/image55.wmf"/><Relationship Id="rId199" Type="http://schemas.openxmlformats.org/officeDocument/2006/relationships/image" Target="media/image132.wmf"/><Relationship Id="rId203" Type="http://schemas.openxmlformats.org/officeDocument/2006/relationships/oleObject" Target="embeddings/oleObject58.bin"/><Relationship Id="rId385" Type="http://schemas.openxmlformats.org/officeDocument/2006/relationships/oleObject" Target="embeddings/oleObject141.bin"/><Relationship Id="rId19" Type="http://schemas.openxmlformats.org/officeDocument/2006/relationships/image" Target="media/image7.png"/><Relationship Id="rId224" Type="http://schemas.openxmlformats.org/officeDocument/2006/relationships/oleObject" Target="embeddings/oleObject69.bin"/><Relationship Id="rId245" Type="http://schemas.openxmlformats.org/officeDocument/2006/relationships/image" Target="media/image162.wmf"/><Relationship Id="rId266" Type="http://schemas.openxmlformats.org/officeDocument/2006/relationships/image" Target="media/image174.wmf"/><Relationship Id="rId287" Type="http://schemas.openxmlformats.org/officeDocument/2006/relationships/image" Target="media/image188.wmf"/><Relationship Id="rId410" Type="http://schemas.openxmlformats.org/officeDocument/2006/relationships/image" Target="media/image247.png"/><Relationship Id="rId431" Type="http://schemas.openxmlformats.org/officeDocument/2006/relationships/image" Target="media/image265.gif"/><Relationship Id="rId452" Type="http://schemas.openxmlformats.org/officeDocument/2006/relationships/image" Target="media/image285.png"/><Relationship Id="rId473" Type="http://schemas.openxmlformats.org/officeDocument/2006/relationships/image" Target="media/image305.png"/><Relationship Id="rId494" Type="http://schemas.openxmlformats.org/officeDocument/2006/relationships/image" Target="media/image321.png"/><Relationship Id="rId30" Type="http://schemas.openxmlformats.org/officeDocument/2006/relationships/image" Target="media/image17.wmf"/><Relationship Id="rId105" Type="http://schemas.openxmlformats.org/officeDocument/2006/relationships/image" Target="media/image78.png"/><Relationship Id="rId126" Type="http://schemas.openxmlformats.org/officeDocument/2006/relationships/oleObject" Target="embeddings/oleObject19.bin"/><Relationship Id="rId147" Type="http://schemas.openxmlformats.org/officeDocument/2006/relationships/image" Target="media/image106.wmf"/><Relationship Id="rId168" Type="http://schemas.openxmlformats.org/officeDocument/2006/relationships/oleObject" Target="embeddings/oleObject40.bin"/><Relationship Id="rId312" Type="http://schemas.openxmlformats.org/officeDocument/2006/relationships/image" Target="media/image199.wmf"/><Relationship Id="rId333" Type="http://schemas.openxmlformats.org/officeDocument/2006/relationships/image" Target="media/image207.wmf"/><Relationship Id="rId354" Type="http://schemas.openxmlformats.org/officeDocument/2006/relationships/oleObject" Target="embeddings/oleObject125.bin"/><Relationship Id="rId51" Type="http://schemas.openxmlformats.org/officeDocument/2006/relationships/image" Target="media/image33.wmf"/><Relationship Id="rId72" Type="http://schemas.openxmlformats.org/officeDocument/2006/relationships/image" Target="http://festival.1september.ru/articles/415163/image3524.gif" TargetMode="External"/><Relationship Id="rId93" Type="http://schemas.openxmlformats.org/officeDocument/2006/relationships/image" Target="media/image66.wmf"/><Relationship Id="rId189" Type="http://schemas.openxmlformats.org/officeDocument/2006/relationships/image" Target="media/image127.wmf"/><Relationship Id="rId375" Type="http://schemas.openxmlformats.org/officeDocument/2006/relationships/image" Target="media/image228.wmf"/><Relationship Id="rId396" Type="http://schemas.openxmlformats.org/officeDocument/2006/relationships/image" Target="media/image236.wmf"/><Relationship Id="rId3" Type="http://schemas.openxmlformats.org/officeDocument/2006/relationships/styles" Target="styles.xml"/><Relationship Id="rId214" Type="http://schemas.openxmlformats.org/officeDocument/2006/relationships/oleObject" Target="embeddings/oleObject64.bin"/><Relationship Id="rId235" Type="http://schemas.openxmlformats.org/officeDocument/2006/relationships/image" Target="media/image152.png"/><Relationship Id="rId256" Type="http://schemas.openxmlformats.org/officeDocument/2006/relationships/oleObject" Target="embeddings/oleObject75.bin"/><Relationship Id="rId277" Type="http://schemas.openxmlformats.org/officeDocument/2006/relationships/image" Target="media/image183.wmf"/><Relationship Id="rId298" Type="http://schemas.openxmlformats.org/officeDocument/2006/relationships/oleObject" Target="embeddings/oleObject93.bin"/><Relationship Id="rId400" Type="http://schemas.openxmlformats.org/officeDocument/2006/relationships/image" Target="media/image239.png"/><Relationship Id="rId421" Type="http://schemas.openxmlformats.org/officeDocument/2006/relationships/image" Target="media/image257.png"/><Relationship Id="rId442" Type="http://schemas.openxmlformats.org/officeDocument/2006/relationships/image" Target="media/image275.gif"/><Relationship Id="rId463" Type="http://schemas.openxmlformats.org/officeDocument/2006/relationships/image" Target="media/image295.png"/><Relationship Id="rId484" Type="http://schemas.microsoft.com/office/2007/relationships/hdphoto" Target="media/hdphoto11.wdp"/><Relationship Id="rId116" Type="http://schemas.openxmlformats.org/officeDocument/2006/relationships/image" Target="media/image88.png"/><Relationship Id="rId137" Type="http://schemas.openxmlformats.org/officeDocument/2006/relationships/image" Target="media/image101.wmf"/><Relationship Id="rId158" Type="http://schemas.openxmlformats.org/officeDocument/2006/relationships/oleObject" Target="embeddings/oleObject35.bin"/><Relationship Id="rId302" Type="http://schemas.openxmlformats.org/officeDocument/2006/relationships/image" Target="media/image195.wmf"/><Relationship Id="rId323" Type="http://schemas.openxmlformats.org/officeDocument/2006/relationships/oleObject" Target="embeddings/oleObject109.bin"/><Relationship Id="rId344" Type="http://schemas.openxmlformats.org/officeDocument/2006/relationships/oleObject" Target="embeddings/oleObject120.bin"/><Relationship Id="rId20" Type="http://schemas.openxmlformats.org/officeDocument/2006/relationships/image" Target="media/image8.png"/><Relationship Id="rId41" Type="http://schemas.openxmlformats.org/officeDocument/2006/relationships/image" Target="media/image24.png"/><Relationship Id="rId62" Type="http://schemas.openxmlformats.org/officeDocument/2006/relationships/oleObject" Target="embeddings/oleObject12.bin"/><Relationship Id="rId83" Type="http://schemas.openxmlformats.org/officeDocument/2006/relationships/image" Target="media/image56.wmf"/><Relationship Id="rId179" Type="http://schemas.openxmlformats.org/officeDocument/2006/relationships/image" Target="media/image122.wmf"/><Relationship Id="rId365" Type="http://schemas.openxmlformats.org/officeDocument/2006/relationships/image" Target="media/image223.wmf"/><Relationship Id="rId386" Type="http://schemas.openxmlformats.org/officeDocument/2006/relationships/oleObject" Target="embeddings/oleObject142.bin"/><Relationship Id="rId190" Type="http://schemas.openxmlformats.org/officeDocument/2006/relationships/oleObject" Target="embeddings/oleObject51.bin"/><Relationship Id="rId204" Type="http://schemas.openxmlformats.org/officeDocument/2006/relationships/oleObject" Target="embeddings/oleObject59.bin"/><Relationship Id="rId225" Type="http://schemas.openxmlformats.org/officeDocument/2006/relationships/image" Target="media/image144.wmf"/><Relationship Id="rId246" Type="http://schemas.openxmlformats.org/officeDocument/2006/relationships/image" Target="media/image163.wmf"/><Relationship Id="rId267" Type="http://schemas.openxmlformats.org/officeDocument/2006/relationships/image" Target="media/image175.wmf"/><Relationship Id="rId288" Type="http://schemas.openxmlformats.org/officeDocument/2006/relationships/oleObject" Target="embeddings/oleObject88.bin"/><Relationship Id="rId411" Type="http://schemas.openxmlformats.org/officeDocument/2006/relationships/image" Target="media/image248.png"/><Relationship Id="rId432" Type="http://schemas.openxmlformats.org/officeDocument/2006/relationships/image" Target="media/image266.gif"/><Relationship Id="rId453" Type="http://schemas.openxmlformats.org/officeDocument/2006/relationships/image" Target="media/image286.png"/><Relationship Id="rId474" Type="http://schemas.microsoft.com/office/2007/relationships/hdphoto" Target="media/hdphoto8.wdp"/><Relationship Id="rId106" Type="http://schemas.openxmlformats.org/officeDocument/2006/relationships/image" Target="media/image79.jpeg"/><Relationship Id="rId127" Type="http://schemas.openxmlformats.org/officeDocument/2006/relationships/image" Target="media/image96.wmf"/><Relationship Id="rId313" Type="http://schemas.openxmlformats.org/officeDocument/2006/relationships/oleObject" Target="embeddings/oleObject102.bin"/><Relationship Id="rId495" Type="http://schemas.openxmlformats.org/officeDocument/2006/relationships/image" Target="media/image322.png"/><Relationship Id="rId10" Type="http://schemas.openxmlformats.org/officeDocument/2006/relationships/image" Target="media/image2.wmf"/><Relationship Id="rId31" Type="http://schemas.openxmlformats.org/officeDocument/2006/relationships/image" Target="media/image18.wmf"/><Relationship Id="rId52" Type="http://schemas.openxmlformats.org/officeDocument/2006/relationships/image" Target="media/image34.gif"/><Relationship Id="rId73" Type="http://schemas.openxmlformats.org/officeDocument/2006/relationships/image" Target="media/image47.gif"/><Relationship Id="rId94" Type="http://schemas.openxmlformats.org/officeDocument/2006/relationships/image" Target="media/image67.wmf"/><Relationship Id="rId148" Type="http://schemas.openxmlformats.org/officeDocument/2006/relationships/oleObject" Target="embeddings/oleObject30.bin"/><Relationship Id="rId169" Type="http://schemas.openxmlformats.org/officeDocument/2006/relationships/image" Target="media/image117.wmf"/><Relationship Id="rId334" Type="http://schemas.openxmlformats.org/officeDocument/2006/relationships/oleObject" Target="embeddings/oleObject115.bin"/><Relationship Id="rId355" Type="http://schemas.openxmlformats.org/officeDocument/2006/relationships/image" Target="media/image218.wmf"/><Relationship Id="rId376" Type="http://schemas.openxmlformats.org/officeDocument/2006/relationships/oleObject" Target="embeddings/oleObject136.bin"/><Relationship Id="rId397" Type="http://schemas.openxmlformats.org/officeDocument/2006/relationships/oleObject" Target="embeddings/oleObject149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46.bin"/><Relationship Id="rId215" Type="http://schemas.openxmlformats.org/officeDocument/2006/relationships/image" Target="media/image139.wmf"/><Relationship Id="rId236" Type="http://schemas.openxmlformats.org/officeDocument/2006/relationships/image" Target="media/image153.png"/><Relationship Id="rId257" Type="http://schemas.openxmlformats.org/officeDocument/2006/relationships/image" Target="media/image170.wmf"/><Relationship Id="rId278" Type="http://schemas.openxmlformats.org/officeDocument/2006/relationships/oleObject" Target="embeddings/oleObject83.bin"/><Relationship Id="rId401" Type="http://schemas.openxmlformats.org/officeDocument/2006/relationships/image" Target="media/image240.png"/><Relationship Id="rId422" Type="http://schemas.openxmlformats.org/officeDocument/2006/relationships/image" Target="media/image258.gif"/><Relationship Id="rId443" Type="http://schemas.openxmlformats.org/officeDocument/2006/relationships/image" Target="media/image276.png"/><Relationship Id="rId464" Type="http://schemas.openxmlformats.org/officeDocument/2006/relationships/image" Target="media/image296.png"/><Relationship Id="rId303" Type="http://schemas.openxmlformats.org/officeDocument/2006/relationships/oleObject" Target="embeddings/oleObject96.bin"/><Relationship Id="rId485" Type="http://schemas.openxmlformats.org/officeDocument/2006/relationships/image" Target="media/image313.png"/><Relationship Id="rId42" Type="http://schemas.openxmlformats.org/officeDocument/2006/relationships/image" Target="media/image25.gif"/><Relationship Id="rId84" Type="http://schemas.openxmlformats.org/officeDocument/2006/relationships/image" Target="media/image57.wmf"/><Relationship Id="rId138" Type="http://schemas.openxmlformats.org/officeDocument/2006/relationships/oleObject" Target="embeddings/oleObject25.bin"/><Relationship Id="rId345" Type="http://schemas.openxmlformats.org/officeDocument/2006/relationships/image" Target="media/image213.wmf"/><Relationship Id="rId387" Type="http://schemas.openxmlformats.org/officeDocument/2006/relationships/image" Target="media/image233.wmf"/><Relationship Id="rId191" Type="http://schemas.openxmlformats.org/officeDocument/2006/relationships/image" Target="media/image128.wmf"/><Relationship Id="rId205" Type="http://schemas.openxmlformats.org/officeDocument/2006/relationships/image" Target="media/image134.wmf"/><Relationship Id="rId247" Type="http://schemas.openxmlformats.org/officeDocument/2006/relationships/image" Target="media/image164.wmf"/><Relationship Id="rId412" Type="http://schemas.openxmlformats.org/officeDocument/2006/relationships/image" Target="media/image249.png"/><Relationship Id="rId107" Type="http://schemas.openxmlformats.org/officeDocument/2006/relationships/image" Target="media/image80.png"/><Relationship Id="rId289" Type="http://schemas.openxmlformats.org/officeDocument/2006/relationships/image" Target="media/image189.wmf"/><Relationship Id="rId454" Type="http://schemas.openxmlformats.org/officeDocument/2006/relationships/image" Target="media/image287.png"/><Relationship Id="rId496" Type="http://schemas.openxmlformats.org/officeDocument/2006/relationships/image" Target="media/image323.png"/><Relationship Id="rId11" Type="http://schemas.openxmlformats.org/officeDocument/2006/relationships/oleObject" Target="embeddings/oleObject1.bin"/><Relationship Id="rId53" Type="http://schemas.openxmlformats.org/officeDocument/2006/relationships/image" Target="http://festival.1september.ru/articles/415163/image3525.gif" TargetMode="External"/><Relationship Id="rId149" Type="http://schemas.openxmlformats.org/officeDocument/2006/relationships/image" Target="media/image107.wmf"/><Relationship Id="rId314" Type="http://schemas.openxmlformats.org/officeDocument/2006/relationships/image" Target="media/image200.wmf"/><Relationship Id="rId356" Type="http://schemas.openxmlformats.org/officeDocument/2006/relationships/oleObject" Target="embeddings/oleObject126.bin"/><Relationship Id="rId398" Type="http://schemas.openxmlformats.org/officeDocument/2006/relationships/image" Target="media/image237.png"/><Relationship Id="rId95" Type="http://schemas.openxmlformats.org/officeDocument/2006/relationships/image" Target="media/image68.gif"/><Relationship Id="rId160" Type="http://schemas.openxmlformats.org/officeDocument/2006/relationships/oleObject" Target="embeddings/oleObject36.bin"/><Relationship Id="rId216" Type="http://schemas.openxmlformats.org/officeDocument/2006/relationships/oleObject" Target="embeddings/oleObject65.bin"/><Relationship Id="rId423" Type="http://schemas.openxmlformats.org/officeDocument/2006/relationships/image" Target="media/image259.gif"/><Relationship Id="rId258" Type="http://schemas.openxmlformats.org/officeDocument/2006/relationships/oleObject" Target="embeddings/oleObject76.bin"/><Relationship Id="rId465" Type="http://schemas.openxmlformats.org/officeDocument/2006/relationships/image" Target="media/image297.png"/><Relationship Id="rId22" Type="http://schemas.openxmlformats.org/officeDocument/2006/relationships/image" Target="media/image10.gif"/><Relationship Id="rId64" Type="http://schemas.openxmlformats.org/officeDocument/2006/relationships/oleObject" Target="embeddings/oleObject13.bin"/><Relationship Id="rId118" Type="http://schemas.openxmlformats.org/officeDocument/2006/relationships/image" Target="media/image90.png"/><Relationship Id="rId325" Type="http://schemas.openxmlformats.org/officeDocument/2006/relationships/oleObject" Target="embeddings/oleObject110.bin"/><Relationship Id="rId367" Type="http://schemas.openxmlformats.org/officeDocument/2006/relationships/image" Target="media/image224.wmf"/><Relationship Id="rId171" Type="http://schemas.openxmlformats.org/officeDocument/2006/relationships/image" Target="media/image118.wmf"/><Relationship Id="rId227" Type="http://schemas.openxmlformats.org/officeDocument/2006/relationships/image" Target="media/image145.wmf"/><Relationship Id="rId269" Type="http://schemas.openxmlformats.org/officeDocument/2006/relationships/image" Target="media/image177.wmf"/><Relationship Id="rId434" Type="http://schemas.openxmlformats.org/officeDocument/2006/relationships/image" Target="media/image268.png"/><Relationship Id="rId476" Type="http://schemas.microsoft.com/office/2007/relationships/hdphoto" Target="media/hdphoto9.wdp"/><Relationship Id="rId33" Type="http://schemas.openxmlformats.org/officeDocument/2006/relationships/image" Target="media/image19.wmf"/><Relationship Id="rId129" Type="http://schemas.openxmlformats.org/officeDocument/2006/relationships/image" Target="media/image97.wmf"/><Relationship Id="rId280" Type="http://schemas.openxmlformats.org/officeDocument/2006/relationships/oleObject" Target="embeddings/oleObject84.bin"/><Relationship Id="rId336" Type="http://schemas.openxmlformats.org/officeDocument/2006/relationships/oleObject" Target="embeddings/oleObject116.bin"/><Relationship Id="rId501" Type="http://schemas.openxmlformats.org/officeDocument/2006/relationships/image" Target="media/image327.png"/><Relationship Id="rId75" Type="http://schemas.openxmlformats.org/officeDocument/2006/relationships/image" Target="media/image48.wmf"/><Relationship Id="rId140" Type="http://schemas.openxmlformats.org/officeDocument/2006/relationships/oleObject" Target="embeddings/oleObject26.bin"/><Relationship Id="rId182" Type="http://schemas.openxmlformats.org/officeDocument/2006/relationships/oleObject" Target="embeddings/oleObject47.bin"/><Relationship Id="rId378" Type="http://schemas.openxmlformats.org/officeDocument/2006/relationships/oleObject" Target="embeddings/oleObject137.bin"/><Relationship Id="rId403" Type="http://schemas.openxmlformats.org/officeDocument/2006/relationships/image" Target="media/image241.png"/><Relationship Id="rId6" Type="http://schemas.openxmlformats.org/officeDocument/2006/relationships/webSettings" Target="webSettings.xml"/><Relationship Id="rId238" Type="http://schemas.openxmlformats.org/officeDocument/2006/relationships/image" Target="media/image155.wmf"/><Relationship Id="rId445" Type="http://schemas.openxmlformats.org/officeDocument/2006/relationships/image" Target="media/image278.png"/><Relationship Id="rId487" Type="http://schemas.openxmlformats.org/officeDocument/2006/relationships/image" Target="media/image315.png"/><Relationship Id="rId291" Type="http://schemas.openxmlformats.org/officeDocument/2006/relationships/image" Target="media/image190.wmf"/><Relationship Id="rId305" Type="http://schemas.openxmlformats.org/officeDocument/2006/relationships/oleObject" Target="embeddings/oleObject97.bin"/><Relationship Id="rId347" Type="http://schemas.openxmlformats.org/officeDocument/2006/relationships/image" Target="media/image214.wmf"/><Relationship Id="rId44" Type="http://schemas.openxmlformats.org/officeDocument/2006/relationships/image" Target="media/image27.gif"/><Relationship Id="rId86" Type="http://schemas.openxmlformats.org/officeDocument/2006/relationships/image" Target="media/image59.wmf"/><Relationship Id="rId151" Type="http://schemas.openxmlformats.org/officeDocument/2006/relationships/image" Target="media/image108.wmf"/><Relationship Id="rId389" Type="http://schemas.openxmlformats.org/officeDocument/2006/relationships/image" Target="media/image234.wmf"/><Relationship Id="rId193" Type="http://schemas.openxmlformats.org/officeDocument/2006/relationships/image" Target="media/image129.wmf"/><Relationship Id="rId207" Type="http://schemas.openxmlformats.org/officeDocument/2006/relationships/image" Target="media/image135.wmf"/><Relationship Id="rId249" Type="http://schemas.openxmlformats.org/officeDocument/2006/relationships/image" Target="media/image166.wmf"/><Relationship Id="rId414" Type="http://schemas.openxmlformats.org/officeDocument/2006/relationships/image" Target="media/image251.png"/><Relationship Id="rId456" Type="http://schemas.openxmlformats.org/officeDocument/2006/relationships/image" Target="media/image289.png"/><Relationship Id="rId498" Type="http://schemas.openxmlformats.org/officeDocument/2006/relationships/image" Target="media/image325.png"/><Relationship Id="rId13" Type="http://schemas.openxmlformats.org/officeDocument/2006/relationships/oleObject" Target="embeddings/oleObject2.bin"/><Relationship Id="rId109" Type="http://schemas.openxmlformats.org/officeDocument/2006/relationships/image" Target="media/image82.png"/><Relationship Id="rId260" Type="http://schemas.openxmlformats.org/officeDocument/2006/relationships/oleObject" Target="embeddings/oleObject77.bin"/><Relationship Id="rId316" Type="http://schemas.openxmlformats.org/officeDocument/2006/relationships/image" Target="media/image201.wmf"/><Relationship Id="rId55" Type="http://schemas.openxmlformats.org/officeDocument/2006/relationships/image" Target="http://festival.1september.ru/articles/637046/Image2425.gif" TargetMode="External"/><Relationship Id="rId97" Type="http://schemas.openxmlformats.org/officeDocument/2006/relationships/image" Target="media/image70.gif"/><Relationship Id="rId120" Type="http://schemas.openxmlformats.org/officeDocument/2006/relationships/image" Target="media/image92.gif"/><Relationship Id="rId358" Type="http://schemas.openxmlformats.org/officeDocument/2006/relationships/oleObject" Target="embeddings/oleObject127.bin"/><Relationship Id="rId162" Type="http://schemas.openxmlformats.org/officeDocument/2006/relationships/oleObject" Target="embeddings/oleObject37.bin"/><Relationship Id="rId218" Type="http://schemas.openxmlformats.org/officeDocument/2006/relationships/oleObject" Target="embeddings/oleObject66.bin"/><Relationship Id="rId425" Type="http://schemas.microsoft.com/office/2007/relationships/hdphoto" Target="media/hdphoto4.wdp"/><Relationship Id="rId467" Type="http://schemas.openxmlformats.org/officeDocument/2006/relationships/image" Target="media/image299.png"/><Relationship Id="rId271" Type="http://schemas.openxmlformats.org/officeDocument/2006/relationships/image" Target="media/image179.wmf"/><Relationship Id="rId24" Type="http://schemas.openxmlformats.org/officeDocument/2006/relationships/image" Target="media/image12.wmf"/><Relationship Id="rId66" Type="http://schemas.openxmlformats.org/officeDocument/2006/relationships/image" Target="media/image43.gif"/><Relationship Id="rId131" Type="http://schemas.openxmlformats.org/officeDocument/2006/relationships/image" Target="media/image98.wmf"/><Relationship Id="rId327" Type="http://schemas.openxmlformats.org/officeDocument/2006/relationships/oleObject" Target="embeddings/oleObject111.bin"/><Relationship Id="rId369" Type="http://schemas.openxmlformats.org/officeDocument/2006/relationships/image" Target="media/image22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E4A896-BD6C-4168-BEAF-382737216E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6</TotalTime>
  <Pages>95</Pages>
  <Words>17827</Words>
  <Characters>101618</Characters>
  <Application>Microsoft Office Word</Application>
  <DocSecurity>0</DocSecurity>
  <Lines>846</Lines>
  <Paragraphs>2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19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2</cp:lastModifiedBy>
  <cp:revision>5</cp:revision>
  <cp:lastPrinted>2018-11-09T12:35:00Z</cp:lastPrinted>
  <dcterms:created xsi:type="dcterms:W3CDTF">2016-06-19T17:11:00Z</dcterms:created>
  <dcterms:modified xsi:type="dcterms:W3CDTF">2018-11-09T12:36:00Z</dcterms:modified>
</cp:coreProperties>
</file>